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fonts/font1.fntdata" ContentType="application/x-fontdata"/>
  <Override PartName="/ppt/fonts/font10.fntdata" ContentType="application/x-fontdata"/>
  <Override PartName="/ppt/fonts/font11.fntdata" ContentType="application/x-fontdata"/>
  <Override PartName="/ppt/fonts/font12.fntdata" ContentType="application/x-fontdata"/>
  <Override PartName="/ppt/fonts/font13.fntdata" ContentType="application/x-fontdata"/>
  <Override PartName="/ppt/fonts/font2.fntdata" ContentType="application/x-fontdata"/>
  <Override PartName="/ppt/fonts/font3.fntdata" ContentType="application/x-fontdata"/>
  <Override PartName="/ppt/fonts/font4.fntdata" ContentType="application/x-fontdata"/>
  <Override PartName="/ppt/fonts/font5.fntdata" ContentType="application/x-fontdata"/>
  <Override PartName="/ppt/fonts/font6.fntdata" ContentType="application/x-fontdata"/>
  <Override PartName="/ppt/fonts/font7.fntdata" ContentType="application/x-fontdata"/>
  <Override PartName="/ppt/fonts/font8.fntdata" ContentType="application/x-fontdata"/>
  <Override PartName="/ppt/fonts/font9.fntdata" ContentType="application/x-fontdata"/>
  <Override PartName="/ppt/handoutMasters/handoutMaster1.xml" ContentType="application/vnd.openxmlformats-officedocument.presentationml.handoutMaster+xml"/>
  <Override PartName="/ppt/media/image2.svg" ContentType="image/svg+xml"/>
  <Override PartName="/ppt/media/image21.svg" ContentType="image/svg+xml"/>
  <Override PartName="/ppt/media/image3.svg" ContentType="image/svg+xml"/>
  <Override PartName="/ppt/media/image6.svg" ContentType="image/svg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0" r:id="rId3"/>
    <p:sldMasterId id="2147483662" r:id="rId4"/>
  </p:sldMasterIdLst>
  <p:notesMasterIdLst>
    <p:notesMasterId r:id="rId6"/>
  </p:notesMasterIdLst>
  <p:handoutMasterIdLst>
    <p:handoutMasterId r:id="rId48"/>
  </p:handoutMasterIdLst>
  <p:sldIdLst>
    <p:sldId id="426" r:id="rId5"/>
    <p:sldId id="425" r:id="rId7"/>
    <p:sldId id="436" r:id="rId8"/>
    <p:sldId id="268" r:id="rId9"/>
    <p:sldId id="432" r:id="rId10"/>
    <p:sldId id="415" r:id="rId11"/>
    <p:sldId id="416" r:id="rId12"/>
    <p:sldId id="418" r:id="rId13"/>
    <p:sldId id="417" r:id="rId14"/>
    <p:sldId id="419" r:id="rId15"/>
    <p:sldId id="420" r:id="rId16"/>
    <p:sldId id="312" r:id="rId17"/>
    <p:sldId id="409" r:id="rId18"/>
    <p:sldId id="411" r:id="rId19"/>
    <p:sldId id="387" r:id="rId20"/>
    <p:sldId id="388" r:id="rId21"/>
    <p:sldId id="389" r:id="rId22"/>
    <p:sldId id="439" r:id="rId23"/>
    <p:sldId id="392" r:id="rId24"/>
    <p:sldId id="393" r:id="rId25"/>
    <p:sldId id="394" r:id="rId26"/>
    <p:sldId id="428" r:id="rId27"/>
    <p:sldId id="429" r:id="rId28"/>
    <p:sldId id="404" r:id="rId29"/>
    <p:sldId id="430" r:id="rId30"/>
    <p:sldId id="444" r:id="rId31"/>
    <p:sldId id="445" r:id="rId32"/>
    <p:sldId id="377" r:id="rId33"/>
    <p:sldId id="379" r:id="rId34"/>
    <p:sldId id="383" r:id="rId35"/>
    <p:sldId id="450" r:id="rId36"/>
    <p:sldId id="451" r:id="rId37"/>
    <p:sldId id="442" r:id="rId38"/>
    <p:sldId id="447" r:id="rId39"/>
    <p:sldId id="448" r:id="rId40"/>
    <p:sldId id="423" r:id="rId41"/>
    <p:sldId id="424" r:id="rId42"/>
    <p:sldId id="360" r:id="rId43"/>
    <p:sldId id="427" r:id="rId44"/>
    <p:sldId id="449" r:id="rId45"/>
    <p:sldId id="440" r:id="rId46"/>
    <p:sldId id="441" r:id="rId47"/>
  </p:sldIdLst>
  <p:sldSz cx="12192000" cy="6858000"/>
  <p:notesSz cx="6858000" cy="9144000"/>
  <p:embeddedFontLst>
    <p:embeddedFont>
      <p:font typeface="MiSans Normal" panose="00000500000000000000" charset="-122"/>
      <p:regular r:id="rId53"/>
    </p:embeddedFont>
    <p:embeddedFont>
      <p:font typeface="微软雅黑" panose="020B0503020204020204" charset="-122"/>
      <p:regular r:id="rId54"/>
    </p:embeddedFont>
    <p:embeddedFont>
      <p:font typeface="等线" panose="02010600030101010101" charset="-122"/>
      <p:regular r:id="rId55"/>
    </p:embeddedFont>
    <p:embeddedFont>
      <p:font typeface="Wingdings 2" panose="05020102010507070707" pitchFamily="18" charset="2"/>
      <p:regular r:id="rId56"/>
    </p:embeddedFont>
    <p:embeddedFont>
      <p:font typeface="方正仿宋_GB2312" panose="02000000000000000000" charset="-122"/>
      <p:regular r:id="rId57"/>
    </p:embeddedFont>
    <p:embeddedFont>
      <p:font typeface="等线 Light" panose="02010600030101010101" charset="-122"/>
      <p:regular r:id="rId58"/>
    </p:embeddedFont>
    <p:embeddedFont>
      <p:font typeface="幼圆" panose="02010509060101010101" pitchFamily="49" charset="-122"/>
      <p:regular r:id="rId59"/>
    </p:embeddedFont>
    <p:embeddedFont>
      <p:font typeface="汉仪粗圆简" panose="02010600000101010101" charset="-122"/>
      <p:regular r:id="rId60"/>
    </p:embeddedFont>
    <p:embeddedFont>
      <p:font typeface="汉仪劲楷简" panose="00020600040101010101" charset="-122"/>
      <p:regular r:id="rId61"/>
    </p:embeddedFont>
    <p:embeddedFont>
      <p:font typeface="Calibri" panose="020F0502020204030204" charset="0"/>
      <p:regular r:id="rId62"/>
      <p:bold r:id="rId63"/>
      <p:italic r:id="rId64"/>
      <p:boldItalic r:id="rId65"/>
    </p:embeddedFont>
  </p:embeddedFontLst>
  <p:custDataLst>
    <p:tags r:id="rId6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  <p:cmAuthor id="1" name="kingsoft" initials="k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56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33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6" Type="http://schemas.openxmlformats.org/officeDocument/2006/relationships/tags" Target="tags/tag180.xml"/><Relationship Id="rId65" Type="http://schemas.openxmlformats.org/officeDocument/2006/relationships/font" Target="fonts/font13.fntdata"/><Relationship Id="rId64" Type="http://schemas.openxmlformats.org/officeDocument/2006/relationships/font" Target="fonts/font12.fntdata"/><Relationship Id="rId63" Type="http://schemas.openxmlformats.org/officeDocument/2006/relationships/font" Target="fonts/font11.fntdata"/><Relationship Id="rId62" Type="http://schemas.openxmlformats.org/officeDocument/2006/relationships/font" Target="fonts/font10.fntdata"/><Relationship Id="rId61" Type="http://schemas.openxmlformats.org/officeDocument/2006/relationships/font" Target="fonts/font9.fntdata"/><Relationship Id="rId60" Type="http://schemas.openxmlformats.org/officeDocument/2006/relationships/font" Target="fonts/font8.fntdata"/><Relationship Id="rId6" Type="http://schemas.openxmlformats.org/officeDocument/2006/relationships/notesMaster" Target="notesMasters/notesMaster1.xml"/><Relationship Id="rId59" Type="http://schemas.openxmlformats.org/officeDocument/2006/relationships/font" Target="fonts/font7.fntdata"/><Relationship Id="rId58" Type="http://schemas.openxmlformats.org/officeDocument/2006/relationships/font" Target="fonts/font6.fntdata"/><Relationship Id="rId57" Type="http://schemas.openxmlformats.org/officeDocument/2006/relationships/font" Target="fonts/font5.fntdata"/><Relationship Id="rId56" Type="http://schemas.openxmlformats.org/officeDocument/2006/relationships/font" Target="fonts/font4.fntdata"/><Relationship Id="rId55" Type="http://schemas.openxmlformats.org/officeDocument/2006/relationships/font" Target="fonts/font3.fntdata"/><Relationship Id="rId54" Type="http://schemas.openxmlformats.org/officeDocument/2006/relationships/font" Target="fonts/font2.fntdata"/><Relationship Id="rId53" Type="http://schemas.openxmlformats.org/officeDocument/2006/relationships/font" Target="fonts/font1.fntdata"/><Relationship Id="rId52" Type="http://schemas.openxmlformats.org/officeDocument/2006/relationships/commentAuthors" Target="commentAuthors.xml"/><Relationship Id="rId51" Type="http://schemas.openxmlformats.org/officeDocument/2006/relationships/tableStyles" Target="tableStyles.xml"/><Relationship Id="rId50" Type="http://schemas.openxmlformats.org/officeDocument/2006/relationships/viewProps" Target="viewProps.xml"/><Relationship Id="rId5" Type="http://schemas.openxmlformats.org/officeDocument/2006/relationships/slide" Target="slides/slide1.xml"/><Relationship Id="rId49" Type="http://schemas.openxmlformats.org/officeDocument/2006/relationships/presProps" Target="presProps.xml"/><Relationship Id="rId48" Type="http://schemas.openxmlformats.org/officeDocument/2006/relationships/handoutMaster" Target="handoutMasters/handoutMaster1.xml"/><Relationship Id="rId47" Type="http://schemas.openxmlformats.org/officeDocument/2006/relationships/slide" Target="slides/slide42.xml"/><Relationship Id="rId46" Type="http://schemas.openxmlformats.org/officeDocument/2006/relationships/slide" Target="slides/slide41.xml"/><Relationship Id="rId45" Type="http://schemas.openxmlformats.org/officeDocument/2006/relationships/slide" Target="slides/slide40.xml"/><Relationship Id="rId44" Type="http://schemas.openxmlformats.org/officeDocument/2006/relationships/slide" Target="slides/slide39.xml"/><Relationship Id="rId43" Type="http://schemas.openxmlformats.org/officeDocument/2006/relationships/slide" Target="slides/slide38.xml"/><Relationship Id="rId42" Type="http://schemas.openxmlformats.org/officeDocument/2006/relationships/slide" Target="slides/slide37.xml"/><Relationship Id="rId41" Type="http://schemas.openxmlformats.org/officeDocument/2006/relationships/slide" Target="slides/slide36.xml"/><Relationship Id="rId40" Type="http://schemas.openxmlformats.org/officeDocument/2006/relationships/slide" Target="slides/slide35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34.xml"/><Relationship Id="rId38" Type="http://schemas.openxmlformats.org/officeDocument/2006/relationships/slide" Target="slides/slide33.xml"/><Relationship Id="rId37" Type="http://schemas.openxmlformats.org/officeDocument/2006/relationships/slide" Target="slides/slide32.xml"/><Relationship Id="rId36" Type="http://schemas.openxmlformats.org/officeDocument/2006/relationships/slide" Target="slides/slide31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88.wmf"/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58B9BD-6C30-462D-8415-D3A460D7847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CB0667-AEDA-4C07-9B1B-58076686D84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4C19EA9-DA15-477E-A031-5BCCAF96A1E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CB0667-AEDA-4C07-9B1B-58076686D84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F21667-9712-40E9-8168-24E3A955428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5" Type="http://schemas.openxmlformats.org/officeDocument/2006/relationships/tags" Target="../tags/tag64.xml"/><Relationship Id="rId64" Type="http://schemas.openxmlformats.org/officeDocument/2006/relationships/tags" Target="../tags/tag63.xml"/><Relationship Id="rId63" Type="http://schemas.openxmlformats.org/officeDocument/2006/relationships/tags" Target="../tags/tag62.xml"/><Relationship Id="rId62" Type="http://schemas.openxmlformats.org/officeDocument/2006/relationships/tags" Target="../tags/tag61.xml"/><Relationship Id="rId61" Type="http://schemas.openxmlformats.org/officeDocument/2006/relationships/tags" Target="../tags/tag60.xml"/><Relationship Id="rId60" Type="http://schemas.openxmlformats.org/officeDocument/2006/relationships/tags" Target="../tags/tag59.xml"/><Relationship Id="rId6" Type="http://schemas.openxmlformats.org/officeDocument/2006/relationships/tags" Target="../tags/tag5.xml"/><Relationship Id="rId59" Type="http://schemas.openxmlformats.org/officeDocument/2006/relationships/tags" Target="../tags/tag58.xml"/><Relationship Id="rId58" Type="http://schemas.openxmlformats.org/officeDocument/2006/relationships/tags" Target="../tags/tag57.xml"/><Relationship Id="rId57" Type="http://schemas.openxmlformats.org/officeDocument/2006/relationships/tags" Target="../tags/tag56.xml"/><Relationship Id="rId56" Type="http://schemas.openxmlformats.org/officeDocument/2006/relationships/tags" Target="../tags/tag55.xml"/><Relationship Id="rId55" Type="http://schemas.openxmlformats.org/officeDocument/2006/relationships/tags" Target="../tags/tag54.xml"/><Relationship Id="rId54" Type="http://schemas.openxmlformats.org/officeDocument/2006/relationships/tags" Target="../tags/tag53.xml"/><Relationship Id="rId53" Type="http://schemas.openxmlformats.org/officeDocument/2006/relationships/tags" Target="../tags/tag52.xml"/><Relationship Id="rId52" Type="http://schemas.openxmlformats.org/officeDocument/2006/relationships/tags" Target="../tags/tag51.xml"/><Relationship Id="rId51" Type="http://schemas.openxmlformats.org/officeDocument/2006/relationships/tags" Target="../tags/tag50.xml"/><Relationship Id="rId50" Type="http://schemas.openxmlformats.org/officeDocument/2006/relationships/tags" Target="../tags/tag49.xml"/><Relationship Id="rId5" Type="http://schemas.openxmlformats.org/officeDocument/2006/relationships/tags" Target="../tags/tag4.xml"/><Relationship Id="rId49" Type="http://schemas.openxmlformats.org/officeDocument/2006/relationships/tags" Target="../tags/tag48.xml"/><Relationship Id="rId48" Type="http://schemas.openxmlformats.org/officeDocument/2006/relationships/tags" Target="../tags/tag47.xml"/><Relationship Id="rId47" Type="http://schemas.openxmlformats.org/officeDocument/2006/relationships/tags" Target="../tags/tag46.xml"/><Relationship Id="rId46" Type="http://schemas.openxmlformats.org/officeDocument/2006/relationships/tags" Target="../tags/tag45.xml"/><Relationship Id="rId45" Type="http://schemas.openxmlformats.org/officeDocument/2006/relationships/tags" Target="../tags/tag44.xml"/><Relationship Id="rId44" Type="http://schemas.openxmlformats.org/officeDocument/2006/relationships/tags" Target="../tags/tag43.xml"/><Relationship Id="rId43" Type="http://schemas.openxmlformats.org/officeDocument/2006/relationships/tags" Target="../tags/tag42.xml"/><Relationship Id="rId42" Type="http://schemas.openxmlformats.org/officeDocument/2006/relationships/tags" Target="../tags/tag41.xml"/><Relationship Id="rId41" Type="http://schemas.openxmlformats.org/officeDocument/2006/relationships/tags" Target="../tags/tag40.xml"/><Relationship Id="rId40" Type="http://schemas.openxmlformats.org/officeDocument/2006/relationships/tags" Target="../tags/tag39.xml"/><Relationship Id="rId4" Type="http://schemas.openxmlformats.org/officeDocument/2006/relationships/tags" Target="../tags/tag3.xml"/><Relationship Id="rId39" Type="http://schemas.openxmlformats.org/officeDocument/2006/relationships/tags" Target="../tags/tag38.xml"/><Relationship Id="rId38" Type="http://schemas.openxmlformats.org/officeDocument/2006/relationships/tags" Target="../tags/tag37.xml"/><Relationship Id="rId37" Type="http://schemas.openxmlformats.org/officeDocument/2006/relationships/tags" Target="../tags/tag36.xml"/><Relationship Id="rId36" Type="http://schemas.openxmlformats.org/officeDocument/2006/relationships/tags" Target="../tags/tag35.xml"/><Relationship Id="rId35" Type="http://schemas.openxmlformats.org/officeDocument/2006/relationships/tags" Target="../tags/tag34.xml"/><Relationship Id="rId34" Type="http://schemas.openxmlformats.org/officeDocument/2006/relationships/tags" Target="../tags/tag33.xml"/><Relationship Id="rId33" Type="http://schemas.openxmlformats.org/officeDocument/2006/relationships/tags" Target="../tags/tag32.xml"/><Relationship Id="rId32" Type="http://schemas.openxmlformats.org/officeDocument/2006/relationships/tags" Target="../tags/tag31.xml"/><Relationship Id="rId31" Type="http://schemas.openxmlformats.org/officeDocument/2006/relationships/tags" Target="../tags/tag30.xml"/><Relationship Id="rId30" Type="http://schemas.openxmlformats.org/officeDocument/2006/relationships/tags" Target="../tags/tag29.xml"/><Relationship Id="rId3" Type="http://schemas.openxmlformats.org/officeDocument/2006/relationships/tags" Target="../tags/tag2.xml"/><Relationship Id="rId29" Type="http://schemas.openxmlformats.org/officeDocument/2006/relationships/tags" Target="../tags/tag28.xml"/><Relationship Id="rId28" Type="http://schemas.openxmlformats.org/officeDocument/2006/relationships/tags" Target="../tags/tag27.xml"/><Relationship Id="rId27" Type="http://schemas.openxmlformats.org/officeDocument/2006/relationships/tags" Target="../tags/tag26.xml"/><Relationship Id="rId26" Type="http://schemas.openxmlformats.org/officeDocument/2006/relationships/tags" Target="../tags/tag25.xml"/><Relationship Id="rId25" Type="http://schemas.openxmlformats.org/officeDocument/2006/relationships/tags" Target="../tags/tag24.xml"/><Relationship Id="rId24" Type="http://schemas.openxmlformats.org/officeDocument/2006/relationships/tags" Target="../tags/tag23.xml"/><Relationship Id="rId23" Type="http://schemas.openxmlformats.org/officeDocument/2006/relationships/tags" Target="../tags/tag22.xml"/><Relationship Id="rId22" Type="http://schemas.openxmlformats.org/officeDocument/2006/relationships/tags" Target="../tags/tag21.xml"/><Relationship Id="rId21" Type="http://schemas.openxmlformats.org/officeDocument/2006/relationships/tags" Target="../tags/tag20.xml"/><Relationship Id="rId20" Type="http://schemas.openxmlformats.org/officeDocument/2006/relationships/tags" Target="../tags/tag19.xml"/><Relationship Id="rId2" Type="http://schemas.openxmlformats.org/officeDocument/2006/relationships/tags" Target="../tags/tag1.xml"/><Relationship Id="rId19" Type="http://schemas.openxmlformats.org/officeDocument/2006/relationships/tags" Target="../tags/tag18.xml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tags" Target="../tags/tag134.xml"/><Relationship Id="rId8" Type="http://schemas.openxmlformats.org/officeDocument/2006/relationships/tags" Target="../tags/tag133.xml"/><Relationship Id="rId7" Type="http://schemas.openxmlformats.org/officeDocument/2006/relationships/tags" Target="../tags/tag132.xml"/><Relationship Id="rId6" Type="http://schemas.openxmlformats.org/officeDocument/2006/relationships/tags" Target="../tags/tag131.xml"/><Relationship Id="rId5" Type="http://schemas.openxmlformats.org/officeDocument/2006/relationships/tags" Target="../tags/tag130.xml"/><Relationship Id="rId4" Type="http://schemas.openxmlformats.org/officeDocument/2006/relationships/tags" Target="../tags/tag129.xml"/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8" Type="http://schemas.openxmlformats.org/officeDocument/2006/relationships/tags" Target="../tags/tag143.xml"/><Relationship Id="rId17" Type="http://schemas.openxmlformats.org/officeDocument/2006/relationships/tags" Target="../tags/tag142.xml"/><Relationship Id="rId16" Type="http://schemas.openxmlformats.org/officeDocument/2006/relationships/tags" Target="../tags/tag141.xml"/><Relationship Id="rId15" Type="http://schemas.openxmlformats.org/officeDocument/2006/relationships/tags" Target="../tags/tag140.xml"/><Relationship Id="rId14" Type="http://schemas.openxmlformats.org/officeDocument/2006/relationships/tags" Target="../tags/tag139.xml"/><Relationship Id="rId13" Type="http://schemas.openxmlformats.org/officeDocument/2006/relationships/tags" Target="../tags/tag138.xml"/><Relationship Id="rId12" Type="http://schemas.openxmlformats.org/officeDocument/2006/relationships/tags" Target="../tags/tag137.xml"/><Relationship Id="rId11" Type="http://schemas.openxmlformats.org/officeDocument/2006/relationships/tags" Target="../tags/tag136.xml"/><Relationship Id="rId10" Type="http://schemas.openxmlformats.org/officeDocument/2006/relationships/tags" Target="../tags/tag135.xml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矩形 60"/>
          <p:cNvSpPr/>
          <p:nvPr userDrawn="1">
            <p:custDataLst>
              <p:tags r:id="rId2"/>
            </p:custDataLst>
          </p:nvPr>
        </p:nvSpPr>
        <p:spPr>
          <a:xfrm>
            <a:off x="-15875" y="-635"/>
            <a:ext cx="12207875" cy="685863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cxnSp>
        <p:nvCxnSpPr>
          <p:cNvPr id="70" name="直接连接符 69"/>
          <p:cNvCxnSpPr/>
          <p:nvPr userDrawn="1">
            <p:custDataLst>
              <p:tags r:id="rId3"/>
            </p:custDataLst>
          </p:nvPr>
        </p:nvCxnSpPr>
        <p:spPr>
          <a:xfrm rot="5400000">
            <a:off x="8379488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 userDrawn="1">
            <p:custDataLst>
              <p:tags r:id="rId4"/>
            </p:custDataLst>
          </p:nvPr>
        </p:nvCxnSpPr>
        <p:spPr>
          <a:xfrm rot="5400000">
            <a:off x="8028589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 userDrawn="1">
            <p:custDataLst>
              <p:tags r:id="rId5"/>
            </p:custDataLst>
          </p:nvPr>
        </p:nvCxnSpPr>
        <p:spPr>
          <a:xfrm rot="5400000">
            <a:off x="7677690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 userDrawn="1">
            <p:custDataLst>
              <p:tags r:id="rId6"/>
            </p:custDataLst>
          </p:nvPr>
        </p:nvCxnSpPr>
        <p:spPr>
          <a:xfrm rot="5400000">
            <a:off x="7326791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 userDrawn="1">
            <p:custDataLst>
              <p:tags r:id="rId7"/>
            </p:custDataLst>
          </p:nvPr>
        </p:nvCxnSpPr>
        <p:spPr>
          <a:xfrm rot="5400000">
            <a:off x="6975892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接连接符 127"/>
          <p:cNvCxnSpPr/>
          <p:nvPr userDrawn="1">
            <p:custDataLst>
              <p:tags r:id="rId8"/>
            </p:custDataLst>
          </p:nvPr>
        </p:nvCxnSpPr>
        <p:spPr>
          <a:xfrm rot="5400000">
            <a:off x="6624993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接连接符 128"/>
          <p:cNvCxnSpPr/>
          <p:nvPr userDrawn="1">
            <p:custDataLst>
              <p:tags r:id="rId9"/>
            </p:custDataLst>
          </p:nvPr>
        </p:nvCxnSpPr>
        <p:spPr>
          <a:xfrm rot="5400000">
            <a:off x="6274094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接连接符 129"/>
          <p:cNvCxnSpPr/>
          <p:nvPr userDrawn="1">
            <p:custDataLst>
              <p:tags r:id="rId10"/>
            </p:custDataLst>
          </p:nvPr>
        </p:nvCxnSpPr>
        <p:spPr>
          <a:xfrm rot="5400000">
            <a:off x="5923195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直接连接符 130"/>
          <p:cNvCxnSpPr/>
          <p:nvPr userDrawn="1">
            <p:custDataLst>
              <p:tags r:id="rId11"/>
            </p:custDataLst>
          </p:nvPr>
        </p:nvCxnSpPr>
        <p:spPr>
          <a:xfrm rot="5400000">
            <a:off x="5572295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直接连接符 131"/>
          <p:cNvCxnSpPr/>
          <p:nvPr userDrawn="1">
            <p:custDataLst>
              <p:tags r:id="rId12"/>
            </p:custDataLst>
          </p:nvPr>
        </p:nvCxnSpPr>
        <p:spPr>
          <a:xfrm rot="5400000">
            <a:off x="5221396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接连接符 132"/>
          <p:cNvCxnSpPr/>
          <p:nvPr userDrawn="1">
            <p:custDataLst>
              <p:tags r:id="rId13"/>
            </p:custDataLst>
          </p:nvPr>
        </p:nvCxnSpPr>
        <p:spPr>
          <a:xfrm rot="5400000">
            <a:off x="4870497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接连接符 133"/>
          <p:cNvCxnSpPr/>
          <p:nvPr userDrawn="1">
            <p:custDataLst>
              <p:tags r:id="rId14"/>
            </p:custDataLst>
          </p:nvPr>
        </p:nvCxnSpPr>
        <p:spPr>
          <a:xfrm rot="5400000">
            <a:off x="4519598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直接连接符 134"/>
          <p:cNvCxnSpPr/>
          <p:nvPr userDrawn="1">
            <p:custDataLst>
              <p:tags r:id="rId15"/>
            </p:custDataLst>
          </p:nvPr>
        </p:nvCxnSpPr>
        <p:spPr>
          <a:xfrm rot="5400000">
            <a:off x="4168699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接连接符 135"/>
          <p:cNvCxnSpPr/>
          <p:nvPr userDrawn="1">
            <p:custDataLst>
              <p:tags r:id="rId16"/>
            </p:custDataLst>
          </p:nvPr>
        </p:nvCxnSpPr>
        <p:spPr>
          <a:xfrm rot="5400000">
            <a:off x="3817800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直接连接符 136"/>
          <p:cNvCxnSpPr/>
          <p:nvPr userDrawn="1">
            <p:custDataLst>
              <p:tags r:id="rId17"/>
            </p:custDataLst>
          </p:nvPr>
        </p:nvCxnSpPr>
        <p:spPr>
          <a:xfrm rot="5400000">
            <a:off x="3466901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直接连接符 137"/>
          <p:cNvCxnSpPr/>
          <p:nvPr userDrawn="1">
            <p:custDataLst>
              <p:tags r:id="rId18"/>
            </p:custDataLst>
          </p:nvPr>
        </p:nvCxnSpPr>
        <p:spPr>
          <a:xfrm rot="5400000">
            <a:off x="3116001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直接连接符 138"/>
          <p:cNvCxnSpPr/>
          <p:nvPr userDrawn="1">
            <p:custDataLst>
              <p:tags r:id="rId19"/>
            </p:custDataLst>
          </p:nvPr>
        </p:nvCxnSpPr>
        <p:spPr>
          <a:xfrm>
            <a:off x="0" y="1038269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接连接符 139"/>
          <p:cNvCxnSpPr/>
          <p:nvPr userDrawn="1">
            <p:custDataLst>
              <p:tags r:id="rId20"/>
            </p:custDataLst>
          </p:nvPr>
        </p:nvCxnSpPr>
        <p:spPr>
          <a:xfrm>
            <a:off x="0" y="1389168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接连接符 140"/>
          <p:cNvCxnSpPr/>
          <p:nvPr userDrawn="1">
            <p:custDataLst>
              <p:tags r:id="rId21"/>
            </p:custDataLst>
          </p:nvPr>
        </p:nvCxnSpPr>
        <p:spPr>
          <a:xfrm>
            <a:off x="0" y="1740067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直接连接符 141"/>
          <p:cNvCxnSpPr/>
          <p:nvPr userDrawn="1">
            <p:custDataLst>
              <p:tags r:id="rId22"/>
            </p:custDataLst>
          </p:nvPr>
        </p:nvCxnSpPr>
        <p:spPr>
          <a:xfrm>
            <a:off x="0" y="2090966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连接符 142"/>
          <p:cNvCxnSpPr/>
          <p:nvPr userDrawn="1">
            <p:custDataLst>
              <p:tags r:id="rId23"/>
            </p:custDataLst>
          </p:nvPr>
        </p:nvCxnSpPr>
        <p:spPr>
          <a:xfrm>
            <a:off x="0" y="2441866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连接符 143"/>
          <p:cNvCxnSpPr/>
          <p:nvPr userDrawn="1">
            <p:custDataLst>
              <p:tags r:id="rId24"/>
            </p:custDataLst>
          </p:nvPr>
        </p:nvCxnSpPr>
        <p:spPr>
          <a:xfrm>
            <a:off x="0" y="2792765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连接符 144"/>
          <p:cNvCxnSpPr/>
          <p:nvPr userDrawn="1">
            <p:custDataLst>
              <p:tags r:id="rId25"/>
            </p:custDataLst>
          </p:nvPr>
        </p:nvCxnSpPr>
        <p:spPr>
          <a:xfrm>
            <a:off x="0" y="3143664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接连接符 145"/>
          <p:cNvCxnSpPr/>
          <p:nvPr userDrawn="1">
            <p:custDataLst>
              <p:tags r:id="rId26"/>
            </p:custDataLst>
          </p:nvPr>
        </p:nvCxnSpPr>
        <p:spPr>
          <a:xfrm>
            <a:off x="0" y="3494563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直接连接符 146"/>
          <p:cNvCxnSpPr/>
          <p:nvPr userDrawn="1">
            <p:custDataLst>
              <p:tags r:id="rId27"/>
            </p:custDataLst>
          </p:nvPr>
        </p:nvCxnSpPr>
        <p:spPr>
          <a:xfrm>
            <a:off x="0" y="3845462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直接连接符 147"/>
          <p:cNvCxnSpPr/>
          <p:nvPr userDrawn="1">
            <p:custDataLst>
              <p:tags r:id="rId28"/>
            </p:custDataLst>
          </p:nvPr>
        </p:nvCxnSpPr>
        <p:spPr>
          <a:xfrm>
            <a:off x="0" y="4196361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直接连接符 148"/>
          <p:cNvCxnSpPr/>
          <p:nvPr userDrawn="1">
            <p:custDataLst>
              <p:tags r:id="rId29"/>
            </p:custDataLst>
          </p:nvPr>
        </p:nvCxnSpPr>
        <p:spPr>
          <a:xfrm>
            <a:off x="0" y="4547260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 userDrawn="1">
            <p:custDataLst>
              <p:tags r:id="rId30"/>
            </p:custDataLst>
          </p:nvPr>
        </p:nvCxnSpPr>
        <p:spPr>
          <a:xfrm>
            <a:off x="0" y="4898159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直接连接符 150"/>
          <p:cNvCxnSpPr/>
          <p:nvPr userDrawn="1">
            <p:custDataLst>
              <p:tags r:id="rId31"/>
            </p:custDataLst>
          </p:nvPr>
        </p:nvCxnSpPr>
        <p:spPr>
          <a:xfrm>
            <a:off x="0" y="5249059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/>
          <p:cNvCxnSpPr/>
          <p:nvPr userDrawn="1">
            <p:custDataLst>
              <p:tags r:id="rId32"/>
            </p:custDataLst>
          </p:nvPr>
        </p:nvCxnSpPr>
        <p:spPr>
          <a:xfrm>
            <a:off x="0" y="5599958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直接连接符 152"/>
          <p:cNvCxnSpPr/>
          <p:nvPr userDrawn="1">
            <p:custDataLst>
              <p:tags r:id="rId33"/>
            </p:custDataLst>
          </p:nvPr>
        </p:nvCxnSpPr>
        <p:spPr>
          <a:xfrm>
            <a:off x="0" y="5950857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直接连接符 153"/>
          <p:cNvCxnSpPr/>
          <p:nvPr userDrawn="1">
            <p:custDataLst>
              <p:tags r:id="rId34"/>
            </p:custDataLst>
          </p:nvPr>
        </p:nvCxnSpPr>
        <p:spPr>
          <a:xfrm>
            <a:off x="0" y="6301756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直接连接符 154"/>
          <p:cNvCxnSpPr/>
          <p:nvPr userDrawn="1">
            <p:custDataLst>
              <p:tags r:id="rId35"/>
            </p:custDataLst>
          </p:nvPr>
        </p:nvCxnSpPr>
        <p:spPr>
          <a:xfrm>
            <a:off x="0" y="657025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直接连接符 155"/>
          <p:cNvCxnSpPr/>
          <p:nvPr userDrawn="1">
            <p:custDataLst>
              <p:tags r:id="rId36"/>
            </p:custDataLst>
          </p:nvPr>
        </p:nvCxnSpPr>
        <p:spPr>
          <a:xfrm>
            <a:off x="0" y="275781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直接连接符 156"/>
          <p:cNvCxnSpPr/>
          <p:nvPr userDrawn="1">
            <p:custDataLst>
              <p:tags r:id="rId37"/>
            </p:custDataLst>
          </p:nvPr>
        </p:nvCxnSpPr>
        <p:spPr>
          <a:xfrm>
            <a:off x="0" y="6705610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直接连接符 157"/>
          <p:cNvCxnSpPr/>
          <p:nvPr userDrawn="1">
            <p:custDataLst>
              <p:tags r:id="rId38"/>
            </p:custDataLst>
          </p:nvPr>
        </p:nvCxnSpPr>
        <p:spPr>
          <a:xfrm rot="5400000">
            <a:off x="2809210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直接连接符 158"/>
          <p:cNvCxnSpPr/>
          <p:nvPr userDrawn="1">
            <p:custDataLst>
              <p:tags r:id="rId39"/>
            </p:custDataLst>
          </p:nvPr>
        </p:nvCxnSpPr>
        <p:spPr>
          <a:xfrm rot="5400000">
            <a:off x="2458310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直接连接符 159"/>
          <p:cNvCxnSpPr/>
          <p:nvPr userDrawn="1">
            <p:custDataLst>
              <p:tags r:id="rId40"/>
            </p:custDataLst>
          </p:nvPr>
        </p:nvCxnSpPr>
        <p:spPr>
          <a:xfrm rot="5400000">
            <a:off x="2107411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直接连接符 160"/>
          <p:cNvCxnSpPr/>
          <p:nvPr userDrawn="1">
            <p:custDataLst>
              <p:tags r:id="rId41"/>
            </p:custDataLst>
          </p:nvPr>
        </p:nvCxnSpPr>
        <p:spPr>
          <a:xfrm rot="5400000">
            <a:off x="1756512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直接连接符 161"/>
          <p:cNvCxnSpPr/>
          <p:nvPr userDrawn="1">
            <p:custDataLst>
              <p:tags r:id="rId42"/>
            </p:custDataLst>
          </p:nvPr>
        </p:nvCxnSpPr>
        <p:spPr>
          <a:xfrm rot="5400000">
            <a:off x="1405613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直接连接符 162"/>
          <p:cNvCxnSpPr/>
          <p:nvPr userDrawn="1">
            <p:custDataLst>
              <p:tags r:id="rId43"/>
            </p:custDataLst>
          </p:nvPr>
        </p:nvCxnSpPr>
        <p:spPr>
          <a:xfrm rot="5400000">
            <a:off x="1054714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直接连接符 163"/>
          <p:cNvCxnSpPr/>
          <p:nvPr userDrawn="1">
            <p:custDataLst>
              <p:tags r:id="rId44"/>
            </p:custDataLst>
          </p:nvPr>
        </p:nvCxnSpPr>
        <p:spPr>
          <a:xfrm rot="5400000">
            <a:off x="703815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直接连接符 164"/>
          <p:cNvCxnSpPr/>
          <p:nvPr userDrawn="1">
            <p:custDataLst>
              <p:tags r:id="rId45"/>
            </p:custDataLst>
          </p:nvPr>
        </p:nvCxnSpPr>
        <p:spPr>
          <a:xfrm rot="5400000">
            <a:off x="352916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直接连接符 165"/>
          <p:cNvCxnSpPr/>
          <p:nvPr userDrawn="1">
            <p:custDataLst>
              <p:tags r:id="rId46"/>
            </p:custDataLst>
          </p:nvPr>
        </p:nvCxnSpPr>
        <p:spPr>
          <a:xfrm rot="5400000">
            <a:off x="2016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直接连接符 166"/>
          <p:cNvCxnSpPr/>
          <p:nvPr userDrawn="1">
            <p:custDataLst>
              <p:tags r:id="rId47"/>
            </p:custDataLst>
          </p:nvPr>
        </p:nvCxnSpPr>
        <p:spPr>
          <a:xfrm rot="5400000">
            <a:off x="-348883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直接连接符 167"/>
          <p:cNvCxnSpPr/>
          <p:nvPr userDrawn="1">
            <p:custDataLst>
              <p:tags r:id="rId48"/>
            </p:custDataLst>
          </p:nvPr>
        </p:nvCxnSpPr>
        <p:spPr>
          <a:xfrm rot="5400000">
            <a:off x="-699782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直接连接符 168"/>
          <p:cNvCxnSpPr/>
          <p:nvPr userDrawn="1">
            <p:custDataLst>
              <p:tags r:id="rId49"/>
            </p:custDataLst>
          </p:nvPr>
        </p:nvCxnSpPr>
        <p:spPr>
          <a:xfrm rot="5400000">
            <a:off x="-1050681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直接连接符 169"/>
          <p:cNvCxnSpPr/>
          <p:nvPr userDrawn="1">
            <p:custDataLst>
              <p:tags r:id="rId50"/>
            </p:custDataLst>
          </p:nvPr>
        </p:nvCxnSpPr>
        <p:spPr>
          <a:xfrm rot="5400000">
            <a:off x="-1401580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直接连接符 170"/>
          <p:cNvCxnSpPr/>
          <p:nvPr userDrawn="1">
            <p:custDataLst>
              <p:tags r:id="rId51"/>
            </p:custDataLst>
          </p:nvPr>
        </p:nvCxnSpPr>
        <p:spPr>
          <a:xfrm rot="5400000">
            <a:off x="-1752479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直接连接符 171"/>
          <p:cNvCxnSpPr/>
          <p:nvPr userDrawn="1">
            <p:custDataLst>
              <p:tags r:id="rId52"/>
            </p:custDataLst>
          </p:nvPr>
        </p:nvCxnSpPr>
        <p:spPr>
          <a:xfrm rot="5400000">
            <a:off x="-2103378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连接符 172"/>
          <p:cNvCxnSpPr/>
          <p:nvPr userDrawn="1">
            <p:custDataLst>
              <p:tags r:id="rId53"/>
            </p:custDataLst>
          </p:nvPr>
        </p:nvCxnSpPr>
        <p:spPr>
          <a:xfrm rot="5400000">
            <a:off x="-2454278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直接连接符 173"/>
          <p:cNvCxnSpPr/>
          <p:nvPr userDrawn="1">
            <p:custDataLst>
              <p:tags r:id="rId54"/>
            </p:custDataLst>
          </p:nvPr>
        </p:nvCxnSpPr>
        <p:spPr>
          <a:xfrm rot="5400000">
            <a:off x="-2816600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5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5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57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8"/>
            </p:custDataLst>
          </p:nvPr>
        </p:nvSpPr>
        <p:spPr>
          <a:xfrm>
            <a:off x="996484" y="1609769"/>
            <a:ext cx="3395086" cy="1401582"/>
          </a:xfrm>
          <a:noFill/>
        </p:spPr>
        <p:txBody>
          <a:bodyPr vert="horz" wrap="square" lIns="90000" tIns="46800" rIns="90000" bIns="46800" anchor="ctr">
            <a:normAutofit/>
          </a:bodyPr>
          <a:lstStyle>
            <a:lvl1pPr algn="l">
              <a:defRPr sz="7200" b="0">
                <a:solidFill>
                  <a:schemeClr val="tx2"/>
                </a:solidFill>
              </a:defRPr>
            </a:lvl1pPr>
          </a:lstStyle>
          <a:p>
            <a:r>
              <a:rPr lang="zh-CN" altLang="en-US" dirty="0"/>
              <a:t>标题</a:t>
            </a:r>
            <a:endParaRPr lang="zh-CN" altLang="en-US" dirty="0"/>
          </a:p>
        </p:txBody>
      </p:sp>
      <p:sp>
        <p:nvSpPr>
          <p:cNvPr id="60" name="矩形 59"/>
          <p:cNvSpPr/>
          <p:nvPr userDrawn="1">
            <p:custDataLst>
              <p:tags r:id="rId59"/>
            </p:custDataLst>
          </p:nvPr>
        </p:nvSpPr>
        <p:spPr>
          <a:xfrm>
            <a:off x="-15240" y="0"/>
            <a:ext cx="216535" cy="6858000"/>
          </a:xfrm>
          <a:prstGeom prst="rect">
            <a:avLst/>
          </a:prstGeom>
          <a:solidFill>
            <a:schemeClr val="accent1">
              <a:lumMod val="60000"/>
              <a:lumOff val="4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cs typeface="MiSans Medium" panose="00000600000000000000" pitchFamily="2" charset="-122"/>
            </a:endParaRPr>
          </a:p>
        </p:txBody>
      </p:sp>
      <p:sp>
        <p:nvSpPr>
          <p:cNvPr id="63" name="任意多边形: 形状 62"/>
          <p:cNvSpPr/>
          <p:nvPr userDrawn="1">
            <p:custDataLst>
              <p:tags r:id="rId60"/>
            </p:custDataLst>
          </p:nvPr>
        </p:nvSpPr>
        <p:spPr>
          <a:xfrm>
            <a:off x="676910" y="3970020"/>
            <a:ext cx="3714750" cy="2104390"/>
          </a:xfrm>
          <a:custGeom>
            <a:avLst/>
            <a:gdLst>
              <a:gd name="connsiteX0" fmla="*/ -267 w 3166566"/>
              <a:gd name="connsiteY0" fmla="*/ 45419 h 1793660"/>
              <a:gd name="connsiteX1" fmla="*/ 9204 w 3166566"/>
              <a:gd name="connsiteY1" fmla="*/ 11134 h 1793660"/>
              <a:gd name="connsiteX2" fmla="*/ 45194 w 3166566"/>
              <a:gd name="connsiteY2" fmla="*/ -373 h 1793660"/>
              <a:gd name="connsiteX3" fmla="*/ 1132935 w 3166566"/>
              <a:gd name="connsiteY3" fmla="*/ 142875 h 1793660"/>
              <a:gd name="connsiteX4" fmla="*/ 1181379 w 3166566"/>
              <a:gd name="connsiteY4" fmla="*/ 171904 h 1793660"/>
              <a:gd name="connsiteX5" fmla="*/ 1207945 w 3166566"/>
              <a:gd name="connsiteY5" fmla="*/ 233891 h 1793660"/>
              <a:gd name="connsiteX6" fmla="*/ 1535356 w 3166566"/>
              <a:gd name="connsiteY6" fmla="*/ 1255715 h 1793660"/>
              <a:gd name="connsiteX7" fmla="*/ 1881047 w 3166566"/>
              <a:gd name="connsiteY7" fmla="*/ 1222945 h 1793660"/>
              <a:gd name="connsiteX8" fmla="*/ 1946018 w 3166566"/>
              <a:gd name="connsiteY8" fmla="*/ 1226686 h 1793660"/>
              <a:gd name="connsiteX9" fmla="*/ 1994367 w 3166566"/>
              <a:gd name="connsiteY9" fmla="*/ 1234831 h 1793660"/>
              <a:gd name="connsiteX10" fmla="*/ 3166069 w 3166566"/>
              <a:gd name="connsiteY10" fmla="*/ 1498030 h 1793660"/>
              <a:gd name="connsiteX11" fmla="*/ 3155319 w 3166566"/>
              <a:gd name="connsiteY11" fmla="*/ 1545385 h 1793660"/>
              <a:gd name="connsiteX12" fmla="*/ 3114783 w 3166566"/>
              <a:gd name="connsiteY12" fmla="*/ 1564847 h 1793660"/>
              <a:gd name="connsiteX13" fmla="*/ 1692575 w 3166566"/>
              <a:gd name="connsiteY13" fmla="*/ 1779744 h 1793660"/>
              <a:gd name="connsiteX14" fmla="*/ 1668139 w 3166566"/>
              <a:gd name="connsiteY14" fmla="*/ 1793287 h 1793660"/>
              <a:gd name="connsiteX15" fmla="*/ 498995 w 3166566"/>
              <a:gd name="connsiteY15" fmla="*/ 1438126 h 1793660"/>
              <a:gd name="connsiteX16" fmla="*/ 462485 w 3166566"/>
              <a:gd name="connsiteY16" fmla="*/ 1402610 h 1793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166566" h="1793660">
                <a:moveTo>
                  <a:pt x="-267" y="45419"/>
                </a:moveTo>
                <a:cubicBezTo>
                  <a:pt x="-267" y="45419"/>
                  <a:pt x="-2067" y="22594"/>
                  <a:pt x="9204" y="11134"/>
                </a:cubicBezTo>
                <a:cubicBezTo>
                  <a:pt x="20474" y="-326"/>
                  <a:pt x="45194" y="-373"/>
                  <a:pt x="45194" y="-373"/>
                </a:cubicBezTo>
                <a:lnTo>
                  <a:pt x="1132935" y="142875"/>
                </a:lnTo>
                <a:cubicBezTo>
                  <a:pt x="1132935" y="142875"/>
                  <a:pt x="1162674" y="149126"/>
                  <a:pt x="1181379" y="171904"/>
                </a:cubicBezTo>
                <a:cubicBezTo>
                  <a:pt x="1200084" y="194682"/>
                  <a:pt x="1207945" y="233891"/>
                  <a:pt x="1207945" y="233891"/>
                </a:cubicBezTo>
                <a:lnTo>
                  <a:pt x="1535356" y="1255715"/>
                </a:lnTo>
                <a:lnTo>
                  <a:pt x="1881047" y="1222945"/>
                </a:lnTo>
                <a:lnTo>
                  <a:pt x="1946018" y="1226686"/>
                </a:lnTo>
                <a:lnTo>
                  <a:pt x="1994367" y="1234831"/>
                </a:lnTo>
                <a:lnTo>
                  <a:pt x="3166069" y="1498030"/>
                </a:lnTo>
                <a:cubicBezTo>
                  <a:pt x="3166069" y="1498030"/>
                  <a:pt x="3168152" y="1528810"/>
                  <a:pt x="3155319" y="1545385"/>
                </a:cubicBezTo>
                <a:cubicBezTo>
                  <a:pt x="3142486" y="1561959"/>
                  <a:pt x="3114783" y="1564847"/>
                  <a:pt x="3114783" y="1564847"/>
                </a:cubicBezTo>
                <a:lnTo>
                  <a:pt x="1692575" y="1779744"/>
                </a:lnTo>
                <a:lnTo>
                  <a:pt x="1668139" y="1793287"/>
                </a:lnTo>
                <a:lnTo>
                  <a:pt x="498995" y="1438126"/>
                </a:lnTo>
                <a:lnTo>
                  <a:pt x="462485" y="1402610"/>
                </a:lnTo>
                <a:close/>
              </a:path>
            </a:pathLst>
          </a:custGeom>
          <a:solidFill>
            <a:srgbClr val="D6D6D6"/>
          </a:solidFill>
          <a:ln w="473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 dirty="0">
              <a:solidFill>
                <a:schemeClr val="dk1"/>
              </a:solidFill>
              <a:cs typeface="MiSans Medium" panose="00000600000000000000" pitchFamily="2" charset="-122"/>
            </a:endParaRPr>
          </a:p>
        </p:txBody>
      </p:sp>
      <p:sp>
        <p:nvSpPr>
          <p:cNvPr id="64" name="任意多边形: 形状 63"/>
          <p:cNvSpPr/>
          <p:nvPr userDrawn="1">
            <p:custDataLst>
              <p:tags r:id="rId61"/>
            </p:custDataLst>
          </p:nvPr>
        </p:nvSpPr>
        <p:spPr>
          <a:xfrm>
            <a:off x="2529205" y="5594350"/>
            <a:ext cx="911860" cy="353695"/>
          </a:xfrm>
          <a:custGeom>
            <a:avLst/>
            <a:gdLst>
              <a:gd name="connsiteX0" fmla="*/ -373 w 777140"/>
              <a:gd name="connsiteY0" fmla="*/ -373 h 301319"/>
              <a:gd name="connsiteX1" fmla="*/ 776768 w 777140"/>
              <a:gd name="connsiteY1" fmla="*/ 188005 h 301319"/>
              <a:gd name="connsiteX2" fmla="*/ 90123 w 777140"/>
              <a:gd name="connsiteY2" fmla="*/ 300946 h 3013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77140" h="301319">
                <a:moveTo>
                  <a:pt x="-373" y="-373"/>
                </a:moveTo>
                <a:lnTo>
                  <a:pt x="776768" y="188005"/>
                </a:lnTo>
                <a:lnTo>
                  <a:pt x="90123" y="300946"/>
                </a:lnTo>
                <a:close/>
              </a:path>
            </a:pathLst>
          </a:custGeom>
          <a:solidFill>
            <a:srgbClr val="B4B4B4"/>
          </a:solidFill>
          <a:ln w="473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solidFill>
                <a:schemeClr val="dk1"/>
              </a:solidFill>
              <a:cs typeface="MiSans Medium" panose="00000600000000000000" pitchFamily="2" charset="-122"/>
            </a:endParaRPr>
          </a:p>
        </p:txBody>
      </p:sp>
      <p:sp>
        <p:nvSpPr>
          <p:cNvPr id="65" name="任意多边形: 形状 64"/>
          <p:cNvSpPr/>
          <p:nvPr userDrawn="1">
            <p:custDataLst>
              <p:tags r:id="rId62"/>
            </p:custDataLst>
          </p:nvPr>
        </p:nvSpPr>
        <p:spPr>
          <a:xfrm>
            <a:off x="667385" y="3957955"/>
            <a:ext cx="2006600" cy="2125345"/>
          </a:xfrm>
          <a:custGeom>
            <a:avLst/>
            <a:gdLst>
              <a:gd name="connsiteX0" fmla="*/ 1675754 w 1710849"/>
              <a:gd name="connsiteY0" fmla="*/ 1811329 h 1811702"/>
              <a:gd name="connsiteX1" fmla="*/ 1658612 w 1710849"/>
              <a:gd name="connsiteY1" fmla="*/ 1809151 h 1811702"/>
              <a:gd name="connsiteX2" fmla="*/ 510445 w 1710849"/>
              <a:gd name="connsiteY2" fmla="*/ 1456641 h 1811702"/>
              <a:gd name="connsiteX3" fmla="*/ 468726 w 1710849"/>
              <a:gd name="connsiteY3" fmla="*/ 1425339 h 1811702"/>
              <a:gd name="connsiteX4" fmla="*/ 442302 w 1710849"/>
              <a:gd name="connsiteY4" fmla="*/ 1366620 h 1811702"/>
              <a:gd name="connsiteX5" fmla="*/ 6637 w 1710849"/>
              <a:gd name="connsiteY5" fmla="*/ 73832 h 1811702"/>
              <a:gd name="connsiteX6" fmla="*/ 5216 w 1710849"/>
              <a:gd name="connsiteY6" fmla="*/ 17432 h 1811702"/>
              <a:gd name="connsiteX7" fmla="*/ 5216 w 1710849"/>
              <a:gd name="connsiteY7" fmla="*/ 17432 h 1811702"/>
              <a:gd name="connsiteX8" fmla="*/ 56833 w 1710849"/>
              <a:gd name="connsiteY8" fmla="*/ -231 h 1811702"/>
              <a:gd name="connsiteX9" fmla="*/ 1123975 w 1710849"/>
              <a:gd name="connsiteY9" fmla="*/ 138897 h 1811702"/>
              <a:gd name="connsiteX10" fmla="*/ 1187383 w 1710849"/>
              <a:gd name="connsiteY10" fmla="*/ 165795 h 1811702"/>
              <a:gd name="connsiteX11" fmla="*/ 1223752 w 1710849"/>
              <a:gd name="connsiteY11" fmla="*/ 227924 h 1811702"/>
              <a:gd name="connsiteX12" fmla="*/ 1705493 w 1710849"/>
              <a:gd name="connsiteY12" fmla="*/ 1745837 h 1811702"/>
              <a:gd name="connsiteX13" fmla="*/ 1705209 w 1710849"/>
              <a:gd name="connsiteY13" fmla="*/ 1797643 h 1811702"/>
              <a:gd name="connsiteX14" fmla="*/ 1675754 w 1710849"/>
              <a:gd name="connsiteY14" fmla="*/ 1811329 h 1811702"/>
              <a:gd name="connsiteX15" fmla="*/ 51482 w 1710849"/>
              <a:gd name="connsiteY15" fmla="*/ 21315 h 1811702"/>
              <a:gd name="connsiteX16" fmla="*/ 23590 w 1710849"/>
              <a:gd name="connsiteY16" fmla="*/ 29366 h 1811702"/>
              <a:gd name="connsiteX17" fmla="*/ 23590 w 1710849"/>
              <a:gd name="connsiteY17" fmla="*/ 29366 h 1811702"/>
              <a:gd name="connsiteX18" fmla="*/ 27236 w 1710849"/>
              <a:gd name="connsiteY18" fmla="*/ 66444 h 1811702"/>
              <a:gd name="connsiteX19" fmla="*/ 463233 w 1710849"/>
              <a:gd name="connsiteY19" fmla="*/ 1360511 h 1811702"/>
              <a:gd name="connsiteX20" fmla="*/ 486436 w 1710849"/>
              <a:gd name="connsiteY20" fmla="*/ 1412601 h 1811702"/>
              <a:gd name="connsiteX21" fmla="*/ 517170 w 1710849"/>
              <a:gd name="connsiteY21" fmla="*/ 1436279 h 1811702"/>
              <a:gd name="connsiteX22" fmla="*/ 1664815 w 1710849"/>
              <a:gd name="connsiteY22" fmla="*/ 1788599 h 1811702"/>
              <a:gd name="connsiteX23" fmla="*/ 1686977 w 1710849"/>
              <a:gd name="connsiteY23" fmla="*/ 1786657 h 1811702"/>
              <a:gd name="connsiteX24" fmla="*/ 1685083 w 1710849"/>
              <a:gd name="connsiteY24" fmla="*/ 1752846 h 1811702"/>
              <a:gd name="connsiteX25" fmla="*/ 1203058 w 1710849"/>
              <a:gd name="connsiteY25" fmla="*/ 234223 h 1811702"/>
              <a:gd name="connsiteX26" fmla="*/ 1172940 w 1710849"/>
              <a:gd name="connsiteY26" fmla="*/ 182133 h 1811702"/>
              <a:gd name="connsiteX27" fmla="*/ 1121418 w 1710849"/>
              <a:gd name="connsiteY27" fmla="*/ 160633 h 1811702"/>
              <a:gd name="connsiteX28" fmla="*/ 54702 w 1710849"/>
              <a:gd name="connsiteY28" fmla="*/ 21173 h 1811702"/>
              <a:gd name="connsiteX29" fmla="*/ 14498 w 1710849"/>
              <a:gd name="connsiteY29" fmla="*/ 23399 h 1811702"/>
              <a:gd name="connsiteX30" fmla="*/ 14498 w 1710849"/>
              <a:gd name="connsiteY30" fmla="*/ 23399 h 18117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710849" h="1811702">
                <a:moveTo>
                  <a:pt x="1675754" y="1811329"/>
                </a:moveTo>
                <a:cubicBezTo>
                  <a:pt x="1669977" y="1811282"/>
                  <a:pt x="1664223" y="1810524"/>
                  <a:pt x="1658612" y="1809151"/>
                </a:cubicBezTo>
                <a:lnTo>
                  <a:pt x="510445" y="1456641"/>
                </a:lnTo>
                <a:cubicBezTo>
                  <a:pt x="493791" y="1450485"/>
                  <a:pt x="479291" y="1439593"/>
                  <a:pt x="468726" y="1425339"/>
                </a:cubicBezTo>
                <a:cubicBezTo>
                  <a:pt x="452530" y="1403320"/>
                  <a:pt x="442681" y="1368135"/>
                  <a:pt x="442302" y="1366620"/>
                </a:cubicBezTo>
                <a:lnTo>
                  <a:pt x="6637" y="73832"/>
                </a:lnTo>
                <a:cubicBezTo>
                  <a:pt x="4364" y="68054"/>
                  <a:pt x="-7049" y="35948"/>
                  <a:pt x="5216" y="17432"/>
                </a:cubicBezTo>
                <a:lnTo>
                  <a:pt x="5216" y="17432"/>
                </a:lnTo>
                <a:cubicBezTo>
                  <a:pt x="18097" y="-2220"/>
                  <a:pt x="52855" y="-468"/>
                  <a:pt x="56833" y="-231"/>
                </a:cubicBezTo>
                <a:lnTo>
                  <a:pt x="1123975" y="138897"/>
                </a:lnTo>
                <a:cubicBezTo>
                  <a:pt x="1125301" y="138897"/>
                  <a:pt x="1162380" y="143396"/>
                  <a:pt x="1187383" y="165795"/>
                </a:cubicBezTo>
                <a:cubicBezTo>
                  <a:pt x="1212386" y="188193"/>
                  <a:pt x="1223325" y="226314"/>
                  <a:pt x="1223752" y="227924"/>
                </a:cubicBezTo>
                <a:lnTo>
                  <a:pt x="1705493" y="1745837"/>
                </a:lnTo>
                <a:cubicBezTo>
                  <a:pt x="1707292" y="1751331"/>
                  <a:pt x="1715911" y="1780122"/>
                  <a:pt x="1705209" y="1797643"/>
                </a:cubicBezTo>
                <a:cubicBezTo>
                  <a:pt x="1698626" y="1808677"/>
                  <a:pt x="1686172" y="1811329"/>
                  <a:pt x="1675754" y="1811329"/>
                </a:cubicBezTo>
                <a:close/>
                <a:moveTo>
                  <a:pt x="51482" y="21315"/>
                </a:moveTo>
                <a:cubicBezTo>
                  <a:pt x="41585" y="21315"/>
                  <a:pt x="27378" y="23541"/>
                  <a:pt x="23590" y="29366"/>
                </a:cubicBezTo>
                <a:lnTo>
                  <a:pt x="23590" y="29366"/>
                </a:lnTo>
                <a:cubicBezTo>
                  <a:pt x="19186" y="36042"/>
                  <a:pt x="22880" y="55174"/>
                  <a:pt x="27236" y="66444"/>
                </a:cubicBezTo>
                <a:lnTo>
                  <a:pt x="463233" y="1360511"/>
                </a:lnTo>
                <a:cubicBezTo>
                  <a:pt x="463517" y="1361410"/>
                  <a:pt x="472703" y="1393943"/>
                  <a:pt x="486436" y="1412601"/>
                </a:cubicBezTo>
                <a:cubicBezTo>
                  <a:pt x="494264" y="1423209"/>
                  <a:pt x="504910" y="1431401"/>
                  <a:pt x="517170" y="1436279"/>
                </a:cubicBezTo>
                <a:lnTo>
                  <a:pt x="1664815" y="1788599"/>
                </a:lnTo>
                <a:cubicBezTo>
                  <a:pt x="1672108" y="1790446"/>
                  <a:pt x="1684420" y="1790777"/>
                  <a:pt x="1686977" y="1786657"/>
                </a:cubicBezTo>
                <a:cubicBezTo>
                  <a:pt x="1691002" y="1779980"/>
                  <a:pt x="1688255" y="1762554"/>
                  <a:pt x="1685083" y="1752846"/>
                </a:cubicBezTo>
                <a:lnTo>
                  <a:pt x="1203058" y="234223"/>
                </a:lnTo>
                <a:cubicBezTo>
                  <a:pt x="1203058" y="233607"/>
                  <a:pt x="1192971" y="199891"/>
                  <a:pt x="1172940" y="182133"/>
                </a:cubicBezTo>
                <a:cubicBezTo>
                  <a:pt x="1152909" y="164374"/>
                  <a:pt x="1121749" y="160633"/>
                  <a:pt x="1121418" y="160633"/>
                </a:cubicBezTo>
                <a:lnTo>
                  <a:pt x="54702" y="21173"/>
                </a:lnTo>
                <a:close/>
                <a:moveTo>
                  <a:pt x="14498" y="23399"/>
                </a:moveTo>
                <a:lnTo>
                  <a:pt x="14498" y="23399"/>
                </a:lnTo>
                <a:close/>
              </a:path>
            </a:pathLst>
          </a:custGeom>
          <a:solidFill>
            <a:srgbClr val="5B2714"/>
          </a:solidFill>
          <a:ln w="473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solidFill>
                <a:schemeClr val="dk1"/>
              </a:solidFill>
              <a:cs typeface="MiSans Medium" panose="00000600000000000000" pitchFamily="2" charset="-122"/>
            </a:endParaRPr>
          </a:p>
        </p:txBody>
      </p:sp>
      <p:sp>
        <p:nvSpPr>
          <p:cNvPr id="66" name="任意多边形: 形状 65"/>
          <p:cNvSpPr/>
          <p:nvPr userDrawn="1">
            <p:custDataLst>
              <p:tags r:id="rId63"/>
            </p:custDataLst>
          </p:nvPr>
        </p:nvSpPr>
        <p:spPr>
          <a:xfrm>
            <a:off x="2477135" y="5393055"/>
            <a:ext cx="1924685" cy="625475"/>
          </a:xfrm>
          <a:custGeom>
            <a:avLst/>
            <a:gdLst>
              <a:gd name="connsiteX0" fmla="*/ 157953 w 1640714"/>
              <a:gd name="connsiteY0" fmla="*/ 532832 h 533209"/>
              <a:gd name="connsiteX1" fmla="*/ 146304 w 1640714"/>
              <a:gd name="connsiteY1" fmla="*/ 524261 h 533209"/>
              <a:gd name="connsiteX2" fmla="*/ 153142 w 1640714"/>
              <a:gd name="connsiteY2" fmla="*/ 511806 h 533209"/>
              <a:gd name="connsiteX3" fmla="*/ 153359 w 1640714"/>
              <a:gd name="connsiteY3" fmla="*/ 511759 h 533209"/>
              <a:gd name="connsiteX4" fmla="*/ 156437 w 1640714"/>
              <a:gd name="connsiteY4" fmla="*/ 511238 h 533209"/>
              <a:gd name="connsiteX5" fmla="*/ 1565387 w 1640714"/>
              <a:gd name="connsiteY5" fmla="*/ 294495 h 533209"/>
              <a:gd name="connsiteX6" fmla="*/ 1607391 w 1640714"/>
              <a:gd name="connsiteY6" fmla="*/ 285024 h 533209"/>
              <a:gd name="connsiteX7" fmla="*/ 1577320 w 1640714"/>
              <a:gd name="connsiteY7" fmla="*/ 278252 h 533209"/>
              <a:gd name="connsiteX8" fmla="*/ 426929 w 1640714"/>
              <a:gd name="connsiteY8" fmla="*/ 26798 h 533209"/>
              <a:gd name="connsiteX9" fmla="*/ 426929 w 1640714"/>
              <a:gd name="connsiteY9" fmla="*/ 26798 h 533209"/>
              <a:gd name="connsiteX10" fmla="*/ 385067 w 1640714"/>
              <a:gd name="connsiteY10" fmla="*/ 22063 h 533209"/>
              <a:gd name="connsiteX11" fmla="*/ 342921 w 1640714"/>
              <a:gd name="connsiteY11" fmla="*/ 21683 h 533209"/>
              <a:gd name="connsiteX12" fmla="*/ 11437 w 1640714"/>
              <a:gd name="connsiteY12" fmla="*/ 50381 h 533209"/>
              <a:gd name="connsiteX13" fmla="*/ -331 w 1640714"/>
              <a:gd name="connsiteY13" fmla="*/ 40531 h 533209"/>
              <a:gd name="connsiteX14" fmla="*/ 9543 w 1640714"/>
              <a:gd name="connsiteY14" fmla="*/ 28739 h 533209"/>
              <a:gd name="connsiteX15" fmla="*/ 341500 w 1640714"/>
              <a:gd name="connsiteY15" fmla="*/ -5 h 533209"/>
              <a:gd name="connsiteX16" fmla="*/ 386393 w 1640714"/>
              <a:gd name="connsiteY16" fmla="*/ 374 h 533209"/>
              <a:gd name="connsiteX17" fmla="*/ 431048 w 1640714"/>
              <a:gd name="connsiteY17" fmla="*/ 5488 h 533209"/>
              <a:gd name="connsiteX18" fmla="*/ 1581440 w 1640714"/>
              <a:gd name="connsiteY18" fmla="*/ 256895 h 533209"/>
              <a:gd name="connsiteX19" fmla="*/ 1638266 w 1640714"/>
              <a:gd name="connsiteY19" fmla="*/ 277826 h 533209"/>
              <a:gd name="connsiteX20" fmla="*/ 1639686 w 1640714"/>
              <a:gd name="connsiteY20" fmla="*/ 289191 h 533209"/>
              <a:gd name="connsiteX21" fmla="*/ 1569081 w 1640714"/>
              <a:gd name="connsiteY21" fmla="*/ 315899 h 533209"/>
              <a:gd name="connsiteX22" fmla="*/ 160036 w 1640714"/>
              <a:gd name="connsiteY22" fmla="*/ 532643 h 533209"/>
              <a:gd name="connsiteX23" fmla="*/ 157953 w 1640714"/>
              <a:gd name="connsiteY23" fmla="*/ 532832 h 533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640714" h="533209">
                <a:moveTo>
                  <a:pt x="157953" y="532832"/>
                </a:moveTo>
                <a:cubicBezTo>
                  <a:pt x="152569" y="532974"/>
                  <a:pt x="147772" y="529423"/>
                  <a:pt x="146304" y="524261"/>
                </a:cubicBezTo>
                <a:cubicBezTo>
                  <a:pt x="144755" y="518957"/>
                  <a:pt x="147819" y="513369"/>
                  <a:pt x="153142" y="511806"/>
                </a:cubicBezTo>
                <a:cubicBezTo>
                  <a:pt x="153213" y="511806"/>
                  <a:pt x="153288" y="511759"/>
                  <a:pt x="153359" y="511759"/>
                </a:cubicBezTo>
                <a:lnTo>
                  <a:pt x="156437" y="511238"/>
                </a:lnTo>
                <a:lnTo>
                  <a:pt x="1565387" y="294495"/>
                </a:lnTo>
                <a:cubicBezTo>
                  <a:pt x="1579546" y="292127"/>
                  <a:pt x="1593563" y="288955"/>
                  <a:pt x="1607391" y="285024"/>
                </a:cubicBezTo>
                <a:cubicBezTo>
                  <a:pt x="1597494" y="282230"/>
                  <a:pt x="1587454" y="279957"/>
                  <a:pt x="1577320" y="278252"/>
                </a:cubicBezTo>
                <a:lnTo>
                  <a:pt x="426929" y="26798"/>
                </a:lnTo>
                <a:lnTo>
                  <a:pt x="426929" y="26798"/>
                </a:lnTo>
                <a:cubicBezTo>
                  <a:pt x="426929" y="26798"/>
                  <a:pt x="405713" y="23341"/>
                  <a:pt x="385067" y="22063"/>
                </a:cubicBezTo>
                <a:cubicBezTo>
                  <a:pt x="364420" y="20784"/>
                  <a:pt x="343110" y="21636"/>
                  <a:pt x="342921" y="21683"/>
                </a:cubicBezTo>
                <a:lnTo>
                  <a:pt x="11437" y="50381"/>
                </a:lnTo>
                <a:cubicBezTo>
                  <a:pt x="5461" y="50902"/>
                  <a:pt x="190" y="46497"/>
                  <a:pt x="-331" y="40531"/>
                </a:cubicBezTo>
                <a:cubicBezTo>
                  <a:pt x="-852" y="34517"/>
                  <a:pt x="3566" y="29261"/>
                  <a:pt x="9543" y="28739"/>
                </a:cubicBezTo>
                <a:lnTo>
                  <a:pt x="341500" y="-5"/>
                </a:lnTo>
                <a:cubicBezTo>
                  <a:pt x="342826" y="-5"/>
                  <a:pt x="364373" y="-1047"/>
                  <a:pt x="386393" y="374"/>
                </a:cubicBezTo>
                <a:cubicBezTo>
                  <a:pt x="408413" y="1795"/>
                  <a:pt x="430149" y="5109"/>
                  <a:pt x="431048" y="5488"/>
                </a:cubicBezTo>
                <a:lnTo>
                  <a:pt x="1581440" y="256895"/>
                </a:lnTo>
                <a:cubicBezTo>
                  <a:pt x="1613689" y="262294"/>
                  <a:pt x="1632915" y="269350"/>
                  <a:pt x="1638266" y="277826"/>
                </a:cubicBezTo>
                <a:cubicBezTo>
                  <a:pt x="1640397" y="281236"/>
                  <a:pt x="1640918" y="285356"/>
                  <a:pt x="1639686" y="289191"/>
                </a:cubicBezTo>
                <a:cubicBezTo>
                  <a:pt x="1638076" y="294258"/>
                  <a:pt x="1634667" y="304866"/>
                  <a:pt x="1569081" y="315899"/>
                </a:cubicBezTo>
                <a:lnTo>
                  <a:pt x="160036" y="532643"/>
                </a:lnTo>
                <a:cubicBezTo>
                  <a:pt x="159350" y="532785"/>
                  <a:pt x="158654" y="532832"/>
                  <a:pt x="157953" y="532832"/>
                </a:cubicBezTo>
                <a:close/>
              </a:path>
            </a:pathLst>
          </a:custGeom>
          <a:solidFill>
            <a:srgbClr val="5B2714"/>
          </a:solidFill>
          <a:ln w="473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solidFill>
                <a:schemeClr val="dk1"/>
              </a:solidFill>
              <a:cs typeface="MiSans Medium" panose="00000600000000000000" pitchFamily="2" charset="-122"/>
            </a:endParaRPr>
          </a:p>
        </p:txBody>
      </p:sp>
      <p:sp>
        <p:nvSpPr>
          <p:cNvPr id="67" name="任意多边形: 形状 66"/>
          <p:cNvSpPr/>
          <p:nvPr userDrawn="1">
            <p:custDataLst>
              <p:tags r:id="rId64"/>
            </p:custDataLst>
          </p:nvPr>
        </p:nvSpPr>
        <p:spPr>
          <a:xfrm>
            <a:off x="2646045" y="5719445"/>
            <a:ext cx="1756410" cy="356235"/>
          </a:xfrm>
          <a:custGeom>
            <a:avLst/>
            <a:gdLst>
              <a:gd name="connsiteX0" fmla="*/ 10425 w 1497636"/>
              <a:gd name="connsiteY0" fmla="*/ 303213 h 303621"/>
              <a:gd name="connsiteX1" fmla="*/ -372 w 1497636"/>
              <a:gd name="connsiteY1" fmla="*/ 292227 h 303621"/>
              <a:gd name="connsiteX2" fmla="*/ 8768 w 1497636"/>
              <a:gd name="connsiteY2" fmla="*/ 281572 h 303621"/>
              <a:gd name="connsiteX3" fmla="*/ 1436043 w 1497636"/>
              <a:gd name="connsiteY3" fmla="*/ 62129 h 303621"/>
              <a:gd name="connsiteX4" fmla="*/ 1467913 w 1497636"/>
              <a:gd name="connsiteY4" fmla="*/ 48349 h 303621"/>
              <a:gd name="connsiteX5" fmla="*/ 1475348 w 1497636"/>
              <a:gd name="connsiteY5" fmla="*/ 11365 h 303621"/>
              <a:gd name="connsiteX6" fmla="*/ 1485245 w 1497636"/>
              <a:gd name="connsiteY6" fmla="*/ -332 h 303621"/>
              <a:gd name="connsiteX7" fmla="*/ 1496989 w 1497636"/>
              <a:gd name="connsiteY7" fmla="*/ 9565 h 303621"/>
              <a:gd name="connsiteX8" fmla="*/ 1485103 w 1497636"/>
              <a:gd name="connsiteY8" fmla="*/ 61656 h 303621"/>
              <a:gd name="connsiteX9" fmla="*/ 1438600 w 1497636"/>
              <a:gd name="connsiteY9" fmla="*/ 83628 h 303621"/>
              <a:gd name="connsiteX10" fmla="*/ 12035 w 1497636"/>
              <a:gd name="connsiteY10" fmla="*/ 303213 h 303621"/>
              <a:gd name="connsiteX11" fmla="*/ 10425 w 1497636"/>
              <a:gd name="connsiteY11" fmla="*/ 303213 h 303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497636" h="303621">
                <a:moveTo>
                  <a:pt x="10425" y="303213"/>
                </a:moveTo>
                <a:cubicBezTo>
                  <a:pt x="4411" y="303165"/>
                  <a:pt x="-424" y="298240"/>
                  <a:pt x="-372" y="292227"/>
                </a:cubicBezTo>
                <a:cubicBezTo>
                  <a:pt x="-329" y="286923"/>
                  <a:pt x="3530" y="282424"/>
                  <a:pt x="8768" y="281572"/>
                </a:cubicBezTo>
                <a:lnTo>
                  <a:pt x="1436043" y="62129"/>
                </a:lnTo>
                <a:cubicBezTo>
                  <a:pt x="1442910" y="61513"/>
                  <a:pt x="1460431" y="57962"/>
                  <a:pt x="1467913" y="48349"/>
                </a:cubicBezTo>
                <a:cubicBezTo>
                  <a:pt x="1475395" y="38736"/>
                  <a:pt x="1475868" y="17805"/>
                  <a:pt x="1475348" y="11365"/>
                </a:cubicBezTo>
                <a:cubicBezTo>
                  <a:pt x="1474827" y="5398"/>
                  <a:pt x="1479278" y="142"/>
                  <a:pt x="1485245" y="-332"/>
                </a:cubicBezTo>
                <a:cubicBezTo>
                  <a:pt x="1491259" y="-853"/>
                  <a:pt x="1496515" y="3599"/>
                  <a:pt x="1496989" y="9565"/>
                </a:cubicBezTo>
                <a:cubicBezTo>
                  <a:pt x="1497273" y="12975"/>
                  <a:pt x="1499404" y="43282"/>
                  <a:pt x="1485103" y="61656"/>
                </a:cubicBezTo>
                <a:cubicBezTo>
                  <a:pt x="1470802" y="80029"/>
                  <a:pt x="1441821" y="83391"/>
                  <a:pt x="1438600" y="83628"/>
                </a:cubicBezTo>
                <a:lnTo>
                  <a:pt x="12035" y="303213"/>
                </a:lnTo>
                <a:cubicBezTo>
                  <a:pt x="11500" y="303260"/>
                  <a:pt x="10960" y="303260"/>
                  <a:pt x="10425" y="303213"/>
                </a:cubicBezTo>
                <a:close/>
              </a:path>
            </a:pathLst>
          </a:custGeom>
          <a:solidFill>
            <a:srgbClr val="5B2714"/>
          </a:solidFill>
          <a:ln w="473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solidFill>
                <a:schemeClr val="dk1"/>
              </a:solidFill>
              <a:cs typeface="MiSans Medium" panose="00000600000000000000" pitchFamily="2" charset="-122"/>
            </a:endParaRPr>
          </a:p>
        </p:txBody>
      </p:sp>
      <p:sp>
        <p:nvSpPr>
          <p:cNvPr id="68" name="任意多边形: 形状 67"/>
          <p:cNvSpPr/>
          <p:nvPr userDrawn="1">
            <p:custDataLst>
              <p:tags r:id="rId65"/>
            </p:custDataLst>
          </p:nvPr>
        </p:nvSpPr>
        <p:spPr>
          <a:xfrm>
            <a:off x="2512695" y="5579110"/>
            <a:ext cx="953770" cy="380365"/>
          </a:xfrm>
          <a:custGeom>
            <a:avLst/>
            <a:gdLst>
              <a:gd name="connsiteX0" fmla="*/ 111261 w 812988"/>
              <a:gd name="connsiteY0" fmla="*/ 323527 h 323900"/>
              <a:gd name="connsiteX1" fmla="*/ 100459 w 812988"/>
              <a:gd name="connsiteY1" fmla="*/ 312635 h 323900"/>
              <a:gd name="connsiteX2" fmla="*/ 109556 w 812988"/>
              <a:gd name="connsiteY2" fmla="*/ 301980 h 323900"/>
              <a:gd name="connsiteX3" fmla="*/ 746668 w 812988"/>
              <a:gd name="connsiteY3" fmla="*/ 199410 h 323900"/>
              <a:gd name="connsiteX4" fmla="*/ 7932 w 812988"/>
              <a:gd name="connsiteY4" fmla="*/ 21024 h 323900"/>
              <a:gd name="connsiteX5" fmla="*/ -71 w 812988"/>
              <a:gd name="connsiteY5" fmla="*/ 7954 h 323900"/>
              <a:gd name="connsiteX6" fmla="*/ 13047 w 812988"/>
              <a:gd name="connsiteY6" fmla="*/ -96 h 323900"/>
              <a:gd name="connsiteX7" fmla="*/ 804346 w 812988"/>
              <a:gd name="connsiteY7" fmla="*/ 190934 h 323900"/>
              <a:gd name="connsiteX8" fmla="*/ 812292 w 812988"/>
              <a:gd name="connsiteY8" fmla="*/ 204146 h 323900"/>
              <a:gd name="connsiteX9" fmla="*/ 803541 w 812988"/>
              <a:gd name="connsiteY9" fmla="*/ 212243 h 323900"/>
              <a:gd name="connsiteX10" fmla="*/ 113013 w 812988"/>
              <a:gd name="connsiteY10" fmla="*/ 323385 h 323900"/>
              <a:gd name="connsiteX11" fmla="*/ 111261 w 812988"/>
              <a:gd name="connsiteY11" fmla="*/ 323527 h 3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12988" h="323900">
                <a:moveTo>
                  <a:pt x="111261" y="323527"/>
                </a:moveTo>
                <a:cubicBezTo>
                  <a:pt x="105270" y="323480"/>
                  <a:pt x="100435" y="318649"/>
                  <a:pt x="100459" y="312635"/>
                </a:cubicBezTo>
                <a:cubicBezTo>
                  <a:pt x="100483" y="307332"/>
                  <a:pt x="104328" y="302833"/>
                  <a:pt x="109556" y="301980"/>
                </a:cubicBezTo>
                <a:lnTo>
                  <a:pt x="746668" y="199410"/>
                </a:lnTo>
                <a:lnTo>
                  <a:pt x="7932" y="21024"/>
                </a:lnTo>
                <a:cubicBezTo>
                  <a:pt x="2117" y="19603"/>
                  <a:pt x="-1468" y="13779"/>
                  <a:pt x="-71" y="7954"/>
                </a:cubicBezTo>
                <a:cubicBezTo>
                  <a:pt x="1378" y="2130"/>
                  <a:pt x="7213" y="-1422"/>
                  <a:pt x="13047" y="-96"/>
                </a:cubicBezTo>
                <a:lnTo>
                  <a:pt x="804346" y="190934"/>
                </a:lnTo>
                <a:cubicBezTo>
                  <a:pt x="810185" y="192402"/>
                  <a:pt x="813742" y="198274"/>
                  <a:pt x="812292" y="204146"/>
                </a:cubicBezTo>
                <a:cubicBezTo>
                  <a:pt x="811251" y="208313"/>
                  <a:pt x="807813" y="211533"/>
                  <a:pt x="803541" y="212243"/>
                </a:cubicBezTo>
                <a:lnTo>
                  <a:pt x="113013" y="323385"/>
                </a:lnTo>
                <a:cubicBezTo>
                  <a:pt x="112435" y="323480"/>
                  <a:pt x="111848" y="323527"/>
                  <a:pt x="111261" y="323527"/>
                </a:cubicBezTo>
                <a:close/>
              </a:path>
            </a:pathLst>
          </a:custGeom>
          <a:solidFill>
            <a:srgbClr val="5B2714"/>
          </a:solidFill>
          <a:ln w="4730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solidFill>
                <a:schemeClr val="dk1"/>
              </a:solidFill>
              <a:cs typeface="MiSans Medium" panose="00000600000000000000" pitchFamily="2" charset="-122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任意多边形: 形状 29"/>
          <p:cNvSpPr/>
          <p:nvPr userDrawn="1">
            <p:custDataLst>
              <p:tags r:id="rId2"/>
            </p:custDataLst>
          </p:nvPr>
        </p:nvSpPr>
        <p:spPr>
          <a:xfrm flipH="1">
            <a:off x="1191" y="446133"/>
            <a:ext cx="9502035" cy="6438263"/>
          </a:xfrm>
          <a:custGeom>
            <a:avLst/>
            <a:gdLst>
              <a:gd name="connsiteX0" fmla="*/ 7813867 w 9502035"/>
              <a:gd name="connsiteY0" fmla="*/ 34 h 6438263"/>
              <a:gd name="connsiteX1" fmla="*/ 8329827 w 9502035"/>
              <a:gd name="connsiteY1" fmla="*/ 1199894 h 6438263"/>
              <a:gd name="connsiteX2" fmla="*/ 9214714 w 9502035"/>
              <a:gd name="connsiteY2" fmla="*/ 1360429 h 6438263"/>
              <a:gd name="connsiteX3" fmla="*/ 9502035 w 9502035"/>
              <a:gd name="connsiteY3" fmla="*/ 1223429 h 6438263"/>
              <a:gd name="connsiteX4" fmla="*/ 9502035 w 9502035"/>
              <a:gd name="connsiteY4" fmla="*/ 4006803 h 6438263"/>
              <a:gd name="connsiteX5" fmla="*/ 9497511 w 9502035"/>
              <a:gd name="connsiteY5" fmla="*/ 4006803 h 6438263"/>
              <a:gd name="connsiteX6" fmla="*/ 9497511 w 9502035"/>
              <a:gd name="connsiteY6" fmla="*/ 6438263 h 6438263"/>
              <a:gd name="connsiteX7" fmla="*/ 0 w 9502035"/>
              <a:gd name="connsiteY7" fmla="*/ 6438263 h 6438263"/>
              <a:gd name="connsiteX8" fmla="*/ 0 w 9502035"/>
              <a:gd name="connsiteY8" fmla="*/ 4668691 h 6438263"/>
              <a:gd name="connsiteX9" fmla="*/ 610104 w 9502035"/>
              <a:gd name="connsiteY9" fmla="*/ 1624476 h 6438263"/>
              <a:gd name="connsiteX10" fmla="*/ 852258 w 9502035"/>
              <a:gd name="connsiteY10" fmla="*/ 1838862 h 6438263"/>
              <a:gd name="connsiteX11" fmla="*/ 1179864 w 9502035"/>
              <a:gd name="connsiteY11" fmla="*/ 1174301 h 6438263"/>
              <a:gd name="connsiteX12" fmla="*/ 1436193 w 9502035"/>
              <a:gd name="connsiteY12" fmla="*/ 2162964 h 6438263"/>
              <a:gd name="connsiteX13" fmla="*/ 1863613 w 9502035"/>
              <a:gd name="connsiteY13" fmla="*/ 992078 h 6438263"/>
              <a:gd name="connsiteX14" fmla="*/ 2168711 w 9502035"/>
              <a:gd name="connsiteY14" fmla="*/ 1205789 h 6438263"/>
              <a:gd name="connsiteX15" fmla="*/ 2701296 w 9502035"/>
              <a:gd name="connsiteY15" fmla="*/ 595131 h 6438263"/>
              <a:gd name="connsiteX16" fmla="*/ 3151839 w 9502035"/>
              <a:gd name="connsiteY16" fmla="*/ 1501662 h 6438263"/>
              <a:gd name="connsiteX17" fmla="*/ 3809544 w 9502035"/>
              <a:gd name="connsiteY17" fmla="*/ 2806893 h 6438263"/>
              <a:gd name="connsiteX18" fmla="*/ 4316114 w 9502035"/>
              <a:gd name="connsiteY18" fmla="*/ 1905620 h 6438263"/>
              <a:gd name="connsiteX19" fmla="*/ 4865426 w 9502035"/>
              <a:gd name="connsiteY19" fmla="*/ 1686653 h 6438263"/>
              <a:gd name="connsiteX20" fmla="*/ 4867640 w 9502035"/>
              <a:gd name="connsiteY20" fmla="*/ 1691512 h 6438263"/>
              <a:gd name="connsiteX21" fmla="*/ 4937247 w 9502035"/>
              <a:gd name="connsiteY21" fmla="*/ 1517687 h 6438263"/>
              <a:gd name="connsiteX22" fmla="*/ 5323506 w 9502035"/>
              <a:gd name="connsiteY22" fmla="*/ 1041413 h 6438263"/>
              <a:gd name="connsiteX23" fmla="*/ 5829057 w 9502035"/>
              <a:gd name="connsiteY23" fmla="*/ 827850 h 6438263"/>
              <a:gd name="connsiteX24" fmla="*/ 6573504 w 9502035"/>
              <a:gd name="connsiteY24" fmla="*/ 1428777 h 6438263"/>
              <a:gd name="connsiteX25" fmla="*/ 7367941 w 9502035"/>
              <a:gd name="connsiteY25" fmla="*/ 468400 h 6438263"/>
              <a:gd name="connsiteX26" fmla="*/ 7813867 w 9502035"/>
              <a:gd name="connsiteY26" fmla="*/ 34 h 64382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9502035" h="6438263">
                <a:moveTo>
                  <a:pt x="7813867" y="34"/>
                </a:moveTo>
                <a:cubicBezTo>
                  <a:pt x="8067817" y="4477"/>
                  <a:pt x="8297504" y="432908"/>
                  <a:pt x="8329827" y="1199894"/>
                </a:cubicBezTo>
                <a:cubicBezTo>
                  <a:pt x="8655999" y="448977"/>
                  <a:pt x="9017887" y="269645"/>
                  <a:pt x="9214714" y="1360429"/>
                </a:cubicBezTo>
                <a:cubicBezTo>
                  <a:pt x="9309350" y="1304205"/>
                  <a:pt x="9421874" y="1202204"/>
                  <a:pt x="9502035" y="1223429"/>
                </a:cubicBezTo>
                <a:lnTo>
                  <a:pt x="9502035" y="4006803"/>
                </a:lnTo>
                <a:lnTo>
                  <a:pt x="9497511" y="4006803"/>
                </a:lnTo>
                <a:lnTo>
                  <a:pt x="9497511" y="6438263"/>
                </a:lnTo>
                <a:lnTo>
                  <a:pt x="0" y="6438263"/>
                </a:lnTo>
                <a:lnTo>
                  <a:pt x="0" y="4668691"/>
                </a:lnTo>
                <a:cubicBezTo>
                  <a:pt x="53535" y="2848866"/>
                  <a:pt x="416381" y="1641634"/>
                  <a:pt x="610104" y="1624476"/>
                </a:cubicBezTo>
                <a:cubicBezTo>
                  <a:pt x="852258" y="1603044"/>
                  <a:pt x="852258" y="1838862"/>
                  <a:pt x="852258" y="1838862"/>
                </a:cubicBezTo>
                <a:cubicBezTo>
                  <a:pt x="852258" y="1838862"/>
                  <a:pt x="980422" y="1174301"/>
                  <a:pt x="1179864" y="1174301"/>
                </a:cubicBezTo>
                <a:cubicBezTo>
                  <a:pt x="1379306" y="1174301"/>
                  <a:pt x="1436193" y="2162964"/>
                  <a:pt x="1436193" y="2162964"/>
                </a:cubicBezTo>
                <a:cubicBezTo>
                  <a:pt x="1436193" y="2162964"/>
                  <a:pt x="1621491" y="1002841"/>
                  <a:pt x="1863613" y="992078"/>
                </a:cubicBezTo>
                <a:cubicBezTo>
                  <a:pt x="2105737" y="981316"/>
                  <a:pt x="1912322" y="1205789"/>
                  <a:pt x="2168711" y="1205789"/>
                </a:cubicBezTo>
                <a:cubicBezTo>
                  <a:pt x="2357114" y="1205789"/>
                  <a:pt x="2409666" y="596791"/>
                  <a:pt x="2701296" y="595131"/>
                </a:cubicBezTo>
                <a:cubicBezTo>
                  <a:pt x="2992925" y="593471"/>
                  <a:pt x="2894896" y="1547202"/>
                  <a:pt x="3151839" y="1501662"/>
                </a:cubicBezTo>
                <a:cubicBezTo>
                  <a:pt x="3408784" y="1456121"/>
                  <a:pt x="3749028" y="2471167"/>
                  <a:pt x="3809544" y="2806893"/>
                </a:cubicBezTo>
                <a:cubicBezTo>
                  <a:pt x="3900256" y="2209457"/>
                  <a:pt x="4225403" y="1416301"/>
                  <a:pt x="4316114" y="1905620"/>
                </a:cubicBezTo>
                <a:cubicBezTo>
                  <a:pt x="4402482" y="1596955"/>
                  <a:pt x="4669928" y="1325997"/>
                  <a:pt x="4865426" y="1686653"/>
                </a:cubicBezTo>
                <a:lnTo>
                  <a:pt x="4867640" y="1691512"/>
                </a:lnTo>
                <a:lnTo>
                  <a:pt x="4937247" y="1517687"/>
                </a:lnTo>
                <a:cubicBezTo>
                  <a:pt x="5090243" y="1156738"/>
                  <a:pt x="5231893" y="952956"/>
                  <a:pt x="5323506" y="1041413"/>
                </a:cubicBezTo>
                <a:cubicBezTo>
                  <a:pt x="5584603" y="434715"/>
                  <a:pt x="5829057" y="827850"/>
                  <a:pt x="5829057" y="827850"/>
                </a:cubicBezTo>
                <a:cubicBezTo>
                  <a:pt x="5829057" y="827850"/>
                  <a:pt x="6373482" y="451511"/>
                  <a:pt x="6573504" y="1428777"/>
                </a:cubicBezTo>
                <a:cubicBezTo>
                  <a:pt x="6623525" y="889632"/>
                  <a:pt x="7051266" y="170731"/>
                  <a:pt x="7367941" y="468400"/>
                </a:cubicBezTo>
                <a:cubicBezTo>
                  <a:pt x="7500391" y="147339"/>
                  <a:pt x="7661496" y="-2631"/>
                  <a:pt x="7813867" y="34"/>
                </a:cubicBezTo>
                <a:close/>
              </a:path>
            </a:pathLst>
          </a:custGeom>
          <a:gradFill>
            <a:gsLst>
              <a:gs pos="0">
                <a:schemeClr val="accent1">
                  <a:lumMod val="20000"/>
                  <a:lumOff val="80000"/>
                  <a:alpha val="0"/>
                </a:schemeClr>
              </a:gs>
              <a:gs pos="55000">
                <a:schemeClr val="accent1">
                  <a:lumMod val="20000"/>
                  <a:lumOff val="80000"/>
                  <a:alpha val="20000"/>
                </a:schemeClr>
              </a:gs>
              <a:gs pos="100000">
                <a:schemeClr val="accent1">
                  <a:lumMod val="20000"/>
                  <a:lumOff val="80000"/>
                  <a:alpha val="30000"/>
                </a:schemeClr>
              </a:gs>
            </a:gsLst>
            <a:lin ang="17400000" scaled="0"/>
          </a:gradFill>
          <a:ln w="3049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lvl="0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图片 1" descr="2资源 1"/>
          <p:cNvSpPr/>
          <p:nvPr userDrawn="1">
            <p:custDataLst>
              <p:tags r:id="rId3"/>
            </p:custDataLst>
          </p:nvPr>
        </p:nvSpPr>
        <p:spPr>
          <a:xfrm flipH="1">
            <a:off x="5715" y="2143125"/>
            <a:ext cx="6033770" cy="4714875"/>
          </a:xfrm>
          <a:custGeom>
            <a:avLst/>
            <a:gdLst>
              <a:gd name="connsiteX0" fmla="*/ 4869699 w 6033860"/>
              <a:gd name="connsiteY0" fmla="*/ 1244351 h 4716006"/>
              <a:gd name="connsiteX1" fmla="*/ 4010334 w 6033860"/>
              <a:gd name="connsiteY1" fmla="*/ 324437 h 4716006"/>
              <a:gd name="connsiteX2" fmla="*/ 3142292 w 6033860"/>
              <a:gd name="connsiteY2" fmla="*/ 1027444 h 4716006"/>
              <a:gd name="connsiteX3" fmla="*/ 2092058 w 6033860"/>
              <a:gd name="connsiteY3" fmla="*/ 1600269 h 4716006"/>
              <a:gd name="connsiteX4" fmla="*/ 1224017 w 6033860"/>
              <a:gd name="connsiteY4" fmla="*/ 3266648 h 4716006"/>
              <a:gd name="connsiteX5" fmla="*/ 520893 w 6033860"/>
              <a:gd name="connsiteY5" fmla="*/ 3509660 h 4716006"/>
              <a:gd name="connsiteX6" fmla="*/ 0 w 6033860"/>
              <a:gd name="connsiteY6" fmla="*/ 4716006 h 4716006"/>
              <a:gd name="connsiteX7" fmla="*/ 6033860 w 6033860"/>
              <a:gd name="connsiteY7" fmla="*/ 4716006 h 4716006"/>
              <a:gd name="connsiteX8" fmla="*/ 6033860 w 6033860"/>
              <a:gd name="connsiteY8" fmla="*/ 196233 h 4716006"/>
              <a:gd name="connsiteX9" fmla="*/ 5642230 w 6033860"/>
              <a:gd name="connsiteY9" fmla="*/ 3338 h 4716006"/>
              <a:gd name="connsiteX10" fmla="*/ 4869699 w 6033860"/>
              <a:gd name="connsiteY10" fmla="*/ 1244351 h 4716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033860" h="4716006">
                <a:moveTo>
                  <a:pt x="4869699" y="1244351"/>
                </a:moveTo>
                <a:cubicBezTo>
                  <a:pt x="4869699" y="1244351"/>
                  <a:pt x="4574568" y="367856"/>
                  <a:pt x="4010334" y="324437"/>
                </a:cubicBezTo>
                <a:cubicBezTo>
                  <a:pt x="3446099" y="281017"/>
                  <a:pt x="3142292" y="1027444"/>
                  <a:pt x="3142292" y="1027444"/>
                </a:cubicBezTo>
                <a:cubicBezTo>
                  <a:pt x="3142292" y="1027444"/>
                  <a:pt x="2630151" y="680278"/>
                  <a:pt x="2092058" y="1600269"/>
                </a:cubicBezTo>
                <a:cubicBezTo>
                  <a:pt x="1553966" y="2520259"/>
                  <a:pt x="1224017" y="3266648"/>
                  <a:pt x="1224017" y="3266648"/>
                </a:cubicBezTo>
                <a:cubicBezTo>
                  <a:pt x="1224017" y="3266648"/>
                  <a:pt x="842090" y="3136466"/>
                  <a:pt x="520893" y="3509660"/>
                </a:cubicBezTo>
                <a:cubicBezTo>
                  <a:pt x="199697" y="3882854"/>
                  <a:pt x="0" y="4716006"/>
                  <a:pt x="0" y="4716006"/>
                </a:cubicBezTo>
                <a:lnTo>
                  <a:pt x="6033860" y="4716006"/>
                </a:lnTo>
                <a:lnTo>
                  <a:pt x="6033860" y="196233"/>
                </a:lnTo>
                <a:cubicBezTo>
                  <a:pt x="5917383" y="90405"/>
                  <a:pt x="5787398" y="21984"/>
                  <a:pt x="5642230" y="3338"/>
                </a:cubicBezTo>
                <a:cubicBezTo>
                  <a:pt x="5043292" y="-74787"/>
                  <a:pt x="4869699" y="1244351"/>
                  <a:pt x="4869699" y="1244351"/>
                </a:cubicBezTo>
                <a:close/>
              </a:path>
            </a:pathLst>
          </a:custGeom>
          <a:gradFill>
            <a:gsLst>
              <a:gs pos="0">
                <a:schemeClr val="accent1">
                  <a:alpha val="0"/>
                </a:schemeClr>
              </a:gs>
              <a:gs pos="50000">
                <a:schemeClr val="accent1">
                  <a:alpha val="10000"/>
                </a:schemeClr>
              </a:gs>
              <a:gs pos="100000">
                <a:schemeClr val="accent1">
                  <a:alpha val="10000"/>
                </a:schemeClr>
              </a:gs>
            </a:gsLst>
            <a:lin ang="16200000" scaled="1"/>
          </a:gradFill>
          <a:ln w="3049" cap="flat">
            <a:noFill/>
            <a:prstDash val="solid"/>
            <a:miter/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lvl="0"/>
            <a:endParaRPr lang="zh-CN" altLang="en-US"/>
          </a:p>
        </p:txBody>
      </p:sp>
      <p:sp>
        <p:nvSpPr>
          <p:cNvPr id="32" name="任意多边形: 形状 31"/>
          <p:cNvSpPr/>
          <p:nvPr userDrawn="1">
            <p:custDataLst>
              <p:tags r:id="rId4"/>
            </p:custDataLst>
          </p:nvPr>
        </p:nvSpPr>
        <p:spPr>
          <a:xfrm flipH="1">
            <a:off x="4964918" y="921936"/>
            <a:ext cx="327680" cy="243316"/>
          </a:xfrm>
          <a:custGeom>
            <a:avLst/>
            <a:gdLst>
              <a:gd name="connsiteX0" fmla="*/ 127413 w 499764"/>
              <a:gd name="connsiteY0" fmla="*/ 0 h 371094"/>
              <a:gd name="connsiteX1" fmla="*/ 259334 w 499764"/>
              <a:gd name="connsiteY1" fmla="*/ 296894 h 371094"/>
              <a:gd name="connsiteX2" fmla="*/ 405828 w 499764"/>
              <a:gd name="connsiteY2" fmla="*/ 323374 h 371094"/>
              <a:gd name="connsiteX3" fmla="*/ 499745 w 499764"/>
              <a:gd name="connsiteY3" fmla="*/ 336709 h 371094"/>
              <a:gd name="connsiteX4" fmla="*/ 472218 w 499764"/>
              <a:gd name="connsiteY4" fmla="*/ 351187 h 371094"/>
              <a:gd name="connsiteX5" fmla="*/ 93789 w 499764"/>
              <a:gd name="connsiteY5" fmla="*/ 371094 h 371094"/>
              <a:gd name="connsiteX6" fmla="*/ 32734 w 499764"/>
              <a:gd name="connsiteY6" fmla="*/ 354901 h 371094"/>
              <a:gd name="connsiteX7" fmla="*/ 10922 w 499764"/>
              <a:gd name="connsiteY7" fmla="*/ 329184 h 371094"/>
              <a:gd name="connsiteX8" fmla="*/ 65310 w 499764"/>
              <a:gd name="connsiteY8" fmla="*/ 308039 h 371094"/>
              <a:gd name="connsiteX9" fmla="*/ 88360 w 499764"/>
              <a:gd name="connsiteY9" fmla="*/ 242792 h 371094"/>
              <a:gd name="connsiteX10" fmla="*/ 108363 w 499764"/>
              <a:gd name="connsiteY10" fmla="*/ 59150 h 371094"/>
              <a:gd name="connsiteX11" fmla="*/ 127413 w 499764"/>
              <a:gd name="connsiteY11" fmla="*/ 0 h 371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499764" h="371094">
                <a:moveTo>
                  <a:pt x="127413" y="0"/>
                </a:moveTo>
                <a:cubicBezTo>
                  <a:pt x="127413" y="0"/>
                  <a:pt x="252190" y="150971"/>
                  <a:pt x="259334" y="296894"/>
                </a:cubicBezTo>
                <a:cubicBezTo>
                  <a:pt x="286004" y="342424"/>
                  <a:pt x="308102" y="336899"/>
                  <a:pt x="405828" y="323374"/>
                </a:cubicBezTo>
                <a:cubicBezTo>
                  <a:pt x="503555" y="309848"/>
                  <a:pt x="499745" y="336709"/>
                  <a:pt x="499745" y="336709"/>
                </a:cubicBezTo>
                <a:cubicBezTo>
                  <a:pt x="499745" y="336709"/>
                  <a:pt x="496030" y="363569"/>
                  <a:pt x="472218" y="351187"/>
                </a:cubicBezTo>
                <a:cubicBezTo>
                  <a:pt x="448977" y="338900"/>
                  <a:pt x="233521" y="339471"/>
                  <a:pt x="93789" y="371094"/>
                </a:cubicBezTo>
                <a:cubicBezTo>
                  <a:pt x="93789" y="371094"/>
                  <a:pt x="60833" y="353282"/>
                  <a:pt x="32734" y="354901"/>
                </a:cubicBezTo>
                <a:cubicBezTo>
                  <a:pt x="4636" y="356521"/>
                  <a:pt x="-12319" y="329660"/>
                  <a:pt x="10922" y="329184"/>
                </a:cubicBezTo>
                <a:cubicBezTo>
                  <a:pt x="34163" y="328708"/>
                  <a:pt x="55975" y="323183"/>
                  <a:pt x="65310" y="308039"/>
                </a:cubicBezTo>
                <a:cubicBezTo>
                  <a:pt x="74644" y="292894"/>
                  <a:pt x="73501" y="256699"/>
                  <a:pt x="88360" y="242792"/>
                </a:cubicBezTo>
                <a:cubicBezTo>
                  <a:pt x="103219" y="228886"/>
                  <a:pt x="136938" y="109347"/>
                  <a:pt x="108363" y="59150"/>
                </a:cubicBezTo>
                <a:cubicBezTo>
                  <a:pt x="79788" y="8954"/>
                  <a:pt x="127413" y="0"/>
                  <a:pt x="127413" y="0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3" name="任意多边形: 形状 32"/>
          <p:cNvSpPr/>
          <p:nvPr userDrawn="1">
            <p:custDataLst>
              <p:tags r:id="rId5"/>
            </p:custDataLst>
          </p:nvPr>
        </p:nvSpPr>
        <p:spPr>
          <a:xfrm flipH="1">
            <a:off x="4528123" y="755464"/>
            <a:ext cx="346454" cy="197053"/>
          </a:xfrm>
          <a:custGeom>
            <a:avLst/>
            <a:gdLst>
              <a:gd name="connsiteX0" fmla="*/ 322392 w 528398"/>
              <a:gd name="connsiteY0" fmla="*/ 1331 h 300536"/>
              <a:gd name="connsiteX1" fmla="*/ 300037 w 528398"/>
              <a:gd name="connsiteY1" fmla="*/ 69173 h 300536"/>
              <a:gd name="connsiteX2" fmla="*/ 278320 w 528398"/>
              <a:gd name="connsiteY2" fmla="*/ 224717 h 300536"/>
              <a:gd name="connsiteX3" fmla="*/ 460438 w 528398"/>
              <a:gd name="connsiteY3" fmla="*/ 216525 h 300536"/>
              <a:gd name="connsiteX4" fmla="*/ 525018 w 528398"/>
              <a:gd name="connsiteY4" fmla="*/ 237099 h 300536"/>
              <a:gd name="connsiteX5" fmla="*/ 471106 w 528398"/>
              <a:gd name="connsiteY5" fmla="*/ 239862 h 300536"/>
              <a:gd name="connsiteX6" fmla="*/ 63436 w 528398"/>
              <a:gd name="connsiteY6" fmla="*/ 300536 h 300536"/>
              <a:gd name="connsiteX7" fmla="*/ 56388 w 528398"/>
              <a:gd name="connsiteY7" fmla="*/ 271104 h 300536"/>
              <a:gd name="connsiteX8" fmla="*/ 0 w 528398"/>
              <a:gd name="connsiteY8" fmla="*/ 93081 h 300536"/>
              <a:gd name="connsiteX9" fmla="*/ 85248 w 528398"/>
              <a:gd name="connsiteY9" fmla="*/ 113751 h 300536"/>
              <a:gd name="connsiteX10" fmla="*/ 169068 w 528398"/>
              <a:gd name="connsiteY10" fmla="*/ 116608 h 300536"/>
              <a:gd name="connsiteX11" fmla="*/ 311943 w 528398"/>
              <a:gd name="connsiteY11" fmla="*/ 1356 h 300536"/>
              <a:gd name="connsiteX12" fmla="*/ 322392 w 528398"/>
              <a:gd name="connsiteY12" fmla="*/ 1331 h 300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28398" h="300536">
                <a:moveTo>
                  <a:pt x="322392" y="1331"/>
                </a:moveTo>
                <a:cubicBezTo>
                  <a:pt x="328898" y="6719"/>
                  <a:pt x="323040" y="28597"/>
                  <a:pt x="300037" y="69173"/>
                </a:cubicBezTo>
                <a:cubicBezTo>
                  <a:pt x="269367" y="123276"/>
                  <a:pt x="231743" y="225669"/>
                  <a:pt x="278320" y="224717"/>
                </a:cubicBezTo>
                <a:cubicBezTo>
                  <a:pt x="324897" y="223764"/>
                  <a:pt x="413289" y="215097"/>
                  <a:pt x="460438" y="216525"/>
                </a:cubicBezTo>
                <a:cubicBezTo>
                  <a:pt x="507492" y="218145"/>
                  <a:pt x="539115" y="220716"/>
                  <a:pt x="525018" y="237099"/>
                </a:cubicBezTo>
                <a:cubicBezTo>
                  <a:pt x="510920" y="253482"/>
                  <a:pt x="520541" y="251196"/>
                  <a:pt x="471106" y="239862"/>
                </a:cubicBezTo>
                <a:cubicBezTo>
                  <a:pt x="421671" y="228527"/>
                  <a:pt x="72961" y="298059"/>
                  <a:pt x="63436" y="300536"/>
                </a:cubicBezTo>
                <a:cubicBezTo>
                  <a:pt x="63436" y="300536"/>
                  <a:pt x="20955" y="284915"/>
                  <a:pt x="56388" y="271104"/>
                </a:cubicBezTo>
                <a:cubicBezTo>
                  <a:pt x="91820" y="257292"/>
                  <a:pt x="0" y="93081"/>
                  <a:pt x="0" y="93081"/>
                </a:cubicBezTo>
                <a:cubicBezTo>
                  <a:pt x="0" y="93081"/>
                  <a:pt x="40671" y="80604"/>
                  <a:pt x="85248" y="113751"/>
                </a:cubicBezTo>
                <a:cubicBezTo>
                  <a:pt x="129825" y="146898"/>
                  <a:pt x="115347" y="194523"/>
                  <a:pt x="169068" y="116608"/>
                </a:cubicBezTo>
                <a:cubicBezTo>
                  <a:pt x="204301" y="64960"/>
                  <a:pt x="254012" y="24866"/>
                  <a:pt x="311943" y="1356"/>
                </a:cubicBezTo>
                <a:cubicBezTo>
                  <a:pt x="316682" y="-430"/>
                  <a:pt x="320224" y="-466"/>
                  <a:pt x="322392" y="1331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4" name="任意多边形: 形状 33"/>
          <p:cNvSpPr/>
          <p:nvPr userDrawn="1">
            <p:custDataLst>
              <p:tags r:id="rId6"/>
            </p:custDataLst>
          </p:nvPr>
        </p:nvSpPr>
        <p:spPr>
          <a:xfrm flipH="1">
            <a:off x="3581400" y="454867"/>
            <a:ext cx="260853" cy="190214"/>
          </a:xfrm>
          <a:custGeom>
            <a:avLst/>
            <a:gdLst>
              <a:gd name="connsiteX0" fmla="*/ 114244 w 397843"/>
              <a:gd name="connsiteY0" fmla="*/ 1689 h 290105"/>
              <a:gd name="connsiteX1" fmla="*/ 166488 w 397843"/>
              <a:gd name="connsiteY1" fmla="*/ 24965 h 290105"/>
              <a:gd name="connsiteX2" fmla="*/ 330604 w 397843"/>
              <a:gd name="connsiteY2" fmla="*/ 31633 h 290105"/>
              <a:gd name="connsiteX3" fmla="*/ 384420 w 397843"/>
              <a:gd name="connsiteY3" fmla="*/ 31633 h 290105"/>
              <a:gd name="connsiteX4" fmla="*/ 365751 w 397843"/>
              <a:gd name="connsiteY4" fmla="*/ 43253 h 290105"/>
              <a:gd name="connsiteX5" fmla="*/ 204874 w 397843"/>
              <a:gd name="connsiteY5" fmla="*/ 44111 h 290105"/>
              <a:gd name="connsiteX6" fmla="*/ 171441 w 397843"/>
              <a:gd name="connsiteY6" fmla="*/ 56493 h 290105"/>
              <a:gd name="connsiteX7" fmla="*/ 203160 w 397843"/>
              <a:gd name="connsiteY7" fmla="*/ 267853 h 290105"/>
              <a:gd name="connsiteX8" fmla="*/ 193635 w 397843"/>
              <a:gd name="connsiteY8" fmla="*/ 288046 h 290105"/>
              <a:gd name="connsiteX9" fmla="*/ 64666 w 397843"/>
              <a:gd name="connsiteY9" fmla="*/ 107738 h 290105"/>
              <a:gd name="connsiteX10" fmla="*/ 67714 w 397843"/>
              <a:gd name="connsiteY10" fmla="*/ 48778 h 290105"/>
              <a:gd name="connsiteX11" fmla="*/ 10564 w 397843"/>
              <a:gd name="connsiteY11" fmla="*/ 51826 h 290105"/>
              <a:gd name="connsiteX12" fmla="*/ 23804 w 397843"/>
              <a:gd name="connsiteY12" fmla="*/ 37824 h 290105"/>
              <a:gd name="connsiteX13" fmla="*/ 38091 w 397843"/>
              <a:gd name="connsiteY13" fmla="*/ 27728 h 290105"/>
              <a:gd name="connsiteX14" fmla="*/ 65714 w 397843"/>
              <a:gd name="connsiteY14" fmla="*/ 13345 h 290105"/>
              <a:gd name="connsiteX15" fmla="*/ 114244 w 397843"/>
              <a:gd name="connsiteY15" fmla="*/ 1689 h 290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97843" h="290105">
                <a:moveTo>
                  <a:pt x="114244" y="1689"/>
                </a:moveTo>
                <a:cubicBezTo>
                  <a:pt x="131032" y="-2395"/>
                  <a:pt x="148438" y="-657"/>
                  <a:pt x="166488" y="24965"/>
                </a:cubicBezTo>
                <a:cubicBezTo>
                  <a:pt x="166488" y="24965"/>
                  <a:pt x="284408" y="40205"/>
                  <a:pt x="330604" y="31633"/>
                </a:cubicBezTo>
                <a:cubicBezTo>
                  <a:pt x="373657" y="24108"/>
                  <a:pt x="373467" y="30109"/>
                  <a:pt x="384420" y="31633"/>
                </a:cubicBezTo>
                <a:cubicBezTo>
                  <a:pt x="395279" y="33157"/>
                  <a:pt x="415567" y="40967"/>
                  <a:pt x="365751" y="43253"/>
                </a:cubicBezTo>
                <a:cubicBezTo>
                  <a:pt x="315936" y="45539"/>
                  <a:pt x="251451" y="41253"/>
                  <a:pt x="204874" y="44111"/>
                </a:cubicBezTo>
                <a:cubicBezTo>
                  <a:pt x="158297" y="46968"/>
                  <a:pt x="171441" y="56493"/>
                  <a:pt x="171441" y="56493"/>
                </a:cubicBezTo>
                <a:cubicBezTo>
                  <a:pt x="171441" y="56493"/>
                  <a:pt x="145057" y="242993"/>
                  <a:pt x="203160" y="267853"/>
                </a:cubicBezTo>
                <a:cubicBezTo>
                  <a:pt x="261262" y="292713"/>
                  <a:pt x="208303" y="291951"/>
                  <a:pt x="193635" y="288046"/>
                </a:cubicBezTo>
                <a:cubicBezTo>
                  <a:pt x="178966" y="284141"/>
                  <a:pt x="65428" y="266996"/>
                  <a:pt x="64666" y="107738"/>
                </a:cubicBezTo>
                <a:cubicBezTo>
                  <a:pt x="72381" y="76686"/>
                  <a:pt x="81335" y="49635"/>
                  <a:pt x="67714" y="48778"/>
                </a:cubicBezTo>
                <a:cubicBezTo>
                  <a:pt x="54093" y="47921"/>
                  <a:pt x="33900" y="58874"/>
                  <a:pt x="10564" y="51826"/>
                </a:cubicBezTo>
                <a:cubicBezTo>
                  <a:pt x="-12772" y="44777"/>
                  <a:pt x="7516" y="35919"/>
                  <a:pt x="23804" y="37824"/>
                </a:cubicBezTo>
                <a:cubicBezTo>
                  <a:pt x="40092" y="39729"/>
                  <a:pt x="20565" y="24679"/>
                  <a:pt x="38091" y="27728"/>
                </a:cubicBezTo>
                <a:cubicBezTo>
                  <a:pt x="55617" y="30776"/>
                  <a:pt x="34567" y="8678"/>
                  <a:pt x="65714" y="13345"/>
                </a:cubicBezTo>
                <a:cubicBezTo>
                  <a:pt x="81287" y="15678"/>
                  <a:pt x="97456" y="5772"/>
                  <a:pt x="114244" y="1689"/>
                </a:cubicBezTo>
                <a:close/>
              </a:path>
            </a:pathLst>
          </a:custGeom>
          <a:solidFill>
            <a:schemeClr val="accent1"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5" name="任意多边形: 形状 34"/>
          <p:cNvSpPr/>
          <p:nvPr userDrawn="1">
            <p:custDataLst>
              <p:tags r:id="rId7"/>
            </p:custDataLst>
          </p:nvPr>
        </p:nvSpPr>
        <p:spPr>
          <a:xfrm>
            <a:off x="3614871" y="3179018"/>
            <a:ext cx="1565538" cy="277980"/>
          </a:xfrm>
          <a:custGeom>
            <a:avLst/>
            <a:gdLst>
              <a:gd name="connsiteX0" fmla="*/ 1659874 w 1659874"/>
              <a:gd name="connsiteY0" fmla="*/ 46322 h 294731"/>
              <a:gd name="connsiteX1" fmla="*/ 718156 w 1659874"/>
              <a:gd name="connsiteY1" fmla="*/ 36035 h 294731"/>
              <a:gd name="connsiteX2" fmla="*/ 53616 w 1659874"/>
              <a:gd name="connsiteY2" fmla="*/ 163555 h 294731"/>
              <a:gd name="connsiteX3" fmla="*/ 868347 w 1659874"/>
              <a:gd name="connsiteY3" fmla="*/ 226382 h 294731"/>
              <a:gd name="connsiteX4" fmla="*/ 1659874 w 1659874"/>
              <a:gd name="connsiteY4" fmla="*/ 46322 h 2947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9874" h="294731">
                <a:moveTo>
                  <a:pt x="1659874" y="46322"/>
                </a:moveTo>
                <a:cubicBezTo>
                  <a:pt x="1448610" y="6583"/>
                  <a:pt x="1108643" y="-29269"/>
                  <a:pt x="718156" y="36035"/>
                </a:cubicBezTo>
                <a:cubicBezTo>
                  <a:pt x="62493" y="145725"/>
                  <a:pt x="-99851" y="69372"/>
                  <a:pt x="53616" y="163555"/>
                </a:cubicBezTo>
                <a:cubicBezTo>
                  <a:pt x="207083" y="257739"/>
                  <a:pt x="494128" y="369600"/>
                  <a:pt x="868347" y="226382"/>
                </a:cubicBezTo>
                <a:cubicBezTo>
                  <a:pt x="1100757" y="137533"/>
                  <a:pt x="1659874" y="46322"/>
                  <a:pt x="1659874" y="46322"/>
                </a:cubicBezTo>
                <a:close/>
              </a:path>
            </a:pathLst>
          </a:custGeom>
          <a:solidFill>
            <a:schemeClr val="accent1"/>
          </a:solidFill>
          <a:ln w="3808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36" name="任意多边形: 形状 35"/>
          <p:cNvSpPr/>
          <p:nvPr userDrawn="1">
            <p:custDataLst>
              <p:tags r:id="rId8"/>
            </p:custDataLst>
          </p:nvPr>
        </p:nvSpPr>
        <p:spPr>
          <a:xfrm flipH="1">
            <a:off x="0" y="1940774"/>
            <a:ext cx="4755373" cy="3753014"/>
          </a:xfrm>
          <a:custGeom>
            <a:avLst/>
            <a:gdLst>
              <a:gd name="connsiteX0" fmla="*/ 1594942 w 5055425"/>
              <a:gd name="connsiteY0" fmla="*/ 2459545 h 3979164"/>
              <a:gd name="connsiteX1" fmla="*/ 1746618 w 5055425"/>
              <a:gd name="connsiteY1" fmla="*/ 2998089 h 3979164"/>
              <a:gd name="connsiteX2" fmla="*/ 1700136 w 5055425"/>
              <a:gd name="connsiteY2" fmla="*/ 3414483 h 3979164"/>
              <a:gd name="connsiteX3" fmla="*/ 1631823 w 5055425"/>
              <a:gd name="connsiteY3" fmla="*/ 2860814 h 3979164"/>
              <a:gd name="connsiteX4" fmla="*/ 1594942 w 5055425"/>
              <a:gd name="connsiteY4" fmla="*/ 2459545 h 3979164"/>
              <a:gd name="connsiteX5" fmla="*/ 3008947 w 5055425"/>
              <a:gd name="connsiteY5" fmla="*/ 2055266 h 3979164"/>
              <a:gd name="connsiteX6" fmla="*/ 3010377 w 5055425"/>
              <a:gd name="connsiteY6" fmla="*/ 2060680 h 3979164"/>
              <a:gd name="connsiteX7" fmla="*/ 3013431 w 5055425"/>
              <a:gd name="connsiteY7" fmla="*/ 2072465 h 3979164"/>
              <a:gd name="connsiteX8" fmla="*/ 3021101 w 5055425"/>
              <a:gd name="connsiteY8" fmla="*/ 2064410 h 3979164"/>
              <a:gd name="connsiteX9" fmla="*/ 3018534 w 5055425"/>
              <a:gd name="connsiteY9" fmla="*/ 2069269 h 3979164"/>
              <a:gd name="connsiteX10" fmla="*/ 3014581 w 5055425"/>
              <a:gd name="connsiteY10" fmla="*/ 2076919 h 3979164"/>
              <a:gd name="connsiteX11" fmla="*/ 3020678 w 5055425"/>
              <a:gd name="connsiteY11" fmla="*/ 2100990 h 3979164"/>
              <a:gd name="connsiteX12" fmla="*/ 3132811 w 5055425"/>
              <a:gd name="connsiteY12" fmla="*/ 2800502 h 3979164"/>
              <a:gd name="connsiteX13" fmla="*/ 3275648 w 5055425"/>
              <a:gd name="connsiteY13" fmla="*/ 3979164 h 3979164"/>
              <a:gd name="connsiteX14" fmla="*/ 2999422 w 5055425"/>
              <a:gd name="connsiteY14" fmla="*/ 3096768 h 3979164"/>
              <a:gd name="connsiteX15" fmla="*/ 3002089 w 5055425"/>
              <a:gd name="connsiteY15" fmla="*/ 2148706 h 3979164"/>
              <a:gd name="connsiteX16" fmla="*/ 3006139 w 5055425"/>
              <a:gd name="connsiteY16" fmla="*/ 2093517 h 3979164"/>
              <a:gd name="connsiteX17" fmla="*/ 2999896 w 5055425"/>
              <a:gd name="connsiteY17" fmla="*/ 2105921 h 3979164"/>
              <a:gd name="connsiteX18" fmla="*/ 2768117 w 5055425"/>
              <a:gd name="connsiteY18" fmla="*/ 2834678 h 3979164"/>
              <a:gd name="connsiteX19" fmla="*/ 2922507 w 5055425"/>
              <a:gd name="connsiteY19" fmla="*/ 2167955 h 3979164"/>
              <a:gd name="connsiteX20" fmla="*/ 3007205 w 5055425"/>
              <a:gd name="connsiteY20" fmla="*/ 2079004 h 3979164"/>
              <a:gd name="connsiteX21" fmla="*/ 1887834 w 5055425"/>
              <a:gd name="connsiteY21" fmla="*/ 1917078 h 3979164"/>
              <a:gd name="connsiteX22" fmla="*/ 1810188 w 5055425"/>
              <a:gd name="connsiteY22" fmla="*/ 1955557 h 3979164"/>
              <a:gd name="connsiteX23" fmla="*/ 1726605 w 5055425"/>
              <a:gd name="connsiteY23" fmla="*/ 2001689 h 3979164"/>
              <a:gd name="connsiteX24" fmla="*/ 1740142 w 5055425"/>
              <a:gd name="connsiteY24" fmla="*/ 2006558 h 3979164"/>
              <a:gd name="connsiteX25" fmla="*/ 1792356 w 5055425"/>
              <a:gd name="connsiteY25" fmla="*/ 2025863 h 3979164"/>
              <a:gd name="connsiteX26" fmla="*/ 1792942 w 5055425"/>
              <a:gd name="connsiteY26" fmla="*/ 2026086 h 3979164"/>
              <a:gd name="connsiteX27" fmla="*/ 1869600 w 5055425"/>
              <a:gd name="connsiteY27" fmla="*/ 1936751 h 3979164"/>
              <a:gd name="connsiteX28" fmla="*/ 1027491 w 5055425"/>
              <a:gd name="connsiteY28" fmla="*/ 1378442 h 3979164"/>
              <a:gd name="connsiteX29" fmla="*/ 991999 w 5055425"/>
              <a:gd name="connsiteY29" fmla="*/ 1407972 h 3979164"/>
              <a:gd name="connsiteX30" fmla="*/ 715289 w 5055425"/>
              <a:gd name="connsiteY30" fmla="*/ 1548803 h 3979164"/>
              <a:gd name="connsiteX31" fmla="*/ 395192 w 5055425"/>
              <a:gd name="connsiteY31" fmla="*/ 1682677 h 3979164"/>
              <a:gd name="connsiteX32" fmla="*/ 362749 w 5055425"/>
              <a:gd name="connsiteY32" fmla="*/ 1704316 h 3979164"/>
              <a:gd name="connsiteX33" fmla="*/ 449884 w 5055425"/>
              <a:gd name="connsiteY33" fmla="*/ 1698797 h 3979164"/>
              <a:gd name="connsiteX34" fmla="*/ 784179 w 5055425"/>
              <a:gd name="connsiteY34" fmla="*/ 1732686 h 3979164"/>
              <a:gd name="connsiteX35" fmla="*/ 910314 w 5055425"/>
              <a:gd name="connsiteY35" fmla="*/ 1760002 h 3979164"/>
              <a:gd name="connsiteX36" fmla="*/ 921064 w 5055425"/>
              <a:gd name="connsiteY36" fmla="*/ 1738151 h 3979164"/>
              <a:gd name="connsiteX37" fmla="*/ 1093736 w 5055425"/>
              <a:gd name="connsiteY37" fmla="*/ 1553260 h 3979164"/>
              <a:gd name="connsiteX38" fmla="*/ 1000992 w 5055425"/>
              <a:gd name="connsiteY38" fmla="*/ 1747829 h 3979164"/>
              <a:gd name="connsiteX39" fmla="*/ 995142 w 5055425"/>
              <a:gd name="connsiteY39" fmla="*/ 1778372 h 3979164"/>
              <a:gd name="connsiteX40" fmla="*/ 1029438 w 5055425"/>
              <a:gd name="connsiteY40" fmla="*/ 1785799 h 3979164"/>
              <a:gd name="connsiteX41" fmla="*/ 1587268 w 5055425"/>
              <a:gd name="connsiteY41" fmla="*/ 1952527 h 3979164"/>
              <a:gd name="connsiteX42" fmla="*/ 1616877 w 5055425"/>
              <a:gd name="connsiteY42" fmla="*/ 1962840 h 3979164"/>
              <a:gd name="connsiteX43" fmla="*/ 1652301 w 5055425"/>
              <a:gd name="connsiteY43" fmla="*/ 1933895 h 3979164"/>
              <a:gd name="connsiteX44" fmla="*/ 1626990 w 5055425"/>
              <a:gd name="connsiteY44" fmla="*/ 1932686 h 3979164"/>
              <a:gd name="connsiteX45" fmla="*/ 1271511 w 5055425"/>
              <a:gd name="connsiteY45" fmla="*/ 1766582 h 3979164"/>
              <a:gd name="connsiteX46" fmla="*/ 1079199 w 5055425"/>
              <a:gd name="connsiteY46" fmla="*/ 1430593 h 3979164"/>
              <a:gd name="connsiteX47" fmla="*/ 2945912 w 5055425"/>
              <a:gd name="connsiteY47" fmla="*/ 1318144 h 3979164"/>
              <a:gd name="connsiteX48" fmla="*/ 2930423 w 5055425"/>
              <a:gd name="connsiteY48" fmla="*/ 1324546 h 3979164"/>
              <a:gd name="connsiteX49" fmla="*/ 2781771 w 5055425"/>
              <a:gd name="connsiteY49" fmla="*/ 1378886 h 3979164"/>
              <a:gd name="connsiteX50" fmla="*/ 2648153 w 5055425"/>
              <a:gd name="connsiteY50" fmla="*/ 1424682 h 3979164"/>
              <a:gd name="connsiteX51" fmla="*/ 2685461 w 5055425"/>
              <a:gd name="connsiteY51" fmla="*/ 1429435 h 3979164"/>
              <a:gd name="connsiteX52" fmla="*/ 2790772 w 5055425"/>
              <a:gd name="connsiteY52" fmla="*/ 1446398 h 3979164"/>
              <a:gd name="connsiteX53" fmla="*/ 2793483 w 5055425"/>
              <a:gd name="connsiteY53" fmla="*/ 1447004 h 3979164"/>
              <a:gd name="connsiteX54" fmla="*/ 2869883 w 5055425"/>
              <a:gd name="connsiteY54" fmla="*/ 1379753 h 3979164"/>
              <a:gd name="connsiteX55" fmla="*/ 847966 w 5055425"/>
              <a:gd name="connsiteY55" fmla="*/ 1067613 h 3979164"/>
              <a:gd name="connsiteX56" fmla="*/ 1049274 w 5055425"/>
              <a:gd name="connsiteY56" fmla="*/ 1075334 h 3979164"/>
              <a:gd name="connsiteX57" fmla="*/ 703440 w 5055425"/>
              <a:gd name="connsiteY57" fmla="*/ 1140752 h 3979164"/>
              <a:gd name="connsiteX58" fmla="*/ 109766 w 5055425"/>
              <a:gd name="connsiteY58" fmla="*/ 1253909 h 3979164"/>
              <a:gd name="connsiteX59" fmla="*/ 847966 w 5055425"/>
              <a:gd name="connsiteY59" fmla="*/ 1067613 h 3979164"/>
              <a:gd name="connsiteX60" fmla="*/ 1384604 w 5055425"/>
              <a:gd name="connsiteY60" fmla="*/ 966989 h 3979164"/>
              <a:gd name="connsiteX61" fmla="*/ 1406030 w 5055425"/>
              <a:gd name="connsiteY61" fmla="*/ 993746 h 3979164"/>
              <a:gd name="connsiteX62" fmla="*/ 1469517 w 5055425"/>
              <a:gd name="connsiteY62" fmla="*/ 1075220 h 3979164"/>
              <a:gd name="connsiteX63" fmla="*/ 1372286 w 5055425"/>
              <a:gd name="connsiteY63" fmla="*/ 1066097 h 3979164"/>
              <a:gd name="connsiteX64" fmla="*/ 1356881 w 5055425"/>
              <a:gd name="connsiteY64" fmla="*/ 1060576 h 3979164"/>
              <a:gd name="connsiteX65" fmla="*/ 1185196 w 5055425"/>
              <a:gd name="connsiteY65" fmla="*/ 1235280 h 3979164"/>
              <a:gd name="connsiteX66" fmla="*/ 1088989 w 5055425"/>
              <a:gd name="connsiteY66" fmla="*/ 1324179 h 3979164"/>
              <a:gd name="connsiteX67" fmla="*/ 1155019 w 5055425"/>
              <a:gd name="connsiteY67" fmla="*/ 1366469 h 3979164"/>
              <a:gd name="connsiteX68" fmla="*/ 1172617 w 5055425"/>
              <a:gd name="connsiteY68" fmla="*/ 1333692 h 3979164"/>
              <a:gd name="connsiteX69" fmla="*/ 1449552 w 5055425"/>
              <a:gd name="connsiteY69" fmla="*/ 1102004 h 3979164"/>
              <a:gd name="connsiteX70" fmla="*/ 1541942 w 5055425"/>
              <a:gd name="connsiteY70" fmla="*/ 1061098 h 3979164"/>
              <a:gd name="connsiteX71" fmla="*/ 1492096 w 5055425"/>
              <a:gd name="connsiteY71" fmla="*/ 1035229 h 3979164"/>
              <a:gd name="connsiteX72" fmla="*/ 1395182 w 5055425"/>
              <a:gd name="connsiteY72" fmla="*/ 975614 h 3979164"/>
              <a:gd name="connsiteX73" fmla="*/ 2351627 w 5055425"/>
              <a:gd name="connsiteY73" fmla="*/ 902865 h 3979164"/>
              <a:gd name="connsiteX74" fmla="*/ 2195169 w 5055425"/>
              <a:gd name="connsiteY74" fmla="*/ 907732 h 3979164"/>
              <a:gd name="connsiteX75" fmla="*/ 1724640 w 5055425"/>
              <a:gd name="connsiteY75" fmla="*/ 1016319 h 3979164"/>
              <a:gd name="connsiteX76" fmla="*/ 1615855 w 5055425"/>
              <a:gd name="connsiteY76" fmla="*/ 1058154 h 3979164"/>
              <a:gd name="connsiteX77" fmla="*/ 1619517 w 5055425"/>
              <a:gd name="connsiteY77" fmla="*/ 1069658 h 3979164"/>
              <a:gd name="connsiteX78" fmla="*/ 1629347 w 5055425"/>
              <a:gd name="connsiteY78" fmla="*/ 1102081 h 3979164"/>
              <a:gd name="connsiteX79" fmla="*/ 1610439 w 5055425"/>
              <a:gd name="connsiteY79" fmla="*/ 1093971 h 3979164"/>
              <a:gd name="connsiteX80" fmla="*/ 1570950 w 5055425"/>
              <a:gd name="connsiteY80" fmla="*/ 1075616 h 3979164"/>
              <a:gd name="connsiteX81" fmla="*/ 1446703 w 5055425"/>
              <a:gd name="connsiteY81" fmla="*/ 1133725 h 3979164"/>
              <a:gd name="connsiteX82" fmla="*/ 1199290 w 5055425"/>
              <a:gd name="connsiteY82" fmla="*/ 1347206 h 3979164"/>
              <a:gd name="connsiteX83" fmla="*/ 1179653 w 5055425"/>
              <a:gd name="connsiteY83" fmla="*/ 1385059 h 3979164"/>
              <a:gd name="connsiteX84" fmla="*/ 1321480 w 5055425"/>
              <a:gd name="connsiteY84" fmla="*/ 1493653 h 3979164"/>
              <a:gd name="connsiteX85" fmla="*/ 1693908 w 5055425"/>
              <a:gd name="connsiteY85" fmla="*/ 1842339 h 3979164"/>
              <a:gd name="connsiteX86" fmla="*/ 1728011 w 5055425"/>
              <a:gd name="connsiteY86" fmla="*/ 1878803 h 3979164"/>
              <a:gd name="connsiteX87" fmla="*/ 1764067 w 5055425"/>
              <a:gd name="connsiteY87" fmla="*/ 1853794 h 3979164"/>
              <a:gd name="connsiteX88" fmla="*/ 1961769 w 5055425"/>
              <a:gd name="connsiteY88" fmla="*/ 1757351 h 3979164"/>
              <a:gd name="connsiteX89" fmla="*/ 2074949 w 5055425"/>
              <a:gd name="connsiteY89" fmla="*/ 1728739 h 3979164"/>
              <a:gd name="connsiteX90" fmla="*/ 2095799 w 5055425"/>
              <a:gd name="connsiteY90" fmla="*/ 1709183 h 3979164"/>
              <a:gd name="connsiteX91" fmla="*/ 2178436 w 5055425"/>
              <a:gd name="connsiteY91" fmla="*/ 1646316 h 3979164"/>
              <a:gd name="connsiteX92" fmla="*/ 2128824 w 5055425"/>
              <a:gd name="connsiteY92" fmla="*/ 1637241 h 3979164"/>
              <a:gd name="connsiteX93" fmla="*/ 2075841 w 5055425"/>
              <a:gd name="connsiteY93" fmla="*/ 1613344 h 3979164"/>
              <a:gd name="connsiteX94" fmla="*/ 1840916 w 5055425"/>
              <a:gd name="connsiteY94" fmla="*/ 1483004 h 3979164"/>
              <a:gd name="connsiteX95" fmla="*/ 1983510 w 5055425"/>
              <a:gd name="connsiteY95" fmla="*/ 1476232 h 3979164"/>
              <a:gd name="connsiteX96" fmla="*/ 2247519 w 5055425"/>
              <a:gd name="connsiteY96" fmla="*/ 1534211 h 3979164"/>
              <a:gd name="connsiteX97" fmla="*/ 2311194 w 5055425"/>
              <a:gd name="connsiteY97" fmla="*/ 1561767 h 3979164"/>
              <a:gd name="connsiteX98" fmla="*/ 2373716 w 5055425"/>
              <a:gd name="connsiteY98" fmla="*/ 1525839 h 3979164"/>
              <a:gd name="connsiteX99" fmla="*/ 2857538 w 5055425"/>
              <a:gd name="connsiteY99" fmla="*/ 1334147 h 3979164"/>
              <a:gd name="connsiteX100" fmla="*/ 2955917 w 5055425"/>
              <a:gd name="connsiteY100" fmla="*/ 1293819 h 3979164"/>
              <a:gd name="connsiteX101" fmla="*/ 2997157 w 5055425"/>
              <a:gd name="connsiteY101" fmla="*/ 1276618 h 3979164"/>
              <a:gd name="connsiteX102" fmla="*/ 3053863 w 5055425"/>
              <a:gd name="connsiteY102" fmla="*/ 1230668 h 3979164"/>
              <a:gd name="connsiteX103" fmla="*/ 3253816 w 5055425"/>
              <a:gd name="connsiteY103" fmla="*/ 1103185 h 3979164"/>
              <a:gd name="connsiteX104" fmla="*/ 3348923 w 5055425"/>
              <a:gd name="connsiteY104" fmla="*/ 1038758 h 3979164"/>
              <a:gd name="connsiteX105" fmla="*/ 3353935 w 5055425"/>
              <a:gd name="connsiteY105" fmla="*/ 1035471 h 3979164"/>
              <a:gd name="connsiteX106" fmla="*/ 3311957 w 5055425"/>
              <a:gd name="connsiteY106" fmla="*/ 1025050 h 3979164"/>
              <a:gd name="connsiteX107" fmla="*/ 3157727 w 5055425"/>
              <a:gd name="connsiteY107" fmla="*/ 969264 h 3979164"/>
              <a:gd name="connsiteX108" fmla="*/ 2823133 w 5055425"/>
              <a:gd name="connsiteY108" fmla="*/ 933869 h 3979164"/>
              <a:gd name="connsiteX109" fmla="*/ 2507970 w 5055425"/>
              <a:gd name="connsiteY109" fmla="*/ 905256 h 3979164"/>
              <a:gd name="connsiteX110" fmla="*/ 2351627 w 5055425"/>
              <a:gd name="connsiteY110" fmla="*/ 902865 h 3979164"/>
              <a:gd name="connsiteX111" fmla="*/ 5055425 w 5055425"/>
              <a:gd name="connsiteY111" fmla="*/ 847207 h 3979164"/>
              <a:gd name="connsiteX112" fmla="*/ 5055425 w 5055425"/>
              <a:gd name="connsiteY112" fmla="*/ 877371 h 3979164"/>
              <a:gd name="connsiteX113" fmla="*/ 5010471 w 5055425"/>
              <a:gd name="connsiteY113" fmla="*/ 899899 h 3979164"/>
              <a:gd name="connsiteX114" fmla="*/ 4730231 w 5055425"/>
              <a:gd name="connsiteY114" fmla="*/ 1057351 h 3979164"/>
              <a:gd name="connsiteX115" fmla="*/ 3939656 w 5055425"/>
              <a:gd name="connsiteY115" fmla="*/ 1497673 h 3979164"/>
              <a:gd name="connsiteX116" fmla="*/ 3092159 w 5055425"/>
              <a:gd name="connsiteY116" fmla="*/ 2119884 h 3979164"/>
              <a:gd name="connsiteX117" fmla="*/ 3059812 w 5055425"/>
              <a:gd name="connsiteY117" fmla="*/ 2123427 h 3979164"/>
              <a:gd name="connsiteX118" fmla="*/ 3875152 w 5055425"/>
              <a:gd name="connsiteY118" fmla="*/ 1495996 h 3979164"/>
              <a:gd name="connsiteX119" fmla="*/ 4700360 w 5055425"/>
              <a:gd name="connsiteY119" fmla="*/ 1042606 h 3979164"/>
              <a:gd name="connsiteX120" fmla="*/ 4983508 w 5055425"/>
              <a:gd name="connsiteY120" fmla="*/ 883159 h 3979164"/>
              <a:gd name="connsiteX121" fmla="*/ 1064286 w 5055425"/>
              <a:gd name="connsiteY121" fmla="*/ 0 h 3979164"/>
              <a:gd name="connsiteX122" fmla="*/ 1607391 w 5055425"/>
              <a:gd name="connsiteY122" fmla="*/ 1031572 h 3979164"/>
              <a:gd name="connsiteX123" fmla="*/ 1607745 w 5055425"/>
              <a:gd name="connsiteY123" fmla="*/ 1032684 h 3979164"/>
              <a:gd name="connsiteX124" fmla="*/ 1747937 w 5055425"/>
              <a:gd name="connsiteY124" fmla="*/ 979537 h 3979164"/>
              <a:gd name="connsiteX125" fmla="*/ 2059838 w 5055425"/>
              <a:gd name="connsiteY125" fmla="*/ 900074 h 3979164"/>
              <a:gd name="connsiteX126" fmla="*/ 2233158 w 5055425"/>
              <a:gd name="connsiteY126" fmla="*/ 884309 h 3979164"/>
              <a:gd name="connsiteX127" fmla="*/ 2752877 w 5055425"/>
              <a:gd name="connsiteY127" fmla="*/ 912266 h 3979164"/>
              <a:gd name="connsiteX128" fmla="*/ 3060153 w 5055425"/>
              <a:gd name="connsiteY128" fmla="*/ 930249 h 3979164"/>
              <a:gd name="connsiteX129" fmla="*/ 3367735 w 5055425"/>
              <a:gd name="connsiteY129" fmla="*/ 1020813 h 3979164"/>
              <a:gd name="connsiteX130" fmla="*/ 3371478 w 5055425"/>
              <a:gd name="connsiteY130" fmla="*/ 1023965 h 3979164"/>
              <a:gd name="connsiteX131" fmla="*/ 3444888 w 5055425"/>
              <a:gd name="connsiteY131" fmla="*/ 975817 h 3979164"/>
              <a:gd name="connsiteX132" fmla="*/ 3674745 w 5055425"/>
              <a:gd name="connsiteY132" fmla="*/ 914285 h 3979164"/>
              <a:gd name="connsiteX133" fmla="*/ 4223614 w 5055425"/>
              <a:gd name="connsiteY133" fmla="*/ 729195 h 3979164"/>
              <a:gd name="connsiteX134" fmla="*/ 4935099 w 5055425"/>
              <a:gd name="connsiteY134" fmla="*/ 618664 h 3979164"/>
              <a:gd name="connsiteX135" fmla="*/ 5055425 w 5055425"/>
              <a:gd name="connsiteY135" fmla="*/ 608973 h 3979164"/>
              <a:gd name="connsiteX136" fmla="*/ 5055425 w 5055425"/>
              <a:gd name="connsiteY136" fmla="*/ 634672 h 3979164"/>
              <a:gd name="connsiteX137" fmla="*/ 4941824 w 5055425"/>
              <a:gd name="connsiteY137" fmla="*/ 644742 h 3979164"/>
              <a:gd name="connsiteX138" fmla="*/ 4237063 w 5055425"/>
              <a:gd name="connsiteY138" fmla="*/ 752246 h 3979164"/>
              <a:gd name="connsiteX139" fmla="*/ 3779482 w 5055425"/>
              <a:gd name="connsiteY139" fmla="*/ 910856 h 3979164"/>
              <a:gd name="connsiteX140" fmla="*/ 3546158 w 5055425"/>
              <a:gd name="connsiteY140" fmla="*/ 966139 h 3979164"/>
              <a:gd name="connsiteX141" fmla="*/ 3309595 w 5055425"/>
              <a:gd name="connsiteY141" fmla="*/ 1089431 h 3979164"/>
              <a:gd name="connsiteX142" fmla="*/ 3099959 w 5055425"/>
              <a:gd name="connsiteY142" fmla="*/ 1220095 h 3979164"/>
              <a:gd name="connsiteX143" fmla="*/ 3053982 w 5055425"/>
              <a:gd name="connsiteY143" fmla="*/ 1252925 h 3979164"/>
              <a:gd name="connsiteX144" fmla="*/ 3056153 w 5055425"/>
              <a:gd name="connsiteY144" fmla="*/ 1272578 h 3979164"/>
              <a:gd name="connsiteX145" fmla="*/ 2990485 w 5055425"/>
              <a:gd name="connsiteY145" fmla="*/ 1299721 h 3979164"/>
              <a:gd name="connsiteX146" fmla="*/ 2906154 w 5055425"/>
              <a:gd name="connsiteY146" fmla="*/ 1372933 h 3979164"/>
              <a:gd name="connsiteX147" fmla="*/ 2823938 w 5055425"/>
              <a:gd name="connsiteY147" fmla="*/ 1447184 h 3979164"/>
              <a:gd name="connsiteX148" fmla="*/ 2817738 w 5055425"/>
              <a:gd name="connsiteY148" fmla="*/ 1452425 h 3979164"/>
              <a:gd name="connsiteX149" fmla="*/ 2914488 w 5055425"/>
              <a:gd name="connsiteY149" fmla="*/ 1474049 h 3979164"/>
              <a:gd name="connsiteX150" fmla="*/ 3105112 w 5055425"/>
              <a:gd name="connsiteY150" fmla="*/ 1565529 h 3979164"/>
              <a:gd name="connsiteX151" fmla="*/ 3300679 w 5055425"/>
              <a:gd name="connsiteY151" fmla="*/ 1749742 h 3979164"/>
              <a:gd name="connsiteX152" fmla="*/ 2919260 w 5055425"/>
              <a:gd name="connsiteY152" fmla="*/ 1599933 h 3979164"/>
              <a:gd name="connsiteX153" fmla="*/ 2841411 w 5055425"/>
              <a:gd name="connsiteY153" fmla="*/ 1537600 h 3979164"/>
              <a:gd name="connsiteX154" fmla="*/ 2770480 w 5055425"/>
              <a:gd name="connsiteY154" fmla="*/ 1492369 h 3979164"/>
              <a:gd name="connsiteX155" fmla="*/ 2739176 w 5055425"/>
              <a:gd name="connsiteY155" fmla="*/ 1518828 h 3979164"/>
              <a:gd name="connsiteX156" fmla="*/ 2583485 w 5055425"/>
              <a:gd name="connsiteY156" fmla="*/ 1675866 h 3979164"/>
              <a:gd name="connsiteX157" fmla="*/ 2580708 w 5055425"/>
              <a:gd name="connsiteY157" fmla="*/ 1677387 h 3979164"/>
              <a:gd name="connsiteX158" fmla="*/ 2569568 w 5055425"/>
              <a:gd name="connsiteY158" fmla="*/ 1734882 h 3979164"/>
              <a:gd name="connsiteX159" fmla="*/ 2511819 w 5055425"/>
              <a:gd name="connsiteY159" fmla="*/ 1992026 h 3979164"/>
              <a:gd name="connsiteX160" fmla="*/ 2469110 w 5055425"/>
              <a:gd name="connsiteY160" fmla="*/ 2142591 h 3979164"/>
              <a:gd name="connsiteX161" fmla="*/ 2520175 w 5055425"/>
              <a:gd name="connsiteY161" fmla="*/ 2125182 h 3979164"/>
              <a:gd name="connsiteX162" fmla="*/ 2658389 w 5055425"/>
              <a:gd name="connsiteY162" fmla="*/ 2110472 h 3979164"/>
              <a:gd name="connsiteX163" fmla="*/ 3001289 w 5055425"/>
              <a:gd name="connsiteY163" fmla="*/ 2062352 h 3979164"/>
              <a:gd name="connsiteX164" fmla="*/ 2535516 w 5055425"/>
              <a:gd name="connsiteY164" fmla="*/ 2254033 h 3979164"/>
              <a:gd name="connsiteX165" fmla="*/ 2438233 w 5055425"/>
              <a:gd name="connsiteY165" fmla="*/ 2239448 h 3979164"/>
              <a:gd name="connsiteX166" fmla="*/ 2424504 w 5055425"/>
              <a:gd name="connsiteY166" fmla="*/ 2278761 h 3979164"/>
              <a:gd name="connsiteX167" fmla="*/ 2390318 w 5055425"/>
              <a:gd name="connsiteY167" fmla="*/ 2359533 h 3979164"/>
              <a:gd name="connsiteX168" fmla="*/ 2310464 w 5055425"/>
              <a:gd name="connsiteY168" fmla="*/ 2658514 h 3979164"/>
              <a:gd name="connsiteX169" fmla="*/ 2305369 w 5055425"/>
              <a:gd name="connsiteY169" fmla="*/ 2685621 h 3979164"/>
              <a:gd name="connsiteX170" fmla="*/ 2334158 w 5055425"/>
              <a:gd name="connsiteY170" fmla="*/ 2631752 h 3979164"/>
              <a:gd name="connsiteX171" fmla="*/ 2833611 w 5055425"/>
              <a:gd name="connsiteY171" fmla="*/ 2231440 h 3979164"/>
              <a:gd name="connsiteX172" fmla="*/ 2314648 w 5055425"/>
              <a:gd name="connsiteY172" fmla="*/ 2844304 h 3979164"/>
              <a:gd name="connsiteX173" fmla="*/ 2243726 w 5055425"/>
              <a:gd name="connsiteY173" fmla="*/ 2956769 h 3979164"/>
              <a:gd name="connsiteX174" fmla="*/ 2205201 w 5055425"/>
              <a:gd name="connsiteY174" fmla="*/ 3082827 h 3979164"/>
              <a:gd name="connsiteX175" fmla="*/ 2027606 w 5055425"/>
              <a:gd name="connsiteY175" fmla="*/ 3490112 h 3979164"/>
              <a:gd name="connsiteX176" fmla="*/ 2145373 w 5055425"/>
              <a:gd name="connsiteY176" fmla="*/ 2573007 h 3979164"/>
              <a:gd name="connsiteX177" fmla="*/ 2225941 w 5055425"/>
              <a:gd name="connsiteY177" fmla="*/ 2345353 h 3979164"/>
              <a:gd name="connsiteX178" fmla="*/ 2276779 w 5055425"/>
              <a:gd name="connsiteY178" fmla="*/ 2233407 h 3979164"/>
              <a:gd name="connsiteX179" fmla="*/ 2273670 w 5055425"/>
              <a:gd name="connsiteY179" fmla="*/ 2233481 h 3979164"/>
              <a:gd name="connsiteX180" fmla="*/ 2267597 w 5055425"/>
              <a:gd name="connsiteY180" fmla="*/ 2233726 h 3979164"/>
              <a:gd name="connsiteX181" fmla="*/ 2276888 w 5055425"/>
              <a:gd name="connsiteY181" fmla="*/ 2227988 h 3979164"/>
              <a:gd name="connsiteX182" fmla="*/ 2280075 w 5055425"/>
              <a:gd name="connsiteY182" fmla="*/ 2226149 h 3979164"/>
              <a:gd name="connsiteX183" fmla="*/ 2331351 w 5055425"/>
              <a:gd name="connsiteY183" fmla="*/ 2113237 h 3979164"/>
              <a:gd name="connsiteX184" fmla="*/ 2543939 w 5055425"/>
              <a:gd name="connsiteY184" fmla="*/ 1712681 h 3979164"/>
              <a:gd name="connsiteX185" fmla="*/ 2557938 w 5055425"/>
              <a:gd name="connsiteY185" fmla="*/ 1687318 h 3979164"/>
              <a:gd name="connsiteX186" fmla="*/ 2553921 w 5055425"/>
              <a:gd name="connsiteY186" fmla="*/ 1687000 h 3979164"/>
              <a:gd name="connsiteX187" fmla="*/ 2555062 w 5055425"/>
              <a:gd name="connsiteY187" fmla="*/ 1680438 h 3979164"/>
              <a:gd name="connsiteX188" fmla="*/ 2565950 w 5055425"/>
              <a:gd name="connsiteY188" fmla="*/ 1668033 h 3979164"/>
              <a:gd name="connsiteX189" fmla="*/ 2533666 w 5055425"/>
              <a:gd name="connsiteY189" fmla="*/ 1694156 h 3979164"/>
              <a:gd name="connsiteX190" fmla="*/ 2044712 w 5055425"/>
              <a:gd name="connsiteY190" fmla="*/ 2238107 h 3979164"/>
              <a:gd name="connsiteX191" fmla="*/ 2463578 w 5055425"/>
              <a:gd name="connsiteY191" fmla="*/ 1696828 h 3979164"/>
              <a:gd name="connsiteX192" fmla="*/ 2577792 w 5055425"/>
              <a:gd name="connsiteY192" fmla="*/ 1651348 h 3979164"/>
              <a:gd name="connsiteX193" fmla="*/ 2589200 w 5055425"/>
              <a:gd name="connsiteY193" fmla="*/ 1630680 h 3979164"/>
              <a:gd name="connsiteX194" fmla="*/ 2588237 w 5055425"/>
              <a:gd name="connsiteY194" fmla="*/ 1636197 h 3979164"/>
              <a:gd name="connsiteX195" fmla="*/ 2586786 w 5055425"/>
              <a:gd name="connsiteY195" fmla="*/ 1644296 h 3979164"/>
              <a:gd name="connsiteX196" fmla="*/ 2626332 w 5055425"/>
              <a:gd name="connsiteY196" fmla="*/ 1599241 h 3979164"/>
              <a:gd name="connsiteX197" fmla="*/ 2706229 w 5055425"/>
              <a:gd name="connsiteY197" fmla="*/ 1523809 h 3979164"/>
              <a:gd name="connsiteX198" fmla="*/ 2753011 w 5055425"/>
              <a:gd name="connsiteY198" fmla="*/ 1482629 h 3979164"/>
              <a:gd name="connsiteX199" fmla="*/ 2699095 w 5055425"/>
              <a:gd name="connsiteY199" fmla="*/ 1454264 h 3979164"/>
              <a:gd name="connsiteX200" fmla="*/ 2649419 w 5055425"/>
              <a:gd name="connsiteY200" fmla="*/ 1432143 h 3979164"/>
              <a:gd name="connsiteX201" fmla="*/ 2638669 w 5055425"/>
              <a:gd name="connsiteY201" fmla="*/ 1427933 h 3979164"/>
              <a:gd name="connsiteX202" fmla="*/ 2632062 w 5055425"/>
              <a:gd name="connsiteY202" fmla="*/ 1430197 h 3979164"/>
              <a:gd name="connsiteX203" fmla="*/ 2348903 w 5055425"/>
              <a:gd name="connsiteY203" fmla="*/ 1563128 h 3979164"/>
              <a:gd name="connsiteX204" fmla="*/ 2334267 w 5055425"/>
              <a:gd name="connsiteY204" fmla="*/ 1571752 h 3979164"/>
              <a:gd name="connsiteX205" fmla="*/ 2367655 w 5055425"/>
              <a:gd name="connsiteY205" fmla="*/ 1586201 h 3979164"/>
              <a:gd name="connsiteX206" fmla="*/ 2579294 w 5055425"/>
              <a:gd name="connsiteY206" fmla="*/ 1633842 h 3979164"/>
              <a:gd name="connsiteX207" fmla="*/ 2283122 w 5055425"/>
              <a:gd name="connsiteY207" fmla="*/ 1655058 h 3979164"/>
              <a:gd name="connsiteX208" fmla="*/ 2202812 w 5055425"/>
              <a:gd name="connsiteY208" fmla="*/ 1650493 h 3979164"/>
              <a:gd name="connsiteX209" fmla="*/ 2116886 w 5055425"/>
              <a:gd name="connsiteY209" fmla="*/ 1719472 h 3979164"/>
              <a:gd name="connsiteX210" fmla="*/ 2185014 w 5055425"/>
              <a:gd name="connsiteY210" fmla="*/ 1711878 h 3979164"/>
              <a:gd name="connsiteX211" fmla="*/ 2266002 w 5055425"/>
              <a:gd name="connsiteY211" fmla="*/ 1710418 h 3979164"/>
              <a:gd name="connsiteX212" fmla="*/ 2356370 w 5055425"/>
              <a:gd name="connsiteY212" fmla="*/ 1717357 h 3979164"/>
              <a:gd name="connsiteX213" fmla="*/ 1980633 w 5055425"/>
              <a:gd name="connsiteY213" fmla="*/ 1871091 h 3979164"/>
              <a:gd name="connsiteX214" fmla="*/ 1929969 w 5055425"/>
              <a:gd name="connsiteY214" fmla="*/ 1896198 h 3979164"/>
              <a:gd name="connsiteX215" fmla="*/ 1853603 w 5055425"/>
              <a:gd name="connsiteY215" fmla="*/ 1974608 h 3979164"/>
              <a:gd name="connsiteX216" fmla="*/ 1805844 w 5055425"/>
              <a:gd name="connsiteY216" fmla="*/ 2030971 h 3979164"/>
              <a:gd name="connsiteX217" fmla="*/ 1825365 w 5055425"/>
              <a:gd name="connsiteY217" fmla="*/ 2038363 h 3979164"/>
              <a:gd name="connsiteX218" fmla="*/ 1836877 w 5055425"/>
              <a:gd name="connsiteY218" fmla="*/ 2042807 h 3979164"/>
              <a:gd name="connsiteX219" fmla="*/ 1782299 w 5055425"/>
              <a:gd name="connsiteY219" fmla="*/ 2075101 h 3979164"/>
              <a:gd name="connsiteX220" fmla="*/ 1764454 w 5055425"/>
              <a:gd name="connsiteY220" fmla="*/ 2079818 h 3979164"/>
              <a:gd name="connsiteX221" fmla="*/ 1763334 w 5055425"/>
              <a:gd name="connsiteY221" fmla="*/ 2081140 h 3979164"/>
              <a:gd name="connsiteX222" fmla="*/ 1622793 w 5055425"/>
              <a:gd name="connsiteY222" fmla="*/ 2483281 h 3979164"/>
              <a:gd name="connsiteX223" fmla="*/ 1731302 w 5055425"/>
              <a:gd name="connsiteY223" fmla="*/ 2105000 h 3979164"/>
              <a:gd name="connsiteX224" fmla="*/ 1746102 w 5055425"/>
              <a:gd name="connsiteY224" fmla="*/ 2084669 h 3979164"/>
              <a:gd name="connsiteX225" fmla="*/ 1706907 w 5055425"/>
              <a:gd name="connsiteY225" fmla="*/ 2095029 h 3979164"/>
              <a:gd name="connsiteX226" fmla="*/ 1634718 w 5055425"/>
              <a:gd name="connsiteY226" fmla="*/ 2097744 h 3979164"/>
              <a:gd name="connsiteX227" fmla="*/ 1568179 w 5055425"/>
              <a:gd name="connsiteY227" fmla="*/ 2282555 h 3979164"/>
              <a:gd name="connsiteX228" fmla="*/ 1272272 w 5055425"/>
              <a:gd name="connsiteY228" fmla="*/ 2763659 h 3979164"/>
              <a:gd name="connsiteX229" fmla="*/ 802804 w 5055425"/>
              <a:gd name="connsiteY229" fmla="*/ 3454869 h 3979164"/>
              <a:gd name="connsiteX230" fmla="*/ 1571597 w 5055425"/>
              <a:gd name="connsiteY230" fmla="*/ 2123652 h 3979164"/>
              <a:gd name="connsiteX231" fmla="*/ 1597026 w 5055425"/>
              <a:gd name="connsiteY231" fmla="*/ 2099161 h 3979164"/>
              <a:gd name="connsiteX232" fmla="*/ 1593075 w 5055425"/>
              <a:gd name="connsiteY232" fmla="*/ 2099309 h 3979164"/>
              <a:gd name="connsiteX233" fmla="*/ 1565985 w 5055425"/>
              <a:gd name="connsiteY233" fmla="*/ 2097047 h 3979164"/>
              <a:gd name="connsiteX234" fmla="*/ 1537022 w 5055425"/>
              <a:gd name="connsiteY234" fmla="*/ 2114821 h 3979164"/>
              <a:gd name="connsiteX235" fmla="*/ 1401539 w 5055425"/>
              <a:gd name="connsiteY235" fmla="*/ 2208667 h 3979164"/>
              <a:gd name="connsiteX236" fmla="*/ 1369053 w 5055425"/>
              <a:gd name="connsiteY236" fmla="*/ 2234572 h 3979164"/>
              <a:gd name="connsiteX237" fmla="*/ 1364334 w 5055425"/>
              <a:gd name="connsiteY237" fmla="*/ 2256347 h 3979164"/>
              <a:gd name="connsiteX238" fmla="*/ 1090917 w 5055425"/>
              <a:gd name="connsiteY238" fmla="*/ 2397899 h 3979164"/>
              <a:gd name="connsiteX239" fmla="*/ 598855 w 5055425"/>
              <a:gd name="connsiteY239" fmla="*/ 2748648 h 3979164"/>
              <a:gd name="connsiteX240" fmla="*/ 1377848 w 5055425"/>
              <a:gd name="connsiteY240" fmla="*/ 2193988 h 3979164"/>
              <a:gd name="connsiteX241" fmla="*/ 1377299 w 5055425"/>
              <a:gd name="connsiteY241" fmla="*/ 2196521 h 3979164"/>
              <a:gd name="connsiteX242" fmla="*/ 1424528 w 5055425"/>
              <a:gd name="connsiteY242" fmla="*/ 2144700 h 3979164"/>
              <a:gd name="connsiteX243" fmla="*/ 1481008 w 5055425"/>
              <a:gd name="connsiteY243" fmla="*/ 2089951 h 3979164"/>
              <a:gd name="connsiteX244" fmla="*/ 1445697 w 5055425"/>
              <a:gd name="connsiteY244" fmla="*/ 2087002 h 3979164"/>
              <a:gd name="connsiteX245" fmla="*/ 1035122 w 5055425"/>
              <a:gd name="connsiteY245" fmla="*/ 1981515 h 3979164"/>
              <a:gd name="connsiteX246" fmla="*/ 972598 w 5055425"/>
              <a:gd name="connsiteY246" fmla="*/ 1947423 h 3979164"/>
              <a:gd name="connsiteX247" fmla="*/ 960136 w 5055425"/>
              <a:gd name="connsiteY247" fmla="*/ 2049090 h 3979164"/>
              <a:gd name="connsiteX248" fmla="*/ 791146 w 5055425"/>
              <a:gd name="connsiteY248" fmla="*/ 2465069 h 3979164"/>
              <a:gd name="connsiteX249" fmla="*/ 832789 w 5055425"/>
              <a:gd name="connsiteY249" fmla="*/ 2048255 h 3979164"/>
              <a:gd name="connsiteX250" fmla="*/ 847732 w 5055425"/>
              <a:gd name="connsiteY250" fmla="*/ 1926709 h 3979164"/>
              <a:gd name="connsiteX251" fmla="*/ 861518 w 5055425"/>
              <a:gd name="connsiteY251" fmla="*/ 1881294 h 3979164"/>
              <a:gd name="connsiteX252" fmla="*/ 829442 w 5055425"/>
              <a:gd name="connsiteY252" fmla="*/ 1862848 h 3979164"/>
              <a:gd name="connsiteX253" fmla="*/ 469235 w 5055425"/>
              <a:gd name="connsiteY253" fmla="*/ 1731781 h 3979164"/>
              <a:gd name="connsiteX254" fmla="*/ 360684 w 5055425"/>
              <a:gd name="connsiteY254" fmla="*/ 1705694 h 3979164"/>
              <a:gd name="connsiteX255" fmla="*/ 298833 w 5055425"/>
              <a:gd name="connsiteY255" fmla="*/ 1746950 h 3979164"/>
              <a:gd name="connsiteX256" fmla="*/ 0 w 5055425"/>
              <a:gd name="connsiteY256" fmla="*/ 1980742 h 3979164"/>
              <a:gd name="connsiteX257" fmla="*/ 874652 w 5055425"/>
              <a:gd name="connsiteY257" fmla="*/ 1277352 h 3979164"/>
              <a:gd name="connsiteX258" fmla="*/ 904069 w 5055425"/>
              <a:gd name="connsiteY258" fmla="*/ 1260605 h 3979164"/>
              <a:gd name="connsiteX259" fmla="*/ 805701 w 5055425"/>
              <a:gd name="connsiteY259" fmla="*/ 1170812 h 3979164"/>
              <a:gd name="connsiteX260" fmla="*/ 894494 w 5055425"/>
              <a:gd name="connsiteY260" fmla="*/ 1209670 h 3979164"/>
              <a:gd name="connsiteX261" fmla="*/ 945924 w 5055425"/>
              <a:gd name="connsiteY261" fmla="*/ 1236777 h 3979164"/>
              <a:gd name="connsiteX262" fmla="*/ 958560 w 5055425"/>
              <a:gd name="connsiteY262" fmla="*/ 1229583 h 3979164"/>
              <a:gd name="connsiteX263" fmla="*/ 1331164 w 5055425"/>
              <a:gd name="connsiteY263" fmla="*/ 1066887 h 3979164"/>
              <a:gd name="connsiteX264" fmla="*/ 1355955 w 5055425"/>
              <a:gd name="connsiteY264" fmla="*/ 1060245 h 3979164"/>
              <a:gd name="connsiteX265" fmla="*/ 1331720 w 5055425"/>
              <a:gd name="connsiteY265" fmla="*/ 1051560 h 3979164"/>
              <a:gd name="connsiteX266" fmla="*/ 1232421 w 5055425"/>
              <a:gd name="connsiteY266" fmla="*/ 995743 h 3979164"/>
              <a:gd name="connsiteX267" fmla="*/ 775297 w 5055425"/>
              <a:gd name="connsiteY267" fmla="*/ 528942 h 3979164"/>
              <a:gd name="connsiteX268" fmla="*/ 384696 w 5055425"/>
              <a:gd name="connsiteY268" fmla="*/ 13030 h 3979164"/>
              <a:gd name="connsiteX269" fmla="*/ 1087384 w 5055425"/>
              <a:gd name="connsiteY269" fmla="*/ 616548 h 3979164"/>
              <a:gd name="connsiteX270" fmla="*/ 1237674 w 5055425"/>
              <a:gd name="connsiteY270" fmla="*/ 788578 h 3979164"/>
              <a:gd name="connsiteX271" fmla="*/ 1235062 w 5055425"/>
              <a:gd name="connsiteY271" fmla="*/ 779223 h 3979164"/>
              <a:gd name="connsiteX272" fmla="*/ 1238555 w 5055425"/>
              <a:gd name="connsiteY272" fmla="*/ 735825 h 3979164"/>
              <a:gd name="connsiteX273" fmla="*/ 1064286 w 5055425"/>
              <a:gd name="connsiteY273" fmla="*/ 0 h 3979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</a:cxnLst>
            <a:rect l="l" t="t" r="r" b="b"/>
            <a:pathLst>
              <a:path w="5055425" h="3979164">
                <a:moveTo>
                  <a:pt x="1594942" y="2459545"/>
                </a:moveTo>
                <a:cubicBezTo>
                  <a:pt x="1594942" y="2459545"/>
                  <a:pt x="1806930" y="2653855"/>
                  <a:pt x="1746618" y="2998089"/>
                </a:cubicBezTo>
                <a:cubicBezTo>
                  <a:pt x="1686306" y="3342322"/>
                  <a:pt x="1700136" y="3414483"/>
                  <a:pt x="1700136" y="3414483"/>
                </a:cubicBezTo>
                <a:cubicBezTo>
                  <a:pt x="1700136" y="3414483"/>
                  <a:pt x="1586979" y="3166453"/>
                  <a:pt x="1631823" y="2860814"/>
                </a:cubicBezTo>
                <a:cubicBezTo>
                  <a:pt x="1676666" y="2555176"/>
                  <a:pt x="1594942" y="2459545"/>
                  <a:pt x="1594942" y="2459545"/>
                </a:cubicBezTo>
                <a:close/>
                <a:moveTo>
                  <a:pt x="3008947" y="2055266"/>
                </a:moveTo>
                <a:cubicBezTo>
                  <a:pt x="3008947" y="2055266"/>
                  <a:pt x="3009445" y="2057126"/>
                  <a:pt x="3010377" y="2060680"/>
                </a:cubicBezTo>
                <a:lnTo>
                  <a:pt x="3013431" y="2072465"/>
                </a:lnTo>
                <a:lnTo>
                  <a:pt x="3021101" y="2064410"/>
                </a:lnTo>
                <a:cubicBezTo>
                  <a:pt x="3021101" y="2064410"/>
                  <a:pt x="3020210" y="2066071"/>
                  <a:pt x="3018534" y="2069269"/>
                </a:cubicBezTo>
                <a:lnTo>
                  <a:pt x="3014581" y="2076919"/>
                </a:lnTo>
                <a:lnTo>
                  <a:pt x="3020678" y="2100990"/>
                </a:lnTo>
                <a:cubicBezTo>
                  <a:pt x="3052109" y="2226573"/>
                  <a:pt x="3135659" y="2581951"/>
                  <a:pt x="3132811" y="2800502"/>
                </a:cubicBezTo>
                <a:cubicBezTo>
                  <a:pt x="3129305" y="3069488"/>
                  <a:pt x="3308756" y="3272942"/>
                  <a:pt x="3275648" y="3979164"/>
                </a:cubicBezTo>
                <a:cubicBezTo>
                  <a:pt x="3217583" y="3766337"/>
                  <a:pt x="3052915" y="3439515"/>
                  <a:pt x="2999422" y="3096768"/>
                </a:cubicBezTo>
                <a:cubicBezTo>
                  <a:pt x="2952616" y="2796864"/>
                  <a:pt x="2983667" y="2391713"/>
                  <a:pt x="3002089" y="2148706"/>
                </a:cubicBezTo>
                <a:lnTo>
                  <a:pt x="3006139" y="2093517"/>
                </a:lnTo>
                <a:lnTo>
                  <a:pt x="2999896" y="2105921"/>
                </a:lnTo>
                <a:cubicBezTo>
                  <a:pt x="2942741" y="2221030"/>
                  <a:pt x="2788425" y="2554276"/>
                  <a:pt x="2768117" y="2834678"/>
                </a:cubicBezTo>
                <a:cubicBezTo>
                  <a:pt x="2745847" y="2628419"/>
                  <a:pt x="2725095" y="2407020"/>
                  <a:pt x="2922507" y="2167955"/>
                </a:cubicBezTo>
                <a:lnTo>
                  <a:pt x="3007205" y="2079004"/>
                </a:lnTo>
                <a:close/>
                <a:moveTo>
                  <a:pt x="1887834" y="1917078"/>
                </a:moveTo>
                <a:lnTo>
                  <a:pt x="1810188" y="1955557"/>
                </a:lnTo>
                <a:lnTo>
                  <a:pt x="1726605" y="2001689"/>
                </a:lnTo>
                <a:lnTo>
                  <a:pt x="1740142" y="2006558"/>
                </a:lnTo>
                <a:cubicBezTo>
                  <a:pt x="1760493" y="2013989"/>
                  <a:pt x="1778025" y="2020493"/>
                  <a:pt x="1792356" y="2025863"/>
                </a:cubicBezTo>
                <a:lnTo>
                  <a:pt x="1792942" y="2026086"/>
                </a:lnTo>
                <a:lnTo>
                  <a:pt x="1869600" y="1936751"/>
                </a:lnTo>
                <a:close/>
                <a:moveTo>
                  <a:pt x="1027491" y="1378442"/>
                </a:moveTo>
                <a:lnTo>
                  <a:pt x="991999" y="1407972"/>
                </a:lnTo>
                <a:cubicBezTo>
                  <a:pt x="887787" y="1490742"/>
                  <a:pt x="791316" y="1546356"/>
                  <a:pt x="715289" y="1548803"/>
                </a:cubicBezTo>
                <a:cubicBezTo>
                  <a:pt x="634193" y="1551413"/>
                  <a:pt x="520950" y="1603362"/>
                  <a:pt x="395192" y="1682677"/>
                </a:cubicBezTo>
                <a:lnTo>
                  <a:pt x="362749" y="1704316"/>
                </a:lnTo>
                <a:lnTo>
                  <a:pt x="449884" y="1698797"/>
                </a:lnTo>
                <a:cubicBezTo>
                  <a:pt x="548867" y="1697814"/>
                  <a:pt x="663737" y="1710984"/>
                  <a:pt x="784179" y="1732686"/>
                </a:cubicBezTo>
                <a:lnTo>
                  <a:pt x="910314" y="1760002"/>
                </a:lnTo>
                <a:lnTo>
                  <a:pt x="921064" y="1738151"/>
                </a:lnTo>
                <a:cubicBezTo>
                  <a:pt x="996878" y="1610187"/>
                  <a:pt x="1093736" y="1553260"/>
                  <a:pt x="1093736" y="1553260"/>
                </a:cubicBezTo>
                <a:cubicBezTo>
                  <a:pt x="1093736" y="1553260"/>
                  <a:pt x="1037565" y="1596294"/>
                  <a:pt x="1000992" y="1747829"/>
                </a:cubicBezTo>
                <a:lnTo>
                  <a:pt x="995142" y="1778372"/>
                </a:lnTo>
                <a:lnTo>
                  <a:pt x="1029438" y="1785799"/>
                </a:lnTo>
                <a:cubicBezTo>
                  <a:pt x="1234918" y="1836764"/>
                  <a:pt x="1436778" y="1901016"/>
                  <a:pt x="1587268" y="1952527"/>
                </a:cubicBezTo>
                <a:lnTo>
                  <a:pt x="1616877" y="1962840"/>
                </a:lnTo>
                <a:lnTo>
                  <a:pt x="1652301" y="1933895"/>
                </a:lnTo>
                <a:lnTo>
                  <a:pt x="1626990" y="1932686"/>
                </a:lnTo>
                <a:cubicBezTo>
                  <a:pt x="1484434" y="1922093"/>
                  <a:pt x="1290752" y="1885645"/>
                  <a:pt x="1271511" y="1766582"/>
                </a:cubicBezTo>
                <a:cubicBezTo>
                  <a:pt x="1252271" y="1647520"/>
                  <a:pt x="1194439" y="1552567"/>
                  <a:pt x="1079199" y="1430593"/>
                </a:cubicBezTo>
                <a:close/>
                <a:moveTo>
                  <a:pt x="2945912" y="1318144"/>
                </a:moveTo>
                <a:lnTo>
                  <a:pt x="2930423" y="1324546"/>
                </a:lnTo>
                <a:cubicBezTo>
                  <a:pt x="2881521" y="1344758"/>
                  <a:pt x="2831734" y="1362075"/>
                  <a:pt x="2781771" y="1378886"/>
                </a:cubicBezTo>
                <a:lnTo>
                  <a:pt x="2648153" y="1424682"/>
                </a:lnTo>
                <a:lnTo>
                  <a:pt x="2685461" y="1429435"/>
                </a:lnTo>
                <a:cubicBezTo>
                  <a:pt x="2714386" y="1433422"/>
                  <a:pt x="2751045" y="1439020"/>
                  <a:pt x="2790772" y="1446398"/>
                </a:cubicBezTo>
                <a:lnTo>
                  <a:pt x="2793483" y="1447004"/>
                </a:lnTo>
                <a:lnTo>
                  <a:pt x="2869883" y="1379753"/>
                </a:lnTo>
                <a:close/>
                <a:moveTo>
                  <a:pt x="847966" y="1067613"/>
                </a:moveTo>
                <a:cubicBezTo>
                  <a:pt x="968333" y="1066194"/>
                  <a:pt x="1049274" y="1075334"/>
                  <a:pt x="1049274" y="1075334"/>
                </a:cubicBezTo>
                <a:cubicBezTo>
                  <a:pt x="952805" y="1239164"/>
                  <a:pt x="806767" y="1169403"/>
                  <a:pt x="703440" y="1140752"/>
                </a:cubicBezTo>
                <a:cubicBezTo>
                  <a:pt x="600113" y="1112101"/>
                  <a:pt x="357645" y="1161631"/>
                  <a:pt x="109766" y="1253909"/>
                </a:cubicBezTo>
                <a:cubicBezTo>
                  <a:pt x="337223" y="1101675"/>
                  <a:pt x="647354" y="1069978"/>
                  <a:pt x="847966" y="1067613"/>
                </a:cubicBezTo>
                <a:close/>
                <a:moveTo>
                  <a:pt x="1384604" y="966989"/>
                </a:moveTo>
                <a:lnTo>
                  <a:pt x="1406030" y="993746"/>
                </a:lnTo>
                <a:cubicBezTo>
                  <a:pt x="1446405" y="1044667"/>
                  <a:pt x="1469517" y="1075220"/>
                  <a:pt x="1469517" y="1075220"/>
                </a:cubicBezTo>
                <a:cubicBezTo>
                  <a:pt x="1469517" y="1075220"/>
                  <a:pt x="1434542" y="1084358"/>
                  <a:pt x="1372286" y="1066097"/>
                </a:cubicBezTo>
                <a:lnTo>
                  <a:pt x="1356881" y="1060576"/>
                </a:lnTo>
                <a:lnTo>
                  <a:pt x="1185196" y="1235280"/>
                </a:lnTo>
                <a:lnTo>
                  <a:pt x="1088989" y="1324179"/>
                </a:lnTo>
                <a:lnTo>
                  <a:pt x="1155019" y="1366469"/>
                </a:lnTo>
                <a:lnTo>
                  <a:pt x="1172617" y="1333692"/>
                </a:lnTo>
                <a:cubicBezTo>
                  <a:pt x="1242383" y="1234935"/>
                  <a:pt x="1352054" y="1147896"/>
                  <a:pt x="1449552" y="1102004"/>
                </a:cubicBezTo>
                <a:lnTo>
                  <a:pt x="1541942" y="1061098"/>
                </a:lnTo>
                <a:lnTo>
                  <a:pt x="1492096" y="1035229"/>
                </a:lnTo>
                <a:cubicBezTo>
                  <a:pt x="1460829" y="1017938"/>
                  <a:pt x="1427333" y="997844"/>
                  <a:pt x="1395182" y="975614"/>
                </a:cubicBezTo>
                <a:close/>
                <a:moveTo>
                  <a:pt x="2351627" y="902865"/>
                </a:moveTo>
                <a:cubicBezTo>
                  <a:pt x="2299430" y="904342"/>
                  <a:pt x="2247214" y="907028"/>
                  <a:pt x="2195169" y="907732"/>
                </a:cubicBezTo>
                <a:cubicBezTo>
                  <a:pt x="2029920" y="910018"/>
                  <a:pt x="1876307" y="959260"/>
                  <a:pt x="1724640" y="1016319"/>
                </a:cubicBezTo>
                <a:lnTo>
                  <a:pt x="1615855" y="1058154"/>
                </a:lnTo>
                <a:lnTo>
                  <a:pt x="1619517" y="1069658"/>
                </a:lnTo>
                <a:cubicBezTo>
                  <a:pt x="1626023" y="1090549"/>
                  <a:pt x="1629347" y="1102081"/>
                  <a:pt x="1629347" y="1102081"/>
                </a:cubicBezTo>
                <a:cubicBezTo>
                  <a:pt x="1629347" y="1102081"/>
                  <a:pt x="1622435" y="1099264"/>
                  <a:pt x="1610439" y="1093971"/>
                </a:cubicBezTo>
                <a:lnTo>
                  <a:pt x="1570950" y="1075616"/>
                </a:lnTo>
                <a:lnTo>
                  <a:pt x="1446703" y="1133725"/>
                </a:lnTo>
                <a:cubicBezTo>
                  <a:pt x="1351360" y="1186876"/>
                  <a:pt x="1259316" y="1259209"/>
                  <a:pt x="1199290" y="1347206"/>
                </a:cubicBezTo>
                <a:lnTo>
                  <a:pt x="1179653" y="1385059"/>
                </a:lnTo>
                <a:lnTo>
                  <a:pt x="1321480" y="1493653"/>
                </a:lnTo>
                <a:cubicBezTo>
                  <a:pt x="1478841" y="1622794"/>
                  <a:pt x="1612311" y="1756243"/>
                  <a:pt x="1693908" y="1842339"/>
                </a:cubicBezTo>
                <a:lnTo>
                  <a:pt x="1728011" y="1878803"/>
                </a:lnTo>
                <a:lnTo>
                  <a:pt x="1764067" y="1853794"/>
                </a:lnTo>
                <a:cubicBezTo>
                  <a:pt x="1826287" y="1814676"/>
                  <a:pt x="1891900" y="1781766"/>
                  <a:pt x="1961769" y="1757351"/>
                </a:cubicBezTo>
                <a:lnTo>
                  <a:pt x="2074949" y="1728739"/>
                </a:lnTo>
                <a:lnTo>
                  <a:pt x="2095799" y="1709183"/>
                </a:lnTo>
                <a:lnTo>
                  <a:pt x="2178436" y="1646316"/>
                </a:lnTo>
                <a:lnTo>
                  <a:pt x="2128824" y="1637241"/>
                </a:lnTo>
                <a:cubicBezTo>
                  <a:pt x="2107594" y="1631200"/>
                  <a:pt x="2089490" y="1623365"/>
                  <a:pt x="2075841" y="1613344"/>
                </a:cubicBezTo>
                <a:cubicBezTo>
                  <a:pt x="1966646" y="1533182"/>
                  <a:pt x="1840916" y="1483004"/>
                  <a:pt x="1840916" y="1483004"/>
                </a:cubicBezTo>
                <a:cubicBezTo>
                  <a:pt x="1840916" y="1483004"/>
                  <a:pt x="1902095" y="1474222"/>
                  <a:pt x="1983510" y="1476232"/>
                </a:cubicBezTo>
                <a:cubicBezTo>
                  <a:pt x="2064925" y="1478242"/>
                  <a:pt x="2166576" y="1491044"/>
                  <a:pt x="2247519" y="1534211"/>
                </a:cubicBezTo>
                <a:lnTo>
                  <a:pt x="2311194" y="1561767"/>
                </a:lnTo>
                <a:lnTo>
                  <a:pt x="2373716" y="1525839"/>
                </a:lnTo>
                <a:cubicBezTo>
                  <a:pt x="2528925" y="1448397"/>
                  <a:pt x="2695375" y="1395184"/>
                  <a:pt x="2857538" y="1334147"/>
                </a:cubicBezTo>
                <a:cubicBezTo>
                  <a:pt x="2890723" y="1321670"/>
                  <a:pt x="2923346" y="1307792"/>
                  <a:pt x="2955917" y="1293819"/>
                </a:cubicBezTo>
                <a:lnTo>
                  <a:pt x="2997157" y="1276618"/>
                </a:lnTo>
                <a:lnTo>
                  <a:pt x="3053863" y="1230668"/>
                </a:lnTo>
                <a:cubicBezTo>
                  <a:pt x="3118190" y="1184967"/>
                  <a:pt x="3185179" y="1142866"/>
                  <a:pt x="3253816" y="1103185"/>
                </a:cubicBezTo>
                <a:cubicBezTo>
                  <a:pt x="3288811" y="1082954"/>
                  <a:pt x="3318796" y="1060732"/>
                  <a:pt x="3348923" y="1038758"/>
                </a:cubicBezTo>
                <a:lnTo>
                  <a:pt x="3353935" y="1035471"/>
                </a:lnTo>
                <a:lnTo>
                  <a:pt x="3311957" y="1025050"/>
                </a:lnTo>
                <a:cubicBezTo>
                  <a:pt x="3259904" y="1008683"/>
                  <a:pt x="3210648" y="984666"/>
                  <a:pt x="3157727" y="969264"/>
                </a:cubicBezTo>
                <a:cubicBezTo>
                  <a:pt x="3047923" y="937298"/>
                  <a:pt x="2936252" y="938250"/>
                  <a:pt x="2823133" y="933869"/>
                </a:cubicBezTo>
                <a:cubicBezTo>
                  <a:pt x="2717444" y="929754"/>
                  <a:pt x="2613316" y="913638"/>
                  <a:pt x="2507970" y="905256"/>
                </a:cubicBezTo>
                <a:cubicBezTo>
                  <a:pt x="2456002" y="901122"/>
                  <a:pt x="2403824" y="901389"/>
                  <a:pt x="2351627" y="902865"/>
                </a:cubicBezTo>
                <a:close/>
                <a:moveTo>
                  <a:pt x="5055425" y="847207"/>
                </a:moveTo>
                <a:lnTo>
                  <a:pt x="5055425" y="877371"/>
                </a:lnTo>
                <a:lnTo>
                  <a:pt x="5010471" y="899899"/>
                </a:lnTo>
                <a:cubicBezTo>
                  <a:pt x="4915895" y="949576"/>
                  <a:pt x="4822633" y="1002763"/>
                  <a:pt x="4730231" y="1057351"/>
                </a:cubicBezTo>
                <a:cubicBezTo>
                  <a:pt x="4471989" y="1209751"/>
                  <a:pt x="4218052" y="1391183"/>
                  <a:pt x="3939656" y="1497673"/>
                </a:cubicBezTo>
                <a:cubicBezTo>
                  <a:pt x="3818764" y="1543926"/>
                  <a:pt x="2881771" y="1895132"/>
                  <a:pt x="3092159" y="2119884"/>
                </a:cubicBezTo>
                <a:cubicBezTo>
                  <a:pt x="3102865" y="2131314"/>
                  <a:pt x="3067508" y="2131618"/>
                  <a:pt x="3059812" y="2123427"/>
                </a:cubicBezTo>
                <a:cubicBezTo>
                  <a:pt x="2834793" y="1883054"/>
                  <a:pt x="3749994" y="1544612"/>
                  <a:pt x="3875152" y="1495996"/>
                </a:cubicBezTo>
                <a:cubicBezTo>
                  <a:pt x="4165855" y="1382839"/>
                  <a:pt x="4430307" y="1203045"/>
                  <a:pt x="4700360" y="1042606"/>
                </a:cubicBezTo>
                <a:cubicBezTo>
                  <a:pt x="4793581" y="987190"/>
                  <a:pt x="4887836" y="933352"/>
                  <a:pt x="4983508" y="883159"/>
                </a:cubicBezTo>
                <a:close/>
                <a:moveTo>
                  <a:pt x="1064286" y="0"/>
                </a:moveTo>
                <a:cubicBezTo>
                  <a:pt x="1350538" y="295787"/>
                  <a:pt x="1544659" y="838466"/>
                  <a:pt x="1607391" y="1031572"/>
                </a:cubicBezTo>
                <a:lnTo>
                  <a:pt x="1607745" y="1032684"/>
                </a:lnTo>
                <a:lnTo>
                  <a:pt x="1747937" y="979537"/>
                </a:lnTo>
                <a:cubicBezTo>
                  <a:pt x="1850202" y="944480"/>
                  <a:pt x="1954720" y="916591"/>
                  <a:pt x="2059838" y="900074"/>
                </a:cubicBezTo>
                <a:cubicBezTo>
                  <a:pt x="2117579" y="890968"/>
                  <a:pt x="2175362" y="886153"/>
                  <a:pt x="2233158" y="884309"/>
                </a:cubicBezTo>
                <a:cubicBezTo>
                  <a:pt x="2406548" y="878776"/>
                  <a:pt x="2580055" y="899979"/>
                  <a:pt x="2752877" y="912266"/>
                </a:cubicBezTo>
                <a:cubicBezTo>
                  <a:pt x="2855327" y="919581"/>
                  <a:pt x="2958617" y="913981"/>
                  <a:pt x="3060153" y="930249"/>
                </a:cubicBezTo>
                <a:cubicBezTo>
                  <a:pt x="3167443" y="947356"/>
                  <a:pt x="3262426" y="1002639"/>
                  <a:pt x="3367735" y="1020813"/>
                </a:cubicBezTo>
                <a:lnTo>
                  <a:pt x="3371478" y="1023965"/>
                </a:lnTo>
                <a:lnTo>
                  <a:pt x="3444888" y="975817"/>
                </a:lnTo>
                <a:cubicBezTo>
                  <a:pt x="3515259" y="937717"/>
                  <a:pt x="3597821" y="930973"/>
                  <a:pt x="3674745" y="914285"/>
                </a:cubicBezTo>
                <a:cubicBezTo>
                  <a:pt x="3861778" y="873785"/>
                  <a:pt x="4043858" y="793356"/>
                  <a:pt x="4223614" y="729195"/>
                </a:cubicBezTo>
                <a:cubicBezTo>
                  <a:pt x="4450071" y="648299"/>
                  <a:pt x="4694315" y="634591"/>
                  <a:pt x="4935099" y="618664"/>
                </a:cubicBezTo>
                <a:lnTo>
                  <a:pt x="5055425" y="608973"/>
                </a:lnTo>
                <a:lnTo>
                  <a:pt x="5055425" y="634672"/>
                </a:lnTo>
                <a:lnTo>
                  <a:pt x="4941824" y="644742"/>
                </a:lnTo>
                <a:cubicBezTo>
                  <a:pt x="4703871" y="662306"/>
                  <a:pt x="4465463" y="676608"/>
                  <a:pt x="4237063" y="752246"/>
                </a:cubicBezTo>
                <a:cubicBezTo>
                  <a:pt x="4083787" y="802995"/>
                  <a:pt x="3933711" y="862736"/>
                  <a:pt x="3779482" y="910856"/>
                </a:cubicBezTo>
                <a:cubicBezTo>
                  <a:pt x="3702444" y="934974"/>
                  <a:pt x="3624567" y="948042"/>
                  <a:pt x="3546158" y="966139"/>
                </a:cubicBezTo>
                <a:cubicBezTo>
                  <a:pt x="3460014" y="986028"/>
                  <a:pt x="3383509" y="1043368"/>
                  <a:pt x="3309595" y="1089431"/>
                </a:cubicBezTo>
                <a:cubicBezTo>
                  <a:pt x="3239110" y="1133246"/>
                  <a:pt x="3168215" y="1174823"/>
                  <a:pt x="3099959" y="1220095"/>
                </a:cubicBezTo>
                <a:lnTo>
                  <a:pt x="3053982" y="1252925"/>
                </a:lnTo>
                <a:lnTo>
                  <a:pt x="3056153" y="1272578"/>
                </a:lnTo>
                <a:lnTo>
                  <a:pt x="2990485" y="1299721"/>
                </a:lnTo>
                <a:lnTo>
                  <a:pt x="2906154" y="1372933"/>
                </a:lnTo>
                <a:cubicBezTo>
                  <a:pt x="2879770" y="1398717"/>
                  <a:pt x="2852066" y="1423168"/>
                  <a:pt x="2823938" y="1447184"/>
                </a:cubicBezTo>
                <a:lnTo>
                  <a:pt x="2817738" y="1452425"/>
                </a:lnTo>
                <a:lnTo>
                  <a:pt x="2914488" y="1474049"/>
                </a:lnTo>
                <a:cubicBezTo>
                  <a:pt x="2996877" y="1496274"/>
                  <a:pt x="3072865" y="1526310"/>
                  <a:pt x="3105112" y="1565529"/>
                </a:cubicBezTo>
                <a:cubicBezTo>
                  <a:pt x="3191104" y="1670113"/>
                  <a:pt x="3300679" y="1749742"/>
                  <a:pt x="3300679" y="1749742"/>
                </a:cubicBezTo>
                <a:cubicBezTo>
                  <a:pt x="3300679" y="1749742"/>
                  <a:pt x="3055048" y="1723491"/>
                  <a:pt x="2919260" y="1599933"/>
                </a:cubicBezTo>
                <a:cubicBezTo>
                  <a:pt x="2893800" y="1576766"/>
                  <a:pt x="2867439" y="1556019"/>
                  <a:pt x="2841411" y="1537600"/>
                </a:cubicBezTo>
                <a:lnTo>
                  <a:pt x="2770480" y="1492369"/>
                </a:lnTo>
                <a:lnTo>
                  <a:pt x="2739176" y="1518828"/>
                </a:lnTo>
                <a:cubicBezTo>
                  <a:pt x="2683012" y="1566920"/>
                  <a:pt x="2628728" y="1616869"/>
                  <a:pt x="2583485" y="1675866"/>
                </a:cubicBezTo>
                <a:lnTo>
                  <a:pt x="2580708" y="1677387"/>
                </a:lnTo>
                <a:lnTo>
                  <a:pt x="2569568" y="1734882"/>
                </a:lnTo>
                <a:cubicBezTo>
                  <a:pt x="2556203" y="1801919"/>
                  <a:pt x="2536475" y="1894507"/>
                  <a:pt x="2511819" y="1992026"/>
                </a:cubicBezTo>
                <a:lnTo>
                  <a:pt x="2469110" y="2142591"/>
                </a:lnTo>
                <a:lnTo>
                  <a:pt x="2520175" y="2125182"/>
                </a:lnTo>
                <a:cubicBezTo>
                  <a:pt x="2565385" y="2114132"/>
                  <a:pt x="2612669" y="2107777"/>
                  <a:pt x="2658389" y="2110472"/>
                </a:cubicBezTo>
                <a:cubicBezTo>
                  <a:pt x="2841269" y="2121255"/>
                  <a:pt x="3001289" y="2062352"/>
                  <a:pt x="3001289" y="2062352"/>
                </a:cubicBezTo>
                <a:cubicBezTo>
                  <a:pt x="3001289" y="2062352"/>
                  <a:pt x="2668142" y="2281275"/>
                  <a:pt x="2535516" y="2254033"/>
                </a:cubicBezTo>
                <a:lnTo>
                  <a:pt x="2438233" y="2239448"/>
                </a:lnTo>
                <a:lnTo>
                  <a:pt x="2424504" y="2278761"/>
                </a:lnTo>
                <a:cubicBezTo>
                  <a:pt x="2413479" y="2307682"/>
                  <a:pt x="2402066" y="2334861"/>
                  <a:pt x="2390318" y="2359533"/>
                </a:cubicBezTo>
                <a:cubicBezTo>
                  <a:pt x="2346941" y="2450631"/>
                  <a:pt x="2330820" y="2544128"/>
                  <a:pt x="2310464" y="2658514"/>
                </a:cubicBezTo>
                <a:lnTo>
                  <a:pt x="2305369" y="2685621"/>
                </a:lnTo>
                <a:lnTo>
                  <a:pt x="2334158" y="2631752"/>
                </a:lnTo>
                <a:cubicBezTo>
                  <a:pt x="2443553" y="2453125"/>
                  <a:pt x="2596667" y="2306516"/>
                  <a:pt x="2833611" y="2231440"/>
                </a:cubicBezTo>
                <a:cubicBezTo>
                  <a:pt x="2833611" y="2231440"/>
                  <a:pt x="2555990" y="2490180"/>
                  <a:pt x="2314648" y="2844304"/>
                </a:cubicBezTo>
                <a:lnTo>
                  <a:pt x="2243726" y="2956769"/>
                </a:lnTo>
                <a:lnTo>
                  <a:pt x="2205201" y="3082827"/>
                </a:lnTo>
                <a:cubicBezTo>
                  <a:pt x="2164990" y="3199262"/>
                  <a:pt x="2108902" y="3333198"/>
                  <a:pt x="2027606" y="3490112"/>
                </a:cubicBezTo>
                <a:cubicBezTo>
                  <a:pt x="2063801" y="3272447"/>
                  <a:pt x="2050771" y="2906725"/>
                  <a:pt x="2145373" y="2573007"/>
                </a:cubicBezTo>
                <a:cubicBezTo>
                  <a:pt x="2166067" y="2500007"/>
                  <a:pt x="2193934" y="2423051"/>
                  <a:pt x="2225941" y="2345353"/>
                </a:cubicBezTo>
                <a:lnTo>
                  <a:pt x="2276779" y="2233407"/>
                </a:lnTo>
                <a:lnTo>
                  <a:pt x="2273670" y="2233481"/>
                </a:lnTo>
                <a:cubicBezTo>
                  <a:pt x="2269711" y="2233618"/>
                  <a:pt x="2267597" y="2233726"/>
                  <a:pt x="2267597" y="2233726"/>
                </a:cubicBezTo>
                <a:cubicBezTo>
                  <a:pt x="2267597" y="2233726"/>
                  <a:pt x="2270846" y="2231632"/>
                  <a:pt x="2276888" y="2227988"/>
                </a:cubicBezTo>
                <a:lnTo>
                  <a:pt x="2280075" y="2226149"/>
                </a:lnTo>
                <a:lnTo>
                  <a:pt x="2331351" y="2113237"/>
                </a:lnTo>
                <a:cubicBezTo>
                  <a:pt x="2405864" y="1961287"/>
                  <a:pt x="2484811" y="1819206"/>
                  <a:pt x="2543939" y="1712681"/>
                </a:cubicBezTo>
                <a:lnTo>
                  <a:pt x="2557938" y="1687318"/>
                </a:lnTo>
                <a:lnTo>
                  <a:pt x="2553921" y="1687000"/>
                </a:lnTo>
                <a:cubicBezTo>
                  <a:pt x="2552457" y="1685865"/>
                  <a:pt x="2552528" y="1683743"/>
                  <a:pt x="2555062" y="1680438"/>
                </a:cubicBezTo>
                <a:lnTo>
                  <a:pt x="2565950" y="1668033"/>
                </a:lnTo>
                <a:lnTo>
                  <a:pt x="2533666" y="1694156"/>
                </a:lnTo>
                <a:cubicBezTo>
                  <a:pt x="2417616" y="1790230"/>
                  <a:pt x="2169871" y="2010793"/>
                  <a:pt x="2044712" y="2238107"/>
                </a:cubicBezTo>
                <a:cubicBezTo>
                  <a:pt x="2110720" y="2041416"/>
                  <a:pt x="2184371" y="1831569"/>
                  <a:pt x="2463578" y="1696828"/>
                </a:cubicBezTo>
                <a:lnTo>
                  <a:pt x="2577792" y="1651348"/>
                </a:lnTo>
                <a:lnTo>
                  <a:pt x="2589200" y="1630680"/>
                </a:lnTo>
                <a:cubicBezTo>
                  <a:pt x="2589200" y="1630680"/>
                  <a:pt x="2588875" y="1632578"/>
                  <a:pt x="2588237" y="1636197"/>
                </a:cubicBezTo>
                <a:lnTo>
                  <a:pt x="2586786" y="1644296"/>
                </a:lnTo>
                <a:lnTo>
                  <a:pt x="2626332" y="1599241"/>
                </a:lnTo>
                <a:cubicBezTo>
                  <a:pt x="2651833" y="1573282"/>
                  <a:pt x="2678771" y="1548284"/>
                  <a:pt x="2706229" y="1523809"/>
                </a:cubicBezTo>
                <a:lnTo>
                  <a:pt x="2753011" y="1482629"/>
                </a:lnTo>
                <a:lnTo>
                  <a:pt x="2699095" y="1454264"/>
                </a:lnTo>
                <a:cubicBezTo>
                  <a:pt x="2679327" y="1444780"/>
                  <a:pt x="2662358" y="1437438"/>
                  <a:pt x="2649419" y="1432143"/>
                </a:cubicBezTo>
                <a:lnTo>
                  <a:pt x="2638669" y="1427933"/>
                </a:lnTo>
                <a:lnTo>
                  <a:pt x="2632062" y="1430197"/>
                </a:lnTo>
                <a:cubicBezTo>
                  <a:pt x="2534183" y="1466087"/>
                  <a:pt x="2442895" y="1518361"/>
                  <a:pt x="2348903" y="1563128"/>
                </a:cubicBezTo>
                <a:lnTo>
                  <a:pt x="2334267" y="1571752"/>
                </a:lnTo>
                <a:lnTo>
                  <a:pt x="2367655" y="1586201"/>
                </a:lnTo>
                <a:cubicBezTo>
                  <a:pt x="2483732" y="1626363"/>
                  <a:pt x="2579294" y="1633842"/>
                  <a:pt x="2579294" y="1633842"/>
                </a:cubicBezTo>
                <a:cubicBezTo>
                  <a:pt x="2579294" y="1633842"/>
                  <a:pt x="2425287" y="1657149"/>
                  <a:pt x="2283122" y="1655058"/>
                </a:cubicBezTo>
                <a:lnTo>
                  <a:pt x="2202812" y="1650493"/>
                </a:lnTo>
                <a:lnTo>
                  <a:pt x="2116886" y="1719472"/>
                </a:lnTo>
                <a:lnTo>
                  <a:pt x="2185014" y="1711878"/>
                </a:lnTo>
                <a:cubicBezTo>
                  <a:pt x="2211430" y="1710165"/>
                  <a:pt x="2238416" y="1709650"/>
                  <a:pt x="2266002" y="1710418"/>
                </a:cubicBezTo>
                <a:cubicBezTo>
                  <a:pt x="2295428" y="1711238"/>
                  <a:pt x="2325538" y="1713516"/>
                  <a:pt x="2356370" y="1717357"/>
                </a:cubicBezTo>
                <a:cubicBezTo>
                  <a:pt x="2356370" y="1717357"/>
                  <a:pt x="2196217" y="1770316"/>
                  <a:pt x="1980633" y="1871091"/>
                </a:cubicBezTo>
                <a:lnTo>
                  <a:pt x="1929969" y="1896198"/>
                </a:lnTo>
                <a:lnTo>
                  <a:pt x="1853603" y="1974608"/>
                </a:lnTo>
                <a:lnTo>
                  <a:pt x="1805844" y="2030971"/>
                </a:lnTo>
                <a:lnTo>
                  <a:pt x="1825365" y="2038363"/>
                </a:lnTo>
                <a:cubicBezTo>
                  <a:pt x="1832912" y="2041256"/>
                  <a:pt x="1836877" y="2042807"/>
                  <a:pt x="1836877" y="2042807"/>
                </a:cubicBezTo>
                <a:cubicBezTo>
                  <a:pt x="1836877" y="2042807"/>
                  <a:pt x="1820808" y="2059628"/>
                  <a:pt x="1782299" y="2075101"/>
                </a:cubicBezTo>
                <a:lnTo>
                  <a:pt x="1764454" y="2079818"/>
                </a:lnTo>
                <a:lnTo>
                  <a:pt x="1763334" y="2081140"/>
                </a:lnTo>
                <a:cubicBezTo>
                  <a:pt x="1677428" y="2198567"/>
                  <a:pt x="1611106" y="2344664"/>
                  <a:pt x="1622793" y="2483281"/>
                </a:cubicBezTo>
                <a:cubicBezTo>
                  <a:pt x="1595923" y="2416440"/>
                  <a:pt x="1654230" y="2225362"/>
                  <a:pt x="1731302" y="2105000"/>
                </a:cubicBezTo>
                <a:lnTo>
                  <a:pt x="1746102" y="2084669"/>
                </a:lnTo>
                <a:lnTo>
                  <a:pt x="1706907" y="2095029"/>
                </a:lnTo>
                <a:lnTo>
                  <a:pt x="1634718" y="2097744"/>
                </a:lnTo>
                <a:lnTo>
                  <a:pt x="1568179" y="2282555"/>
                </a:lnTo>
                <a:cubicBezTo>
                  <a:pt x="1480720" y="2509435"/>
                  <a:pt x="1381201" y="2709338"/>
                  <a:pt x="1272272" y="2763659"/>
                </a:cubicBezTo>
                <a:cubicBezTo>
                  <a:pt x="1127035" y="2836087"/>
                  <a:pt x="947584" y="3141688"/>
                  <a:pt x="802804" y="3454869"/>
                </a:cubicBezTo>
                <a:cubicBezTo>
                  <a:pt x="1083811" y="2672114"/>
                  <a:pt x="1420710" y="2273858"/>
                  <a:pt x="1571597" y="2123652"/>
                </a:cubicBezTo>
                <a:lnTo>
                  <a:pt x="1597026" y="2099161"/>
                </a:lnTo>
                <a:lnTo>
                  <a:pt x="1593075" y="2099309"/>
                </a:lnTo>
                <a:lnTo>
                  <a:pt x="1565985" y="2097047"/>
                </a:lnTo>
                <a:lnTo>
                  <a:pt x="1537022" y="2114821"/>
                </a:lnTo>
                <a:cubicBezTo>
                  <a:pt x="1491279" y="2144547"/>
                  <a:pt x="1445887" y="2175840"/>
                  <a:pt x="1401539" y="2208667"/>
                </a:cubicBezTo>
                <a:lnTo>
                  <a:pt x="1369053" y="2234572"/>
                </a:lnTo>
                <a:lnTo>
                  <a:pt x="1364334" y="2256347"/>
                </a:lnTo>
                <a:cubicBezTo>
                  <a:pt x="1319012" y="2382831"/>
                  <a:pt x="1183494" y="2382897"/>
                  <a:pt x="1090917" y="2397899"/>
                </a:cubicBezTo>
                <a:cubicBezTo>
                  <a:pt x="985113" y="2415044"/>
                  <a:pt x="785545" y="2561272"/>
                  <a:pt x="598855" y="2748648"/>
                </a:cubicBezTo>
                <a:cubicBezTo>
                  <a:pt x="827722" y="2375344"/>
                  <a:pt x="1377848" y="2193988"/>
                  <a:pt x="1377848" y="2193988"/>
                </a:cubicBezTo>
                <a:lnTo>
                  <a:pt x="1377299" y="2196521"/>
                </a:lnTo>
                <a:lnTo>
                  <a:pt x="1424528" y="2144700"/>
                </a:lnTo>
                <a:lnTo>
                  <a:pt x="1481008" y="2089951"/>
                </a:lnTo>
                <a:lnTo>
                  <a:pt x="1445697" y="2087002"/>
                </a:lnTo>
                <a:cubicBezTo>
                  <a:pt x="1314157" y="2072202"/>
                  <a:pt x="1165516" y="2043466"/>
                  <a:pt x="1035122" y="1981515"/>
                </a:cubicBezTo>
                <a:lnTo>
                  <a:pt x="972598" y="1947423"/>
                </a:lnTo>
                <a:lnTo>
                  <a:pt x="960136" y="2049090"/>
                </a:lnTo>
                <a:cubicBezTo>
                  <a:pt x="915557" y="2297457"/>
                  <a:pt x="791146" y="2465069"/>
                  <a:pt x="791146" y="2465069"/>
                </a:cubicBezTo>
                <a:cubicBezTo>
                  <a:pt x="791146" y="2465069"/>
                  <a:pt x="819797" y="2397518"/>
                  <a:pt x="832789" y="2048255"/>
                </a:cubicBezTo>
                <a:cubicBezTo>
                  <a:pt x="834413" y="2004597"/>
                  <a:pt x="839708" y="1964120"/>
                  <a:pt x="847732" y="1926709"/>
                </a:cubicBezTo>
                <a:lnTo>
                  <a:pt x="861518" y="1881294"/>
                </a:lnTo>
                <a:lnTo>
                  <a:pt x="829442" y="1862848"/>
                </a:lnTo>
                <a:cubicBezTo>
                  <a:pt x="729800" y="1808330"/>
                  <a:pt x="639717" y="1774662"/>
                  <a:pt x="469235" y="1731781"/>
                </a:cubicBezTo>
                <a:lnTo>
                  <a:pt x="360684" y="1705694"/>
                </a:lnTo>
                <a:lnTo>
                  <a:pt x="298833" y="1746950"/>
                </a:lnTo>
                <a:cubicBezTo>
                  <a:pt x="200741" y="1815668"/>
                  <a:pt x="98369" y="1896689"/>
                  <a:pt x="0" y="1980742"/>
                </a:cubicBezTo>
                <a:cubicBezTo>
                  <a:pt x="339692" y="1634349"/>
                  <a:pt x="642017" y="1414774"/>
                  <a:pt x="874652" y="1277352"/>
                </a:cubicBezTo>
                <a:lnTo>
                  <a:pt x="904069" y="1260605"/>
                </a:lnTo>
                <a:lnTo>
                  <a:pt x="805701" y="1170812"/>
                </a:lnTo>
                <a:cubicBezTo>
                  <a:pt x="835228" y="1182290"/>
                  <a:pt x="864869" y="1195322"/>
                  <a:pt x="894494" y="1209670"/>
                </a:cubicBezTo>
                <a:lnTo>
                  <a:pt x="945924" y="1236777"/>
                </a:lnTo>
                <a:lnTo>
                  <a:pt x="958560" y="1229583"/>
                </a:lnTo>
                <a:cubicBezTo>
                  <a:pt x="1146429" y="1126700"/>
                  <a:pt x="1277849" y="1082442"/>
                  <a:pt x="1331164" y="1066887"/>
                </a:cubicBezTo>
                <a:lnTo>
                  <a:pt x="1355955" y="1060245"/>
                </a:lnTo>
                <a:lnTo>
                  <a:pt x="1331720" y="1051560"/>
                </a:lnTo>
                <a:cubicBezTo>
                  <a:pt x="1302575" y="1039287"/>
                  <a:pt x="1269311" y="1021461"/>
                  <a:pt x="1232421" y="995743"/>
                </a:cubicBezTo>
                <a:cubicBezTo>
                  <a:pt x="1084860" y="892873"/>
                  <a:pt x="877672" y="734377"/>
                  <a:pt x="775297" y="528942"/>
                </a:cubicBezTo>
                <a:cubicBezTo>
                  <a:pt x="672922" y="323507"/>
                  <a:pt x="625983" y="250736"/>
                  <a:pt x="384696" y="13030"/>
                </a:cubicBezTo>
                <a:cubicBezTo>
                  <a:pt x="598399" y="109594"/>
                  <a:pt x="869604" y="375142"/>
                  <a:pt x="1087384" y="616548"/>
                </a:cubicBezTo>
                <a:lnTo>
                  <a:pt x="1237674" y="788578"/>
                </a:lnTo>
                <a:lnTo>
                  <a:pt x="1235062" y="779223"/>
                </a:lnTo>
                <a:cubicBezTo>
                  <a:pt x="1233509" y="764847"/>
                  <a:pt x="1234524" y="750353"/>
                  <a:pt x="1238555" y="735825"/>
                </a:cubicBezTo>
                <a:cubicBezTo>
                  <a:pt x="1290143" y="549859"/>
                  <a:pt x="1226211" y="378752"/>
                  <a:pt x="106428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8" name="任意多边形: 形状 37"/>
          <p:cNvSpPr/>
          <p:nvPr userDrawn="1">
            <p:custDataLst>
              <p:tags r:id="rId9"/>
            </p:custDataLst>
          </p:nvPr>
        </p:nvSpPr>
        <p:spPr>
          <a:xfrm rot="20567459" flipH="1">
            <a:off x="2483485" y="2371725"/>
            <a:ext cx="281305" cy="452120"/>
          </a:xfrm>
          <a:custGeom>
            <a:avLst/>
            <a:gdLst>
              <a:gd name="connsiteX0" fmla="*/ 295137 w 297966"/>
              <a:gd name="connsiteY0" fmla="*/ 0 h 479071"/>
              <a:gd name="connsiteX1" fmla="*/ 284250 w 297966"/>
              <a:gd name="connsiteY1" fmla="*/ 36690 h 479071"/>
              <a:gd name="connsiteX2" fmla="*/ 99227 w 297966"/>
              <a:gd name="connsiteY2" fmla="*/ 293865 h 479071"/>
              <a:gd name="connsiteX3" fmla="*/ 140461 w 297966"/>
              <a:gd name="connsiteY3" fmla="*/ 324098 h 479071"/>
              <a:gd name="connsiteX4" fmla="*/ 144233 w 297966"/>
              <a:gd name="connsiteY4" fmla="*/ 341614 h 479071"/>
              <a:gd name="connsiteX5" fmla="*/ 128916 w 297966"/>
              <a:gd name="connsiteY5" fmla="*/ 325269 h 479071"/>
              <a:gd name="connsiteX6" fmla="*/ 103799 w 297966"/>
              <a:gd name="connsiteY6" fmla="*/ 345729 h 479071"/>
              <a:gd name="connsiteX7" fmla="*/ 91369 w 297966"/>
              <a:gd name="connsiteY7" fmla="*/ 437169 h 479071"/>
              <a:gd name="connsiteX8" fmla="*/ 99941 w 297966"/>
              <a:gd name="connsiteY8" fmla="*/ 463772 h 479071"/>
              <a:gd name="connsiteX9" fmla="*/ 82282 w 297966"/>
              <a:gd name="connsiteY9" fmla="*/ 478946 h 479071"/>
              <a:gd name="connsiteX10" fmla="*/ 60308 w 297966"/>
              <a:gd name="connsiteY10" fmla="*/ 460629 h 479071"/>
              <a:gd name="connsiteX11" fmla="*/ 65480 w 297966"/>
              <a:gd name="connsiteY11" fmla="*/ 382934 h 479071"/>
              <a:gd name="connsiteX12" fmla="*/ 62622 w 297966"/>
              <a:gd name="connsiteY12" fmla="*/ 366732 h 479071"/>
              <a:gd name="connsiteX13" fmla="*/ 52164 w 297966"/>
              <a:gd name="connsiteY13" fmla="*/ 430368 h 479071"/>
              <a:gd name="connsiteX14" fmla="*/ 57136 w 297966"/>
              <a:gd name="connsiteY14" fmla="*/ 437055 h 479071"/>
              <a:gd name="connsiteX15" fmla="*/ 40134 w 297966"/>
              <a:gd name="connsiteY15" fmla="*/ 446170 h 479071"/>
              <a:gd name="connsiteX16" fmla="*/ 20817 w 297966"/>
              <a:gd name="connsiteY16" fmla="*/ 424453 h 479071"/>
              <a:gd name="connsiteX17" fmla="*/ 6758 w 297966"/>
              <a:gd name="connsiteY17" fmla="*/ 427796 h 479071"/>
              <a:gd name="connsiteX18" fmla="*/ 557 w 297966"/>
              <a:gd name="connsiteY18" fmla="*/ 411223 h 479071"/>
              <a:gd name="connsiteX19" fmla="*/ 41848 w 297966"/>
              <a:gd name="connsiteY19" fmla="*/ 316697 h 479071"/>
              <a:gd name="connsiteX20" fmla="*/ 68880 w 297966"/>
              <a:gd name="connsiteY20" fmla="*/ 289122 h 479071"/>
              <a:gd name="connsiteX21" fmla="*/ 224585 w 297966"/>
              <a:gd name="connsiteY21" fmla="*/ 59379 h 479071"/>
              <a:gd name="connsiteX22" fmla="*/ 295137 w 297966"/>
              <a:gd name="connsiteY22" fmla="*/ 0 h 479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97966" h="479071">
                <a:moveTo>
                  <a:pt x="295137" y="0"/>
                </a:moveTo>
                <a:cubicBezTo>
                  <a:pt x="295137" y="0"/>
                  <a:pt x="306310" y="23260"/>
                  <a:pt x="284250" y="36690"/>
                </a:cubicBezTo>
                <a:cubicBezTo>
                  <a:pt x="262190" y="50120"/>
                  <a:pt x="114343" y="250260"/>
                  <a:pt x="99227" y="293865"/>
                </a:cubicBezTo>
                <a:cubicBezTo>
                  <a:pt x="133231" y="296409"/>
                  <a:pt x="141918" y="310810"/>
                  <a:pt x="140461" y="324098"/>
                </a:cubicBezTo>
                <a:cubicBezTo>
                  <a:pt x="156263" y="325841"/>
                  <a:pt x="144233" y="341614"/>
                  <a:pt x="144233" y="341614"/>
                </a:cubicBezTo>
                <a:cubicBezTo>
                  <a:pt x="139421" y="335896"/>
                  <a:pt x="134309" y="330441"/>
                  <a:pt x="128916" y="325269"/>
                </a:cubicBezTo>
                <a:cubicBezTo>
                  <a:pt x="122658" y="319554"/>
                  <a:pt x="109771" y="332927"/>
                  <a:pt x="103799" y="345729"/>
                </a:cubicBezTo>
                <a:cubicBezTo>
                  <a:pt x="97827" y="358531"/>
                  <a:pt x="91369" y="437169"/>
                  <a:pt x="91369" y="437169"/>
                </a:cubicBezTo>
                <a:lnTo>
                  <a:pt x="99941" y="463772"/>
                </a:lnTo>
                <a:cubicBezTo>
                  <a:pt x="99941" y="463772"/>
                  <a:pt x="98055" y="480689"/>
                  <a:pt x="82282" y="478946"/>
                </a:cubicBezTo>
                <a:cubicBezTo>
                  <a:pt x="66509" y="477202"/>
                  <a:pt x="58965" y="472688"/>
                  <a:pt x="60308" y="460629"/>
                </a:cubicBezTo>
                <a:cubicBezTo>
                  <a:pt x="61651" y="448570"/>
                  <a:pt x="65480" y="382934"/>
                  <a:pt x="65480" y="382934"/>
                </a:cubicBezTo>
                <a:lnTo>
                  <a:pt x="62622" y="366732"/>
                </a:lnTo>
                <a:lnTo>
                  <a:pt x="52164" y="430368"/>
                </a:lnTo>
                <a:lnTo>
                  <a:pt x="57136" y="437055"/>
                </a:lnTo>
                <a:cubicBezTo>
                  <a:pt x="57136" y="437055"/>
                  <a:pt x="49306" y="445970"/>
                  <a:pt x="40134" y="446170"/>
                </a:cubicBezTo>
                <a:cubicBezTo>
                  <a:pt x="30961" y="446370"/>
                  <a:pt x="20817" y="424453"/>
                  <a:pt x="20817" y="424453"/>
                </a:cubicBezTo>
                <a:lnTo>
                  <a:pt x="6758" y="427796"/>
                </a:lnTo>
                <a:cubicBezTo>
                  <a:pt x="6758" y="427796"/>
                  <a:pt x="-2300" y="426796"/>
                  <a:pt x="557" y="411223"/>
                </a:cubicBezTo>
                <a:cubicBezTo>
                  <a:pt x="3415" y="395649"/>
                  <a:pt x="41848" y="316697"/>
                  <a:pt x="41848" y="316697"/>
                </a:cubicBezTo>
                <a:cubicBezTo>
                  <a:pt x="41848" y="316697"/>
                  <a:pt x="54393" y="296094"/>
                  <a:pt x="68880" y="289122"/>
                </a:cubicBezTo>
                <a:cubicBezTo>
                  <a:pt x="83368" y="282150"/>
                  <a:pt x="201954" y="98441"/>
                  <a:pt x="224585" y="59379"/>
                </a:cubicBezTo>
                <a:cubicBezTo>
                  <a:pt x="247217" y="20317"/>
                  <a:pt x="295137" y="0"/>
                  <a:pt x="295137" y="0"/>
                </a:cubicBezTo>
                <a:close/>
              </a:path>
            </a:pathLst>
          </a:custGeom>
          <a:solidFill>
            <a:schemeClr val="accent2"/>
          </a:solidFill>
          <a:ln w="2853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39" name="任意多边形: 形状 38"/>
          <p:cNvSpPr/>
          <p:nvPr userDrawn="1">
            <p:custDataLst>
              <p:tags r:id="rId10"/>
            </p:custDataLst>
          </p:nvPr>
        </p:nvSpPr>
        <p:spPr>
          <a:xfrm rot="20567459" flipH="1">
            <a:off x="1938020" y="2124075"/>
            <a:ext cx="1265555" cy="617855"/>
          </a:xfrm>
          <a:custGeom>
            <a:avLst/>
            <a:gdLst>
              <a:gd name="connsiteX0" fmla="*/ 0 w 1341750"/>
              <a:gd name="connsiteY0" fmla="*/ 456345 h 655379"/>
              <a:gd name="connsiteX1" fmla="*/ 337014 w 1341750"/>
              <a:gd name="connsiteY1" fmla="*/ 528354 h 655379"/>
              <a:gd name="connsiteX2" fmla="*/ 457200 w 1341750"/>
              <a:gd name="connsiteY2" fmla="*/ 598677 h 655379"/>
              <a:gd name="connsiteX3" fmla="*/ 946547 w 1341750"/>
              <a:gd name="connsiteY3" fmla="*/ 601335 h 655379"/>
              <a:gd name="connsiteX4" fmla="*/ 1261101 w 1341750"/>
              <a:gd name="connsiteY4" fmla="*/ 335730 h 655379"/>
              <a:gd name="connsiteX5" fmla="*/ 1234840 w 1341750"/>
              <a:gd name="connsiteY5" fmla="*/ 334216 h 655379"/>
              <a:gd name="connsiteX6" fmla="*/ 1251328 w 1341750"/>
              <a:gd name="connsiteY6" fmla="*/ 298468 h 655379"/>
              <a:gd name="connsiteX7" fmla="*/ 1270388 w 1341750"/>
              <a:gd name="connsiteY7" fmla="*/ 226859 h 655379"/>
              <a:gd name="connsiteX8" fmla="*/ 1157574 w 1341750"/>
              <a:gd name="connsiteY8" fmla="*/ 1603 h 655379"/>
              <a:gd name="connsiteX9" fmla="*/ 513093 w 1341750"/>
              <a:gd name="connsiteY9" fmla="*/ 310584 h 655379"/>
              <a:gd name="connsiteX10" fmla="*/ 0 w 1341750"/>
              <a:gd name="connsiteY10" fmla="*/ 456345 h 655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41750" h="655379">
                <a:moveTo>
                  <a:pt x="0" y="456345"/>
                </a:moveTo>
                <a:cubicBezTo>
                  <a:pt x="0" y="456345"/>
                  <a:pt x="177422" y="449516"/>
                  <a:pt x="337014" y="528354"/>
                </a:cubicBezTo>
                <a:cubicBezTo>
                  <a:pt x="396735" y="554443"/>
                  <a:pt x="433540" y="598849"/>
                  <a:pt x="457200" y="598677"/>
                </a:cubicBezTo>
                <a:cubicBezTo>
                  <a:pt x="480860" y="598506"/>
                  <a:pt x="601847" y="724550"/>
                  <a:pt x="946547" y="601335"/>
                </a:cubicBezTo>
                <a:cubicBezTo>
                  <a:pt x="1291247" y="478119"/>
                  <a:pt x="1274703" y="326100"/>
                  <a:pt x="1261101" y="335730"/>
                </a:cubicBezTo>
                <a:cubicBezTo>
                  <a:pt x="1247499" y="345360"/>
                  <a:pt x="1248585" y="323214"/>
                  <a:pt x="1234840" y="334216"/>
                </a:cubicBezTo>
                <a:cubicBezTo>
                  <a:pt x="1221096" y="345217"/>
                  <a:pt x="1283075" y="288067"/>
                  <a:pt x="1251328" y="298468"/>
                </a:cubicBezTo>
                <a:cubicBezTo>
                  <a:pt x="1219581" y="308870"/>
                  <a:pt x="1312822" y="220430"/>
                  <a:pt x="1270388" y="226859"/>
                </a:cubicBezTo>
                <a:cubicBezTo>
                  <a:pt x="1227954" y="233289"/>
                  <a:pt x="1520219" y="30578"/>
                  <a:pt x="1157574" y="1603"/>
                </a:cubicBezTo>
                <a:cubicBezTo>
                  <a:pt x="960406" y="-14142"/>
                  <a:pt x="608391" y="85927"/>
                  <a:pt x="513093" y="310584"/>
                </a:cubicBezTo>
                <a:cubicBezTo>
                  <a:pt x="446142" y="463117"/>
                  <a:pt x="66665" y="420626"/>
                  <a:pt x="0" y="456345"/>
                </a:cubicBez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2853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40" name="任意多边形: 形状 39"/>
          <p:cNvSpPr/>
          <p:nvPr userDrawn="1">
            <p:custDataLst>
              <p:tags r:id="rId11"/>
            </p:custDataLst>
          </p:nvPr>
        </p:nvSpPr>
        <p:spPr>
          <a:xfrm rot="20567459" flipH="1">
            <a:off x="1955165" y="2416175"/>
            <a:ext cx="309880" cy="478790"/>
          </a:xfrm>
          <a:custGeom>
            <a:avLst/>
            <a:gdLst>
              <a:gd name="connsiteX0" fmla="*/ 308099 w 328344"/>
              <a:gd name="connsiteY0" fmla="*/ 39599 h 507492"/>
              <a:gd name="connsiteX1" fmla="*/ 322044 w 328344"/>
              <a:gd name="connsiteY1" fmla="*/ 794 h 507492"/>
              <a:gd name="connsiteX2" fmla="*/ 244320 w 328344"/>
              <a:gd name="connsiteY2" fmla="*/ 68174 h 507492"/>
              <a:gd name="connsiteX3" fmla="*/ 74613 w 328344"/>
              <a:gd name="connsiteY3" fmla="*/ 309089 h 507492"/>
              <a:gd name="connsiteX4" fmla="*/ 44923 w 328344"/>
              <a:gd name="connsiteY4" fmla="*/ 338036 h 507492"/>
              <a:gd name="connsiteX5" fmla="*/ 518 w 328344"/>
              <a:gd name="connsiteY5" fmla="*/ 436991 h 507492"/>
              <a:gd name="connsiteX6" fmla="*/ 7747 w 328344"/>
              <a:gd name="connsiteY6" fmla="*/ 454136 h 507492"/>
              <a:gd name="connsiteX7" fmla="*/ 23407 w 328344"/>
              <a:gd name="connsiteY7" fmla="*/ 450622 h 507492"/>
              <a:gd name="connsiteX8" fmla="*/ 45409 w 328344"/>
              <a:gd name="connsiteY8" fmla="*/ 473224 h 507492"/>
              <a:gd name="connsiteX9" fmla="*/ 59697 w 328344"/>
              <a:gd name="connsiteY9" fmla="*/ 467509 h 507492"/>
              <a:gd name="connsiteX10" fmla="*/ 66155 w 328344"/>
              <a:gd name="connsiteY10" fmla="*/ 462852 h 507492"/>
              <a:gd name="connsiteX11" fmla="*/ 70527 w 328344"/>
              <a:gd name="connsiteY11" fmla="*/ 446564 h 507492"/>
              <a:gd name="connsiteX12" fmla="*/ 68069 w 328344"/>
              <a:gd name="connsiteY12" fmla="*/ 488283 h 507492"/>
              <a:gd name="connsiteX13" fmla="*/ 92958 w 328344"/>
              <a:gd name="connsiteY13" fmla="*/ 507371 h 507492"/>
              <a:gd name="connsiteX14" fmla="*/ 112446 w 328344"/>
              <a:gd name="connsiteY14" fmla="*/ 491455 h 507492"/>
              <a:gd name="connsiteX15" fmla="*/ 112446 w 328344"/>
              <a:gd name="connsiteY15" fmla="*/ 491141 h 507492"/>
              <a:gd name="connsiteX16" fmla="*/ 124076 w 328344"/>
              <a:gd name="connsiteY16" fmla="*/ 391414 h 507492"/>
              <a:gd name="connsiteX17" fmla="*/ 101502 w 328344"/>
              <a:gd name="connsiteY17" fmla="*/ 458280 h 507492"/>
              <a:gd name="connsiteX18" fmla="*/ 95958 w 328344"/>
              <a:gd name="connsiteY18" fmla="*/ 387671 h 507492"/>
              <a:gd name="connsiteX19" fmla="*/ 122248 w 328344"/>
              <a:gd name="connsiteY19" fmla="*/ 373697 h 507492"/>
              <a:gd name="connsiteX20" fmla="*/ 139678 w 328344"/>
              <a:gd name="connsiteY20" fmla="*/ 390842 h 507492"/>
              <a:gd name="connsiteX21" fmla="*/ 135135 w 328344"/>
              <a:gd name="connsiteY21" fmla="*/ 372497 h 507492"/>
              <a:gd name="connsiteX22" fmla="*/ 110446 w 328344"/>
              <a:gd name="connsiteY22" fmla="*/ 345065 h 507492"/>
              <a:gd name="connsiteX23" fmla="*/ 97530 w 328344"/>
              <a:gd name="connsiteY23" fmla="*/ 317548 h 507492"/>
              <a:gd name="connsiteX24" fmla="*/ 308099 w 328344"/>
              <a:gd name="connsiteY24" fmla="*/ 39599 h 507492"/>
              <a:gd name="connsiteX25" fmla="*/ 69041 w 328344"/>
              <a:gd name="connsiteY25" fmla="*/ 390243 h 507492"/>
              <a:gd name="connsiteX26" fmla="*/ 72384 w 328344"/>
              <a:gd name="connsiteY26" fmla="*/ 406787 h 507492"/>
              <a:gd name="connsiteX27" fmla="*/ 62526 w 328344"/>
              <a:gd name="connsiteY27" fmla="*/ 431590 h 507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328344" h="507492">
                <a:moveTo>
                  <a:pt x="308099" y="39599"/>
                </a:moveTo>
                <a:cubicBezTo>
                  <a:pt x="328102" y="17624"/>
                  <a:pt x="334331" y="7166"/>
                  <a:pt x="322044" y="794"/>
                </a:cubicBezTo>
                <a:cubicBezTo>
                  <a:pt x="309757" y="-5578"/>
                  <a:pt x="268923" y="27283"/>
                  <a:pt x="244320" y="68174"/>
                </a:cubicBezTo>
                <a:cubicBezTo>
                  <a:pt x="219717" y="109064"/>
                  <a:pt x="90672" y="301774"/>
                  <a:pt x="74613" y="309089"/>
                </a:cubicBezTo>
                <a:cubicBezTo>
                  <a:pt x="58554" y="316405"/>
                  <a:pt x="44923" y="338036"/>
                  <a:pt x="44923" y="338036"/>
                </a:cubicBezTo>
                <a:cubicBezTo>
                  <a:pt x="44923" y="338036"/>
                  <a:pt x="3404" y="420675"/>
                  <a:pt x="518" y="436991"/>
                </a:cubicBezTo>
                <a:cubicBezTo>
                  <a:pt x="-2368" y="453308"/>
                  <a:pt x="7747" y="454136"/>
                  <a:pt x="7747" y="454136"/>
                </a:cubicBezTo>
                <a:lnTo>
                  <a:pt x="23407" y="450622"/>
                </a:lnTo>
                <a:cubicBezTo>
                  <a:pt x="23407" y="450622"/>
                  <a:pt x="35151" y="473482"/>
                  <a:pt x="45409" y="473224"/>
                </a:cubicBezTo>
                <a:cubicBezTo>
                  <a:pt x="50644" y="472821"/>
                  <a:pt x="55631" y="470827"/>
                  <a:pt x="59697" y="467509"/>
                </a:cubicBezTo>
                <a:cubicBezTo>
                  <a:pt x="62326" y="466755"/>
                  <a:pt x="64609" y="465106"/>
                  <a:pt x="66155" y="462852"/>
                </a:cubicBezTo>
                <a:cubicBezTo>
                  <a:pt x="66155" y="462852"/>
                  <a:pt x="68098" y="456136"/>
                  <a:pt x="70527" y="446564"/>
                </a:cubicBezTo>
                <a:cubicBezTo>
                  <a:pt x="69612" y="464223"/>
                  <a:pt x="68669" y="482397"/>
                  <a:pt x="68069" y="488283"/>
                </a:cubicBezTo>
                <a:cubicBezTo>
                  <a:pt x="66783" y="500913"/>
                  <a:pt x="75270" y="505628"/>
                  <a:pt x="92958" y="507371"/>
                </a:cubicBezTo>
                <a:cubicBezTo>
                  <a:pt x="110646" y="509114"/>
                  <a:pt x="112446" y="491455"/>
                  <a:pt x="112446" y="491455"/>
                </a:cubicBezTo>
                <a:lnTo>
                  <a:pt x="112446" y="491141"/>
                </a:lnTo>
                <a:cubicBezTo>
                  <a:pt x="117561" y="472796"/>
                  <a:pt x="135535" y="404273"/>
                  <a:pt x="124076" y="391414"/>
                </a:cubicBezTo>
                <a:cubicBezTo>
                  <a:pt x="125648" y="410102"/>
                  <a:pt x="108503" y="463852"/>
                  <a:pt x="101502" y="458280"/>
                </a:cubicBezTo>
                <a:cubicBezTo>
                  <a:pt x="98645" y="442906"/>
                  <a:pt x="90643" y="398672"/>
                  <a:pt x="95958" y="387671"/>
                </a:cubicBezTo>
                <a:cubicBezTo>
                  <a:pt x="102416" y="374269"/>
                  <a:pt x="115161" y="367897"/>
                  <a:pt x="122248" y="373697"/>
                </a:cubicBezTo>
                <a:cubicBezTo>
                  <a:pt x="128360" y="379098"/>
                  <a:pt x="134178" y="384822"/>
                  <a:pt x="139678" y="390842"/>
                </a:cubicBezTo>
                <a:cubicBezTo>
                  <a:pt x="139678" y="390842"/>
                  <a:pt x="152851" y="374298"/>
                  <a:pt x="135135" y="372497"/>
                </a:cubicBezTo>
                <a:cubicBezTo>
                  <a:pt x="136221" y="361668"/>
                  <a:pt x="131077" y="350809"/>
                  <a:pt x="110446" y="345065"/>
                </a:cubicBezTo>
                <a:cubicBezTo>
                  <a:pt x="104731" y="343437"/>
                  <a:pt x="87586" y="338808"/>
                  <a:pt x="97530" y="317548"/>
                </a:cubicBezTo>
                <a:cubicBezTo>
                  <a:pt x="133763" y="251939"/>
                  <a:pt x="291354" y="59087"/>
                  <a:pt x="308099" y="39599"/>
                </a:cubicBezTo>
                <a:close/>
                <a:moveTo>
                  <a:pt x="69041" y="390243"/>
                </a:moveTo>
                <a:lnTo>
                  <a:pt x="72384" y="406787"/>
                </a:lnTo>
                <a:cubicBezTo>
                  <a:pt x="69527" y="417103"/>
                  <a:pt x="65755" y="427133"/>
                  <a:pt x="62526" y="431590"/>
                </a:cubicBezTo>
                <a:close/>
              </a:path>
            </a:pathLst>
          </a:custGeom>
          <a:solidFill>
            <a:schemeClr val="accent2"/>
          </a:solidFill>
          <a:ln w="2853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41" name="任意多边形: 形状 40"/>
          <p:cNvSpPr/>
          <p:nvPr userDrawn="1">
            <p:custDataLst>
              <p:tags r:id="rId12"/>
            </p:custDataLst>
          </p:nvPr>
        </p:nvSpPr>
        <p:spPr>
          <a:xfrm rot="20567459" flipH="1">
            <a:off x="1742440" y="2075815"/>
            <a:ext cx="1530350" cy="660400"/>
          </a:xfrm>
          <a:custGeom>
            <a:avLst/>
            <a:gdLst>
              <a:gd name="connsiteX0" fmla="*/ 1620346 w 1622775"/>
              <a:gd name="connsiteY0" fmla="*/ 55404 h 699887"/>
              <a:gd name="connsiteX1" fmla="*/ 1576855 w 1622775"/>
              <a:gd name="connsiteY1" fmla="*/ 30230 h 699887"/>
              <a:gd name="connsiteX2" fmla="*/ 1486215 w 1622775"/>
              <a:gd name="connsiteY2" fmla="*/ 102010 h 699887"/>
              <a:gd name="connsiteX3" fmla="*/ 1389603 w 1622775"/>
              <a:gd name="connsiteY3" fmla="*/ 133443 h 699887"/>
              <a:gd name="connsiteX4" fmla="*/ 1513047 w 1622775"/>
              <a:gd name="connsiteY4" fmla="*/ 40345 h 699887"/>
              <a:gd name="connsiteX5" fmla="*/ 1548051 w 1622775"/>
              <a:gd name="connsiteY5" fmla="*/ 6055 h 699887"/>
              <a:gd name="connsiteX6" fmla="*/ 1036015 w 1622775"/>
              <a:gd name="connsiteY6" fmla="*/ 74635 h 699887"/>
              <a:gd name="connsiteX7" fmla="*/ 706631 w 1622775"/>
              <a:gd name="connsiteY7" fmla="*/ 245171 h 699887"/>
              <a:gd name="connsiteX8" fmla="*/ 1085850 w 1622775"/>
              <a:gd name="connsiteY8" fmla="*/ 110068 h 699887"/>
              <a:gd name="connsiteX9" fmla="*/ 1099052 w 1622775"/>
              <a:gd name="connsiteY9" fmla="*/ 274974 h 699887"/>
              <a:gd name="connsiteX10" fmla="*/ 1096823 w 1622775"/>
              <a:gd name="connsiteY10" fmla="*/ 293320 h 699887"/>
              <a:gd name="connsiteX11" fmla="*/ 1059961 w 1622775"/>
              <a:gd name="connsiteY11" fmla="*/ 381302 h 699887"/>
              <a:gd name="connsiteX12" fmla="*/ 996525 w 1622775"/>
              <a:gd name="connsiteY12" fmla="*/ 465827 h 699887"/>
              <a:gd name="connsiteX13" fmla="*/ 890626 w 1622775"/>
              <a:gd name="connsiteY13" fmla="*/ 610502 h 699887"/>
              <a:gd name="connsiteX14" fmla="*/ 860565 w 1622775"/>
              <a:gd name="connsiteY14" fmla="*/ 632048 h 699887"/>
              <a:gd name="connsiteX15" fmla="*/ 1105881 w 1622775"/>
              <a:gd name="connsiteY15" fmla="*/ 533693 h 699887"/>
              <a:gd name="connsiteX16" fmla="*/ 1157316 w 1622775"/>
              <a:gd name="connsiteY16" fmla="*/ 502031 h 699887"/>
              <a:gd name="connsiteX17" fmla="*/ 1231011 w 1622775"/>
              <a:gd name="connsiteY17" fmla="*/ 484115 h 699887"/>
              <a:gd name="connsiteX18" fmla="*/ 1081278 w 1622775"/>
              <a:gd name="connsiteY18" fmla="*/ 642049 h 699887"/>
              <a:gd name="connsiteX19" fmla="*/ 1013213 w 1622775"/>
              <a:gd name="connsiteY19" fmla="*/ 684911 h 699887"/>
              <a:gd name="connsiteX20" fmla="*/ 1131685 w 1622775"/>
              <a:gd name="connsiteY20" fmla="*/ 636334 h 699887"/>
              <a:gd name="connsiteX21" fmla="*/ 1228840 w 1622775"/>
              <a:gd name="connsiteY21" fmla="*/ 572440 h 699887"/>
              <a:gd name="connsiteX22" fmla="*/ 1228182 w 1622775"/>
              <a:gd name="connsiteY22" fmla="*/ 573698 h 699887"/>
              <a:gd name="connsiteX23" fmla="*/ 1359256 w 1622775"/>
              <a:gd name="connsiteY23" fmla="*/ 394418 h 699887"/>
              <a:gd name="connsiteX24" fmla="*/ 1481185 w 1622775"/>
              <a:gd name="connsiteY24" fmla="*/ 244971 h 699887"/>
              <a:gd name="connsiteX25" fmla="*/ 1515475 w 1622775"/>
              <a:gd name="connsiteY25" fmla="*/ 210681 h 699887"/>
              <a:gd name="connsiteX26" fmla="*/ 1620346 w 1622775"/>
              <a:gd name="connsiteY26" fmla="*/ 55404 h 699887"/>
              <a:gd name="connsiteX27" fmla="*/ 813359 w 1622775"/>
              <a:gd name="connsiteY27" fmla="*/ 445396 h 699887"/>
              <a:gd name="connsiteX28" fmla="*/ 780383 w 1622775"/>
              <a:gd name="connsiteY28" fmla="*/ 395047 h 699887"/>
              <a:gd name="connsiteX29" fmla="*/ 577215 w 1622775"/>
              <a:gd name="connsiteY29" fmla="*/ 380388 h 699887"/>
              <a:gd name="connsiteX30" fmla="*/ 406765 w 1622775"/>
              <a:gd name="connsiteY30" fmla="*/ 461684 h 699887"/>
              <a:gd name="connsiteX31" fmla="*/ 328898 w 1622775"/>
              <a:gd name="connsiteY31" fmla="*/ 523348 h 699887"/>
              <a:gd name="connsiteX32" fmla="*/ 0 w 1622775"/>
              <a:gd name="connsiteY32" fmla="*/ 553724 h 699887"/>
              <a:gd name="connsiteX33" fmla="*/ 352101 w 1622775"/>
              <a:gd name="connsiteY33" fmla="*/ 581470 h 699887"/>
              <a:gd name="connsiteX34" fmla="*/ 440369 w 1622775"/>
              <a:gd name="connsiteY34" fmla="*/ 621846 h 699887"/>
              <a:gd name="connsiteX35" fmla="*/ 511435 w 1622775"/>
              <a:gd name="connsiteY35" fmla="*/ 667766 h 699887"/>
              <a:gd name="connsiteX36" fmla="*/ 756238 w 1622775"/>
              <a:gd name="connsiteY36" fmla="*/ 625333 h 699887"/>
              <a:gd name="connsiteX37" fmla="*/ 769896 w 1622775"/>
              <a:gd name="connsiteY37" fmla="*/ 553895 h 699887"/>
              <a:gd name="connsiteX38" fmla="*/ 819846 w 1622775"/>
              <a:gd name="connsiteY38" fmla="*/ 484115 h 699887"/>
              <a:gd name="connsiteX39" fmla="*/ 813359 w 1622775"/>
              <a:gd name="connsiteY39" fmla="*/ 445396 h 699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1622775" h="699887">
                <a:moveTo>
                  <a:pt x="1620346" y="55404"/>
                </a:moveTo>
                <a:cubicBezTo>
                  <a:pt x="1635233" y="-13176"/>
                  <a:pt x="1576855" y="30230"/>
                  <a:pt x="1576855" y="30230"/>
                </a:cubicBezTo>
                <a:cubicBezTo>
                  <a:pt x="1576855" y="30230"/>
                  <a:pt x="1533849" y="71320"/>
                  <a:pt x="1486215" y="102010"/>
                </a:cubicBezTo>
                <a:cubicBezTo>
                  <a:pt x="1449553" y="114297"/>
                  <a:pt x="1416635" y="124870"/>
                  <a:pt x="1389603" y="133443"/>
                </a:cubicBezTo>
                <a:cubicBezTo>
                  <a:pt x="1340168" y="126156"/>
                  <a:pt x="1453096" y="43460"/>
                  <a:pt x="1513047" y="40345"/>
                </a:cubicBezTo>
                <a:cubicBezTo>
                  <a:pt x="1578398" y="37116"/>
                  <a:pt x="1589256" y="12656"/>
                  <a:pt x="1548051" y="6055"/>
                </a:cubicBezTo>
                <a:cubicBezTo>
                  <a:pt x="1462926" y="-20120"/>
                  <a:pt x="1129427" y="45260"/>
                  <a:pt x="1036015" y="74635"/>
                </a:cubicBezTo>
                <a:cubicBezTo>
                  <a:pt x="934374" y="84322"/>
                  <a:pt x="816302" y="125270"/>
                  <a:pt x="706631" y="245171"/>
                </a:cubicBezTo>
                <a:cubicBezTo>
                  <a:pt x="817245" y="154902"/>
                  <a:pt x="987752" y="88723"/>
                  <a:pt x="1085850" y="110068"/>
                </a:cubicBezTo>
                <a:cubicBezTo>
                  <a:pt x="1281189" y="106525"/>
                  <a:pt x="1162803" y="248485"/>
                  <a:pt x="1099052" y="274974"/>
                </a:cubicBezTo>
                <a:cubicBezTo>
                  <a:pt x="1098509" y="281175"/>
                  <a:pt x="1097709" y="287290"/>
                  <a:pt x="1096823" y="293320"/>
                </a:cubicBezTo>
                <a:cubicBezTo>
                  <a:pt x="1055075" y="323495"/>
                  <a:pt x="1020128" y="361500"/>
                  <a:pt x="1059961" y="381302"/>
                </a:cubicBezTo>
                <a:cubicBezTo>
                  <a:pt x="1018813" y="407391"/>
                  <a:pt x="972865" y="428765"/>
                  <a:pt x="996525" y="465827"/>
                </a:cubicBezTo>
                <a:cubicBezTo>
                  <a:pt x="1010469" y="485972"/>
                  <a:pt x="943890" y="565697"/>
                  <a:pt x="890626" y="610502"/>
                </a:cubicBezTo>
                <a:cubicBezTo>
                  <a:pt x="872395" y="624590"/>
                  <a:pt x="860565" y="632048"/>
                  <a:pt x="860565" y="632048"/>
                </a:cubicBezTo>
                <a:cubicBezTo>
                  <a:pt x="860565" y="632048"/>
                  <a:pt x="945576" y="635791"/>
                  <a:pt x="1105881" y="533693"/>
                </a:cubicBezTo>
                <a:cubicBezTo>
                  <a:pt x="1123769" y="524397"/>
                  <a:pt x="1140960" y="513816"/>
                  <a:pt x="1157316" y="502031"/>
                </a:cubicBezTo>
                <a:cubicBezTo>
                  <a:pt x="1218267" y="457912"/>
                  <a:pt x="1250614" y="448453"/>
                  <a:pt x="1231011" y="484115"/>
                </a:cubicBezTo>
                <a:cubicBezTo>
                  <a:pt x="1203322" y="533864"/>
                  <a:pt x="1114197" y="613531"/>
                  <a:pt x="1081278" y="642049"/>
                </a:cubicBezTo>
                <a:cubicBezTo>
                  <a:pt x="1060041" y="658522"/>
                  <a:pt x="1037244" y="672876"/>
                  <a:pt x="1013213" y="684911"/>
                </a:cubicBezTo>
                <a:cubicBezTo>
                  <a:pt x="987038" y="698142"/>
                  <a:pt x="1076078" y="668538"/>
                  <a:pt x="1131685" y="636334"/>
                </a:cubicBezTo>
                <a:cubicBezTo>
                  <a:pt x="1170661" y="613845"/>
                  <a:pt x="1203579" y="594043"/>
                  <a:pt x="1228840" y="572440"/>
                </a:cubicBezTo>
                <a:lnTo>
                  <a:pt x="1228182" y="573698"/>
                </a:lnTo>
                <a:cubicBezTo>
                  <a:pt x="1228182" y="573698"/>
                  <a:pt x="1336282" y="481343"/>
                  <a:pt x="1359256" y="394418"/>
                </a:cubicBezTo>
                <a:cubicBezTo>
                  <a:pt x="1392869" y="339257"/>
                  <a:pt x="1433894" y="288973"/>
                  <a:pt x="1481185" y="244971"/>
                </a:cubicBezTo>
                <a:cubicBezTo>
                  <a:pt x="1482471" y="243599"/>
                  <a:pt x="1505817" y="220682"/>
                  <a:pt x="1515475" y="210681"/>
                </a:cubicBezTo>
                <a:cubicBezTo>
                  <a:pt x="1578741" y="153788"/>
                  <a:pt x="1620346" y="55404"/>
                  <a:pt x="1620346" y="55404"/>
                </a:cubicBezTo>
                <a:close/>
                <a:moveTo>
                  <a:pt x="813359" y="445396"/>
                </a:moveTo>
                <a:cubicBezTo>
                  <a:pt x="851021" y="412306"/>
                  <a:pt x="735235" y="448253"/>
                  <a:pt x="780383" y="395047"/>
                </a:cubicBezTo>
                <a:cubicBezTo>
                  <a:pt x="808673" y="361728"/>
                  <a:pt x="668655" y="370615"/>
                  <a:pt x="577215" y="380388"/>
                </a:cubicBezTo>
                <a:cubicBezTo>
                  <a:pt x="485775" y="390160"/>
                  <a:pt x="480060" y="435852"/>
                  <a:pt x="406765" y="461684"/>
                </a:cubicBezTo>
                <a:cubicBezTo>
                  <a:pt x="333470" y="487515"/>
                  <a:pt x="328898" y="523348"/>
                  <a:pt x="328898" y="523348"/>
                </a:cubicBezTo>
                <a:cubicBezTo>
                  <a:pt x="163992" y="503517"/>
                  <a:pt x="46606" y="529463"/>
                  <a:pt x="0" y="553724"/>
                </a:cubicBezTo>
                <a:cubicBezTo>
                  <a:pt x="30261" y="556581"/>
                  <a:pt x="281321" y="548009"/>
                  <a:pt x="352101" y="581470"/>
                </a:cubicBezTo>
                <a:cubicBezTo>
                  <a:pt x="422882" y="614931"/>
                  <a:pt x="414823" y="590871"/>
                  <a:pt x="440369" y="621846"/>
                </a:cubicBezTo>
                <a:cubicBezTo>
                  <a:pt x="465916" y="652822"/>
                  <a:pt x="486547" y="645964"/>
                  <a:pt x="511435" y="667766"/>
                </a:cubicBezTo>
                <a:cubicBezTo>
                  <a:pt x="590645" y="745233"/>
                  <a:pt x="715633" y="663023"/>
                  <a:pt x="756238" y="625333"/>
                </a:cubicBezTo>
                <a:cubicBezTo>
                  <a:pt x="796843" y="587642"/>
                  <a:pt x="798614" y="556324"/>
                  <a:pt x="769896" y="553895"/>
                </a:cubicBezTo>
                <a:cubicBezTo>
                  <a:pt x="741179" y="551466"/>
                  <a:pt x="795785" y="507118"/>
                  <a:pt x="819846" y="484115"/>
                </a:cubicBezTo>
                <a:cubicBezTo>
                  <a:pt x="843906" y="461112"/>
                  <a:pt x="775783" y="478486"/>
                  <a:pt x="813359" y="445396"/>
                </a:cubicBezTo>
                <a:close/>
              </a:path>
            </a:pathLst>
          </a:custGeom>
          <a:solidFill>
            <a:schemeClr val="accent2"/>
          </a:solidFill>
          <a:ln w="2853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42" name="任意多边形: 形状 41"/>
          <p:cNvSpPr/>
          <p:nvPr userDrawn="1">
            <p:custDataLst>
              <p:tags r:id="rId13"/>
            </p:custDataLst>
          </p:nvPr>
        </p:nvSpPr>
        <p:spPr>
          <a:xfrm rot="20567459" flipH="1">
            <a:off x="1156970" y="1451610"/>
            <a:ext cx="733425" cy="1091565"/>
          </a:xfrm>
          <a:custGeom>
            <a:avLst/>
            <a:gdLst>
              <a:gd name="connsiteX0" fmla="*/ 0 w 777792"/>
              <a:gd name="connsiteY0" fmla="*/ 1060397 h 1157037"/>
              <a:gd name="connsiteX1" fmla="*/ 312525 w 777792"/>
              <a:gd name="connsiteY1" fmla="*/ 570479 h 1157037"/>
              <a:gd name="connsiteX2" fmla="*/ 674913 w 777792"/>
              <a:gd name="connsiteY2" fmla="*/ 2065 h 1157037"/>
              <a:gd name="connsiteX3" fmla="*/ 655282 w 777792"/>
              <a:gd name="connsiteY3" fmla="*/ 117336 h 1157037"/>
              <a:gd name="connsiteX4" fmla="*/ 696030 w 777792"/>
              <a:gd name="connsiteY4" fmla="*/ 191203 h 1157037"/>
              <a:gd name="connsiteX5" fmla="*/ 138817 w 777792"/>
              <a:gd name="connsiteY5" fmla="*/ 1157038 h 1157037"/>
              <a:gd name="connsiteX6" fmla="*/ 0 w 777792"/>
              <a:gd name="connsiteY6" fmla="*/ 1060397 h 1157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77792" h="1157037">
                <a:moveTo>
                  <a:pt x="0" y="1060397"/>
                </a:moveTo>
                <a:cubicBezTo>
                  <a:pt x="0" y="1060397"/>
                  <a:pt x="203597" y="777247"/>
                  <a:pt x="312525" y="570479"/>
                </a:cubicBezTo>
                <a:cubicBezTo>
                  <a:pt x="401107" y="402629"/>
                  <a:pt x="620078" y="18981"/>
                  <a:pt x="674913" y="2065"/>
                </a:cubicBezTo>
                <a:cubicBezTo>
                  <a:pt x="716518" y="-15566"/>
                  <a:pt x="657482" y="84589"/>
                  <a:pt x="655282" y="117336"/>
                </a:cubicBezTo>
                <a:cubicBezTo>
                  <a:pt x="791956" y="12523"/>
                  <a:pt x="826475" y="-4479"/>
                  <a:pt x="696030" y="191203"/>
                </a:cubicBezTo>
                <a:cubicBezTo>
                  <a:pt x="565585" y="386884"/>
                  <a:pt x="269805" y="755988"/>
                  <a:pt x="138817" y="1157038"/>
                </a:cubicBezTo>
                <a:cubicBezTo>
                  <a:pt x="98269" y="1073313"/>
                  <a:pt x="42462" y="1030850"/>
                  <a:pt x="0" y="1060397"/>
                </a:cubicBezTo>
                <a:close/>
              </a:path>
            </a:pathLst>
          </a:custGeom>
          <a:solidFill>
            <a:schemeClr val="accent2"/>
          </a:solidFill>
          <a:ln w="2853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 userDrawn="1">
            <p:ph type="ctrTitle" hasCustomPrompt="1"/>
            <p:custDataLst>
              <p:tags r:id="rId14"/>
            </p:custDataLst>
          </p:nvPr>
        </p:nvSpPr>
        <p:spPr>
          <a:xfrm>
            <a:off x="5501142" y="1451426"/>
            <a:ext cx="5162400" cy="2206630"/>
          </a:xfrm>
        </p:spPr>
        <p:txBody>
          <a:bodyPr wrap="square" lIns="90000" tIns="46800" rIns="90000" bIns="46800" anchor="b">
            <a:noAutofit/>
          </a:bodyPr>
          <a:lstStyle>
            <a:lvl1pPr algn="r">
              <a:lnSpc>
                <a:spcPct val="100000"/>
              </a:lnSpc>
              <a:defRPr sz="7200" b="0" spc="100" baseline="0"/>
            </a:lvl1pPr>
          </a:lstStyle>
          <a:p>
            <a:r>
              <a:rPr lang="zh-CN" altLang="en-US" dirty="0"/>
              <a:t>单击编辑母版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 userDrawn="1">
            <p:ph type="dt" sz="half" idx="10"/>
            <p:custDataLst>
              <p:tags r:id="rId1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 userDrawn="1">
            <p:ph type="ftr" sz="quarter" idx="11"/>
            <p:custDataLst>
              <p:tags r:id="rId1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 userDrawn="1">
            <p:ph type="sldNum" sz="quarter" idx="12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24" name="署名占位符 10"/>
          <p:cNvSpPr>
            <a:spLocks noGrp="1"/>
          </p:cNvSpPr>
          <p:nvPr userDrawn="1">
            <p:ph type="body" sz="quarter" idx="17" hasCustomPrompt="1"/>
            <p:custDataLst>
              <p:tags r:id="rId18"/>
            </p:custDataLst>
          </p:nvPr>
        </p:nvSpPr>
        <p:spPr>
          <a:xfrm>
            <a:off x="5501142" y="3920286"/>
            <a:ext cx="4905774" cy="540000"/>
          </a:xfrm>
        </p:spPr>
        <p:txBody>
          <a:bodyPr wrap="square" lIns="90000" tIns="46800" rIns="90000" bIns="46800" anchor="ctr">
            <a:normAutofit/>
          </a:bodyPr>
          <a:lstStyle>
            <a:lvl1pPr marL="0" indent="0" algn="r">
              <a:lnSpc>
                <a:spcPct val="100000"/>
              </a:lnSpc>
              <a:buNone/>
              <a:defRPr sz="2400">
                <a:solidFill>
                  <a:schemeClr val="accent3"/>
                </a:solidFill>
                <a:latin typeface="+mn-ea"/>
                <a:ea typeface="+mn-ea"/>
              </a:defRPr>
            </a:lvl1pPr>
          </a:lstStyle>
          <a:p>
            <a:pPr lvl="0"/>
            <a:r>
              <a:rPr lang="zh-CN" altLang="en-US" dirty="0"/>
              <a:t>署名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tags" Target="../tags/tag72.xml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7" Type="http://schemas.openxmlformats.org/officeDocument/2006/relationships/theme" Target="../theme/theme2.xml"/><Relationship Id="rId66" Type="http://schemas.openxmlformats.org/officeDocument/2006/relationships/tags" Target="../tags/tag126.xml"/><Relationship Id="rId65" Type="http://schemas.openxmlformats.org/officeDocument/2006/relationships/image" Target="../media/image3.svg"/><Relationship Id="rId64" Type="http://schemas.openxmlformats.org/officeDocument/2006/relationships/tags" Target="../tags/tag125.xml"/><Relationship Id="rId63" Type="http://schemas.openxmlformats.org/officeDocument/2006/relationships/image" Target="../media/image2.svg"/><Relationship Id="rId62" Type="http://schemas.openxmlformats.org/officeDocument/2006/relationships/image" Target="../media/image1.png"/><Relationship Id="rId61" Type="http://schemas.openxmlformats.org/officeDocument/2006/relationships/tags" Target="../tags/tag124.xml"/><Relationship Id="rId60" Type="http://schemas.openxmlformats.org/officeDocument/2006/relationships/tags" Target="../tags/tag123.xml"/><Relationship Id="rId6" Type="http://schemas.openxmlformats.org/officeDocument/2006/relationships/tags" Target="../tags/tag69.xml"/><Relationship Id="rId59" Type="http://schemas.openxmlformats.org/officeDocument/2006/relationships/tags" Target="../tags/tag122.xml"/><Relationship Id="rId58" Type="http://schemas.openxmlformats.org/officeDocument/2006/relationships/tags" Target="../tags/tag121.xml"/><Relationship Id="rId57" Type="http://schemas.openxmlformats.org/officeDocument/2006/relationships/tags" Target="../tags/tag120.xml"/><Relationship Id="rId56" Type="http://schemas.openxmlformats.org/officeDocument/2006/relationships/tags" Target="../tags/tag119.xml"/><Relationship Id="rId55" Type="http://schemas.openxmlformats.org/officeDocument/2006/relationships/tags" Target="../tags/tag118.xml"/><Relationship Id="rId54" Type="http://schemas.openxmlformats.org/officeDocument/2006/relationships/tags" Target="../tags/tag117.xml"/><Relationship Id="rId53" Type="http://schemas.openxmlformats.org/officeDocument/2006/relationships/tags" Target="../tags/tag116.xml"/><Relationship Id="rId52" Type="http://schemas.openxmlformats.org/officeDocument/2006/relationships/tags" Target="../tags/tag115.xml"/><Relationship Id="rId51" Type="http://schemas.openxmlformats.org/officeDocument/2006/relationships/tags" Target="../tags/tag114.xml"/><Relationship Id="rId50" Type="http://schemas.openxmlformats.org/officeDocument/2006/relationships/tags" Target="../tags/tag113.xml"/><Relationship Id="rId5" Type="http://schemas.openxmlformats.org/officeDocument/2006/relationships/tags" Target="../tags/tag68.xml"/><Relationship Id="rId49" Type="http://schemas.openxmlformats.org/officeDocument/2006/relationships/tags" Target="../tags/tag112.xml"/><Relationship Id="rId48" Type="http://schemas.openxmlformats.org/officeDocument/2006/relationships/tags" Target="../tags/tag111.xml"/><Relationship Id="rId47" Type="http://schemas.openxmlformats.org/officeDocument/2006/relationships/tags" Target="../tags/tag110.xml"/><Relationship Id="rId46" Type="http://schemas.openxmlformats.org/officeDocument/2006/relationships/tags" Target="../tags/tag109.xml"/><Relationship Id="rId45" Type="http://schemas.openxmlformats.org/officeDocument/2006/relationships/tags" Target="../tags/tag108.xml"/><Relationship Id="rId44" Type="http://schemas.openxmlformats.org/officeDocument/2006/relationships/tags" Target="../tags/tag107.xml"/><Relationship Id="rId43" Type="http://schemas.openxmlformats.org/officeDocument/2006/relationships/tags" Target="../tags/tag106.xml"/><Relationship Id="rId42" Type="http://schemas.openxmlformats.org/officeDocument/2006/relationships/tags" Target="../tags/tag105.xml"/><Relationship Id="rId41" Type="http://schemas.openxmlformats.org/officeDocument/2006/relationships/tags" Target="../tags/tag104.xml"/><Relationship Id="rId40" Type="http://schemas.openxmlformats.org/officeDocument/2006/relationships/tags" Target="../tags/tag103.xml"/><Relationship Id="rId4" Type="http://schemas.openxmlformats.org/officeDocument/2006/relationships/tags" Target="../tags/tag67.xml"/><Relationship Id="rId39" Type="http://schemas.openxmlformats.org/officeDocument/2006/relationships/tags" Target="../tags/tag102.xml"/><Relationship Id="rId38" Type="http://schemas.openxmlformats.org/officeDocument/2006/relationships/tags" Target="../tags/tag101.xml"/><Relationship Id="rId37" Type="http://schemas.openxmlformats.org/officeDocument/2006/relationships/tags" Target="../tags/tag100.xml"/><Relationship Id="rId36" Type="http://schemas.openxmlformats.org/officeDocument/2006/relationships/tags" Target="../tags/tag99.xml"/><Relationship Id="rId35" Type="http://schemas.openxmlformats.org/officeDocument/2006/relationships/tags" Target="../tags/tag98.xml"/><Relationship Id="rId34" Type="http://schemas.openxmlformats.org/officeDocument/2006/relationships/tags" Target="../tags/tag97.xml"/><Relationship Id="rId33" Type="http://schemas.openxmlformats.org/officeDocument/2006/relationships/tags" Target="../tags/tag96.xml"/><Relationship Id="rId32" Type="http://schemas.openxmlformats.org/officeDocument/2006/relationships/tags" Target="../tags/tag95.xml"/><Relationship Id="rId31" Type="http://schemas.openxmlformats.org/officeDocument/2006/relationships/tags" Target="../tags/tag94.xml"/><Relationship Id="rId30" Type="http://schemas.openxmlformats.org/officeDocument/2006/relationships/tags" Target="../tags/tag93.xml"/><Relationship Id="rId3" Type="http://schemas.openxmlformats.org/officeDocument/2006/relationships/tags" Target="../tags/tag66.xml"/><Relationship Id="rId29" Type="http://schemas.openxmlformats.org/officeDocument/2006/relationships/tags" Target="../tags/tag92.xml"/><Relationship Id="rId28" Type="http://schemas.openxmlformats.org/officeDocument/2006/relationships/tags" Target="../tags/tag91.xml"/><Relationship Id="rId27" Type="http://schemas.openxmlformats.org/officeDocument/2006/relationships/tags" Target="../tags/tag90.xml"/><Relationship Id="rId26" Type="http://schemas.openxmlformats.org/officeDocument/2006/relationships/tags" Target="../tags/tag89.xml"/><Relationship Id="rId25" Type="http://schemas.openxmlformats.org/officeDocument/2006/relationships/tags" Target="../tags/tag88.xml"/><Relationship Id="rId24" Type="http://schemas.openxmlformats.org/officeDocument/2006/relationships/tags" Target="../tags/tag87.xml"/><Relationship Id="rId23" Type="http://schemas.openxmlformats.org/officeDocument/2006/relationships/tags" Target="../tags/tag86.xml"/><Relationship Id="rId22" Type="http://schemas.openxmlformats.org/officeDocument/2006/relationships/tags" Target="../tags/tag85.xml"/><Relationship Id="rId21" Type="http://schemas.openxmlformats.org/officeDocument/2006/relationships/tags" Target="../tags/tag84.xml"/><Relationship Id="rId20" Type="http://schemas.openxmlformats.org/officeDocument/2006/relationships/tags" Target="../tags/tag83.xml"/><Relationship Id="rId2" Type="http://schemas.openxmlformats.org/officeDocument/2006/relationships/tags" Target="../tags/tag65.xml"/><Relationship Id="rId19" Type="http://schemas.openxmlformats.org/officeDocument/2006/relationships/tags" Target="../tags/tag82.xml"/><Relationship Id="rId18" Type="http://schemas.openxmlformats.org/officeDocument/2006/relationships/tags" Target="../tags/tag81.xml"/><Relationship Id="rId17" Type="http://schemas.openxmlformats.org/officeDocument/2006/relationships/tags" Target="../tags/tag80.xml"/><Relationship Id="rId16" Type="http://schemas.openxmlformats.org/officeDocument/2006/relationships/tags" Target="../tags/tag79.xml"/><Relationship Id="rId15" Type="http://schemas.openxmlformats.org/officeDocument/2006/relationships/tags" Target="../tags/tag78.xml"/><Relationship Id="rId14" Type="http://schemas.openxmlformats.org/officeDocument/2006/relationships/tags" Target="../tags/tag77.xml"/><Relationship Id="rId13" Type="http://schemas.openxmlformats.org/officeDocument/2006/relationships/tags" Target="../tags/tag76.xml"/><Relationship Id="rId12" Type="http://schemas.openxmlformats.org/officeDocument/2006/relationships/tags" Target="../tags/tag75.xml"/><Relationship Id="rId11" Type="http://schemas.openxmlformats.org/officeDocument/2006/relationships/tags" Target="../tags/tag74.xml"/><Relationship Id="rId10" Type="http://schemas.openxmlformats.org/officeDocument/2006/relationships/tags" Target="../tags/tag7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7" Type="http://schemas.openxmlformats.org/officeDocument/2006/relationships/tags" Target="../tags/tag149.xml"/><Relationship Id="rId6" Type="http://schemas.openxmlformats.org/officeDocument/2006/relationships/tags" Target="../tags/tag148.xml"/><Relationship Id="rId5" Type="http://schemas.openxmlformats.org/officeDocument/2006/relationships/tags" Target="../tags/tag147.xml"/><Relationship Id="rId4" Type="http://schemas.openxmlformats.org/officeDocument/2006/relationships/tags" Target="../tags/tag146.xml"/><Relationship Id="rId3" Type="http://schemas.openxmlformats.org/officeDocument/2006/relationships/tags" Target="../tags/tag145.xml"/><Relationship Id="rId2" Type="http://schemas.openxmlformats.org/officeDocument/2006/relationships/tags" Target="../tags/tag144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5565B9-33B9-4447-AC6B-DD03DF405310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25258C-AF91-4424-ACA3-1798A135B29C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矩形 113"/>
          <p:cNvSpPr/>
          <p:nvPr userDrawn="1">
            <p:custDataLst>
              <p:tags r:id="rId2"/>
            </p:custDataLst>
          </p:nvPr>
        </p:nvSpPr>
        <p:spPr>
          <a:xfrm>
            <a:off x="0" y="-635"/>
            <a:ext cx="12192000" cy="6858635"/>
          </a:xfrm>
          <a:prstGeom prst="rect">
            <a:avLst/>
          </a:prstGeom>
          <a:solidFill>
            <a:schemeClr val="bg2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cxnSp>
        <p:nvCxnSpPr>
          <p:cNvPr id="97" name="直接连接符 96"/>
          <p:cNvCxnSpPr/>
          <p:nvPr>
            <p:custDataLst>
              <p:tags r:id="rId3"/>
            </p:custDataLst>
          </p:nvPr>
        </p:nvCxnSpPr>
        <p:spPr>
          <a:xfrm rot="5400000">
            <a:off x="8379488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>
            <p:custDataLst>
              <p:tags r:id="rId4"/>
            </p:custDataLst>
          </p:nvPr>
        </p:nvCxnSpPr>
        <p:spPr>
          <a:xfrm rot="5400000">
            <a:off x="8028589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>
            <p:custDataLst>
              <p:tags r:id="rId5"/>
            </p:custDataLst>
          </p:nvPr>
        </p:nvCxnSpPr>
        <p:spPr>
          <a:xfrm rot="5400000">
            <a:off x="7677690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>
            <p:custDataLst>
              <p:tags r:id="rId6"/>
            </p:custDataLst>
          </p:nvPr>
        </p:nvCxnSpPr>
        <p:spPr>
          <a:xfrm rot="5400000">
            <a:off x="7326791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>
            <p:custDataLst>
              <p:tags r:id="rId7"/>
            </p:custDataLst>
          </p:nvPr>
        </p:nvCxnSpPr>
        <p:spPr>
          <a:xfrm rot="5400000">
            <a:off x="6975892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>
            <p:custDataLst>
              <p:tags r:id="rId8"/>
            </p:custDataLst>
          </p:nvPr>
        </p:nvCxnSpPr>
        <p:spPr>
          <a:xfrm rot="5400000">
            <a:off x="6624993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>
            <p:custDataLst>
              <p:tags r:id="rId9"/>
            </p:custDataLst>
          </p:nvPr>
        </p:nvCxnSpPr>
        <p:spPr>
          <a:xfrm rot="5400000">
            <a:off x="6274094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>
            <p:custDataLst>
              <p:tags r:id="rId10"/>
            </p:custDataLst>
          </p:nvPr>
        </p:nvCxnSpPr>
        <p:spPr>
          <a:xfrm rot="5400000">
            <a:off x="5923195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/>
          <p:cNvCxnSpPr/>
          <p:nvPr>
            <p:custDataLst>
              <p:tags r:id="rId11"/>
            </p:custDataLst>
          </p:nvPr>
        </p:nvCxnSpPr>
        <p:spPr>
          <a:xfrm rot="5400000">
            <a:off x="5572295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/>
          <p:nvPr>
            <p:custDataLst>
              <p:tags r:id="rId12"/>
            </p:custDataLst>
          </p:nvPr>
        </p:nvCxnSpPr>
        <p:spPr>
          <a:xfrm rot="5400000">
            <a:off x="5221396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>
            <p:custDataLst>
              <p:tags r:id="rId13"/>
            </p:custDataLst>
          </p:nvPr>
        </p:nvCxnSpPr>
        <p:spPr>
          <a:xfrm rot="5400000">
            <a:off x="4870497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>
            <p:custDataLst>
              <p:tags r:id="rId14"/>
            </p:custDataLst>
          </p:nvPr>
        </p:nvCxnSpPr>
        <p:spPr>
          <a:xfrm rot="5400000">
            <a:off x="4519598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接连接符 108"/>
          <p:cNvCxnSpPr/>
          <p:nvPr>
            <p:custDataLst>
              <p:tags r:id="rId15"/>
            </p:custDataLst>
          </p:nvPr>
        </p:nvCxnSpPr>
        <p:spPr>
          <a:xfrm rot="5400000">
            <a:off x="4168699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>
            <p:custDataLst>
              <p:tags r:id="rId16"/>
            </p:custDataLst>
          </p:nvPr>
        </p:nvCxnSpPr>
        <p:spPr>
          <a:xfrm rot="5400000">
            <a:off x="3817800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接连接符 110"/>
          <p:cNvCxnSpPr/>
          <p:nvPr>
            <p:custDataLst>
              <p:tags r:id="rId17"/>
            </p:custDataLst>
          </p:nvPr>
        </p:nvCxnSpPr>
        <p:spPr>
          <a:xfrm rot="5400000">
            <a:off x="3466901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接连接符 111"/>
          <p:cNvCxnSpPr/>
          <p:nvPr>
            <p:custDataLst>
              <p:tags r:id="rId18"/>
            </p:custDataLst>
          </p:nvPr>
        </p:nvCxnSpPr>
        <p:spPr>
          <a:xfrm rot="5400000">
            <a:off x="3116001" y="3434185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>
            <p:custDataLst>
              <p:tags r:id="rId19"/>
            </p:custDataLst>
          </p:nvPr>
        </p:nvCxnSpPr>
        <p:spPr>
          <a:xfrm>
            <a:off x="0" y="1038269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连接符 81"/>
          <p:cNvCxnSpPr/>
          <p:nvPr>
            <p:custDataLst>
              <p:tags r:id="rId20"/>
            </p:custDataLst>
          </p:nvPr>
        </p:nvCxnSpPr>
        <p:spPr>
          <a:xfrm>
            <a:off x="0" y="1389168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接连接符 82"/>
          <p:cNvCxnSpPr/>
          <p:nvPr>
            <p:custDataLst>
              <p:tags r:id="rId21"/>
            </p:custDataLst>
          </p:nvPr>
        </p:nvCxnSpPr>
        <p:spPr>
          <a:xfrm>
            <a:off x="0" y="1740067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连接符 83"/>
          <p:cNvCxnSpPr/>
          <p:nvPr>
            <p:custDataLst>
              <p:tags r:id="rId22"/>
            </p:custDataLst>
          </p:nvPr>
        </p:nvCxnSpPr>
        <p:spPr>
          <a:xfrm>
            <a:off x="0" y="2090966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>
            <p:custDataLst>
              <p:tags r:id="rId23"/>
            </p:custDataLst>
          </p:nvPr>
        </p:nvCxnSpPr>
        <p:spPr>
          <a:xfrm>
            <a:off x="0" y="2441866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接连接符 85"/>
          <p:cNvCxnSpPr/>
          <p:nvPr>
            <p:custDataLst>
              <p:tags r:id="rId24"/>
            </p:custDataLst>
          </p:nvPr>
        </p:nvCxnSpPr>
        <p:spPr>
          <a:xfrm>
            <a:off x="0" y="2792765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>
            <p:custDataLst>
              <p:tags r:id="rId25"/>
            </p:custDataLst>
          </p:nvPr>
        </p:nvCxnSpPr>
        <p:spPr>
          <a:xfrm>
            <a:off x="0" y="3143664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>
            <p:custDataLst>
              <p:tags r:id="rId26"/>
            </p:custDataLst>
          </p:nvPr>
        </p:nvCxnSpPr>
        <p:spPr>
          <a:xfrm>
            <a:off x="0" y="3494563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接连接符 88"/>
          <p:cNvCxnSpPr/>
          <p:nvPr>
            <p:custDataLst>
              <p:tags r:id="rId27"/>
            </p:custDataLst>
          </p:nvPr>
        </p:nvCxnSpPr>
        <p:spPr>
          <a:xfrm>
            <a:off x="0" y="3845462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>
            <p:custDataLst>
              <p:tags r:id="rId28"/>
            </p:custDataLst>
          </p:nvPr>
        </p:nvCxnSpPr>
        <p:spPr>
          <a:xfrm>
            <a:off x="0" y="4196361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>
            <p:custDataLst>
              <p:tags r:id="rId29"/>
            </p:custDataLst>
          </p:nvPr>
        </p:nvCxnSpPr>
        <p:spPr>
          <a:xfrm>
            <a:off x="0" y="4547260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>
            <p:custDataLst>
              <p:tags r:id="rId30"/>
            </p:custDataLst>
          </p:nvPr>
        </p:nvCxnSpPr>
        <p:spPr>
          <a:xfrm>
            <a:off x="0" y="4898159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>
            <p:custDataLst>
              <p:tags r:id="rId31"/>
            </p:custDataLst>
          </p:nvPr>
        </p:nvCxnSpPr>
        <p:spPr>
          <a:xfrm>
            <a:off x="0" y="5249059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>
            <p:custDataLst>
              <p:tags r:id="rId32"/>
            </p:custDataLst>
          </p:nvPr>
        </p:nvCxnSpPr>
        <p:spPr>
          <a:xfrm>
            <a:off x="0" y="5599958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>
            <p:custDataLst>
              <p:tags r:id="rId33"/>
            </p:custDataLst>
          </p:nvPr>
        </p:nvCxnSpPr>
        <p:spPr>
          <a:xfrm>
            <a:off x="0" y="5950857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>
            <p:custDataLst>
              <p:tags r:id="rId34"/>
            </p:custDataLst>
          </p:nvPr>
        </p:nvCxnSpPr>
        <p:spPr>
          <a:xfrm>
            <a:off x="0" y="6301756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>
            <p:custDataLst>
              <p:tags r:id="rId35"/>
            </p:custDataLst>
          </p:nvPr>
        </p:nvCxnSpPr>
        <p:spPr>
          <a:xfrm>
            <a:off x="0" y="657025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>
            <p:custDataLst>
              <p:tags r:id="rId36"/>
            </p:custDataLst>
          </p:nvPr>
        </p:nvCxnSpPr>
        <p:spPr>
          <a:xfrm>
            <a:off x="0" y="275781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>
            <p:custDataLst>
              <p:tags r:id="rId37"/>
            </p:custDataLst>
          </p:nvPr>
        </p:nvCxnSpPr>
        <p:spPr>
          <a:xfrm>
            <a:off x="0" y="6705610"/>
            <a:ext cx="12177486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>
            <p:custDataLst>
              <p:tags r:id="rId38"/>
            </p:custDataLst>
          </p:nvPr>
        </p:nvCxnSpPr>
        <p:spPr>
          <a:xfrm rot="5400000">
            <a:off x="2809210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>
            <p:custDataLst>
              <p:tags r:id="rId39"/>
            </p:custDataLst>
          </p:nvPr>
        </p:nvCxnSpPr>
        <p:spPr>
          <a:xfrm rot="5400000">
            <a:off x="2458310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>
            <p:custDataLst>
              <p:tags r:id="rId40"/>
            </p:custDataLst>
          </p:nvPr>
        </p:nvCxnSpPr>
        <p:spPr>
          <a:xfrm rot="5400000">
            <a:off x="2107411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>
            <p:custDataLst>
              <p:tags r:id="rId41"/>
            </p:custDataLst>
          </p:nvPr>
        </p:nvCxnSpPr>
        <p:spPr>
          <a:xfrm rot="5400000">
            <a:off x="1756512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63"/>
          <p:cNvCxnSpPr/>
          <p:nvPr>
            <p:custDataLst>
              <p:tags r:id="rId42"/>
            </p:custDataLst>
          </p:nvPr>
        </p:nvCxnSpPr>
        <p:spPr>
          <a:xfrm rot="5400000">
            <a:off x="1405613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>
            <p:custDataLst>
              <p:tags r:id="rId43"/>
            </p:custDataLst>
          </p:nvPr>
        </p:nvCxnSpPr>
        <p:spPr>
          <a:xfrm rot="5400000">
            <a:off x="1054714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>
            <p:custDataLst>
              <p:tags r:id="rId44"/>
            </p:custDataLst>
          </p:nvPr>
        </p:nvCxnSpPr>
        <p:spPr>
          <a:xfrm rot="5400000">
            <a:off x="703815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/>
          <p:nvPr>
            <p:custDataLst>
              <p:tags r:id="rId45"/>
            </p:custDataLst>
          </p:nvPr>
        </p:nvCxnSpPr>
        <p:spPr>
          <a:xfrm rot="5400000">
            <a:off x="352916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67"/>
          <p:cNvCxnSpPr/>
          <p:nvPr>
            <p:custDataLst>
              <p:tags r:id="rId46"/>
            </p:custDataLst>
          </p:nvPr>
        </p:nvCxnSpPr>
        <p:spPr>
          <a:xfrm rot="5400000">
            <a:off x="2016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>
            <p:custDataLst>
              <p:tags r:id="rId47"/>
            </p:custDataLst>
          </p:nvPr>
        </p:nvCxnSpPr>
        <p:spPr>
          <a:xfrm rot="5400000">
            <a:off x="-348883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>
            <p:custDataLst>
              <p:tags r:id="rId48"/>
            </p:custDataLst>
          </p:nvPr>
        </p:nvCxnSpPr>
        <p:spPr>
          <a:xfrm rot="5400000">
            <a:off x="-699782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>
            <p:custDataLst>
              <p:tags r:id="rId49"/>
            </p:custDataLst>
          </p:nvPr>
        </p:nvCxnSpPr>
        <p:spPr>
          <a:xfrm rot="5400000">
            <a:off x="-1050681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>
            <p:custDataLst>
              <p:tags r:id="rId50"/>
            </p:custDataLst>
          </p:nvPr>
        </p:nvCxnSpPr>
        <p:spPr>
          <a:xfrm rot="5400000">
            <a:off x="-1401580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>
            <p:custDataLst>
              <p:tags r:id="rId51"/>
            </p:custDataLst>
          </p:nvPr>
        </p:nvCxnSpPr>
        <p:spPr>
          <a:xfrm rot="5400000">
            <a:off x="-1752479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>
            <p:custDataLst>
              <p:tags r:id="rId52"/>
            </p:custDataLst>
          </p:nvPr>
        </p:nvCxnSpPr>
        <p:spPr>
          <a:xfrm rot="5400000">
            <a:off x="-2103378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>
            <p:custDataLst>
              <p:tags r:id="rId53"/>
            </p:custDataLst>
          </p:nvPr>
        </p:nvCxnSpPr>
        <p:spPr>
          <a:xfrm rot="5400000">
            <a:off x="-2454278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>
            <p:custDataLst>
              <p:tags r:id="rId54"/>
            </p:custDataLst>
          </p:nvPr>
        </p:nvCxnSpPr>
        <p:spPr>
          <a:xfrm rot="5400000">
            <a:off x="-2816600" y="3438000"/>
            <a:ext cx="6840000" cy="0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  <a:alpha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占位符 1"/>
          <p:cNvSpPr>
            <a:spLocks noGrp="1"/>
          </p:cNvSpPr>
          <p:nvPr userDrawn="1">
            <p:ph type="title"/>
            <p:custDataLst>
              <p:tags r:id="rId55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 userDrawn="1">
            <p:ph type="body" idx="1"/>
            <p:custDataLst>
              <p:tags r:id="rId56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 userDrawn="1">
            <p:ph type="dt" sz="half" idx="2"/>
            <p:custDataLst>
              <p:tags r:id="rId57"/>
            </p:custDataLst>
          </p:nvPr>
        </p:nvSpPr>
        <p:spPr>
          <a:xfrm>
            <a:off x="69596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 userDrawn="1">
            <p:ph type="ftr" sz="quarter" idx="3"/>
            <p:custDataLst>
              <p:tags r:id="rId58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 userDrawn="1">
            <p:ph type="sldNum" sz="quarter" idx="4"/>
            <p:custDataLst>
              <p:tags r:id="rId59"/>
            </p:custDataLst>
          </p:nvPr>
        </p:nvSpPr>
        <p:spPr>
          <a:xfrm>
            <a:off x="8753983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45" name="矩形 44"/>
          <p:cNvSpPr/>
          <p:nvPr userDrawn="1">
            <p:custDataLst>
              <p:tags r:id="rId60"/>
            </p:custDataLst>
          </p:nvPr>
        </p:nvSpPr>
        <p:spPr>
          <a:xfrm>
            <a:off x="0" y="-1270"/>
            <a:ext cx="230505" cy="6859270"/>
          </a:xfrm>
          <a:prstGeom prst="rect">
            <a:avLst/>
          </a:prstGeom>
          <a:solidFill>
            <a:schemeClr val="accent1">
              <a:lumMod val="60000"/>
              <a:lumOff val="40000"/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>
              <a:cs typeface="MiSans Medium" panose="00000600000000000000" pitchFamily="2" charset="-122"/>
            </a:endParaRPr>
          </a:p>
        </p:txBody>
      </p:sp>
      <p:pic>
        <p:nvPicPr>
          <p:cNvPr id="47" name="图片 1" descr="303b333635393631363bd2f4b7fb"/>
          <p:cNvPicPr>
            <a:picLocks noChangeAspect="1"/>
          </p:cNvPicPr>
          <p:nvPr userDrawn="1">
            <p:custDataLst>
              <p:tags r:id="rId61"/>
            </p:custDataLst>
          </p:nvPr>
        </p:nvPicPr>
        <p:blipFill>
          <a:blip r:embed="rId62">
            <a:extLst>
              <a:ext uri="{96DAC541-7B7A-43D3-8B79-37D633B846F1}">
                <asvg:svgBlip xmlns:asvg="http://schemas.microsoft.com/office/drawing/2016/SVG/main" r:embed="rId63"/>
              </a:ext>
            </a:extLst>
          </a:blip>
          <a:stretch>
            <a:fillRect/>
          </a:stretch>
        </p:blipFill>
        <p:spPr>
          <a:xfrm rot="720000">
            <a:off x="11176635" y="5392420"/>
            <a:ext cx="687705" cy="688340"/>
          </a:xfrm>
          <a:prstGeom prst="rect">
            <a:avLst/>
          </a:prstGeom>
        </p:spPr>
      </p:pic>
      <p:pic>
        <p:nvPicPr>
          <p:cNvPr id="48" name="图片 3" descr="303b333635393631363bd2f4b7fb"/>
          <p:cNvPicPr>
            <a:picLocks noChangeAspect="1"/>
          </p:cNvPicPr>
          <p:nvPr userDrawn="1">
            <p:custDataLst>
              <p:tags r:id="rId64"/>
            </p:custDataLst>
          </p:nvPr>
        </p:nvPicPr>
        <p:blipFill>
          <a:blip r:embed="rId62">
            <a:extLst>
              <a:ext uri="{96DAC541-7B7A-43D3-8B79-37D633B846F1}">
                <asvg:svgBlip xmlns:asvg="http://schemas.microsoft.com/office/drawing/2016/SVG/main" r:embed="rId65"/>
              </a:ext>
            </a:extLst>
          </a:blip>
          <a:stretch>
            <a:fillRect/>
          </a:stretch>
        </p:blipFill>
        <p:spPr>
          <a:xfrm rot="720000">
            <a:off x="10629900" y="6167120"/>
            <a:ext cx="400685" cy="400685"/>
          </a:xfrm>
          <a:prstGeom prst="rect">
            <a:avLst/>
          </a:prstGeom>
        </p:spPr>
      </p:pic>
      <p:sp>
        <p:nvSpPr>
          <p:cNvPr id="8" name="KSO_TEMPLATE" hidden="1"/>
          <p:cNvSpPr/>
          <p:nvPr userDrawn="1">
            <p:custDataLst>
              <p:tags r:id="rId6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lang="zh-CN" altLang="en-US" sz="3200" b="0" kern="1200" dirty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30000"/>
        </a:lnSpc>
        <a:spcBef>
          <a:spcPts val="1000"/>
        </a:spcBef>
        <a:buFont typeface="Arial" panose="020B0604020202020204" pitchFamily="34" charset="0"/>
        <a:buChar char="•"/>
        <a:defRPr lang="zh-CN" altLang="en-US" sz="24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38480" indent="-20637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lang="zh-CN" altLang="en-US" sz="20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798830" indent="-1619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lang="zh-CN" altLang="en-US" sz="18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  <a:sym typeface="+mn-ea"/>
        </a:defRPr>
      </a:lvl3pPr>
      <a:lvl4pPr marL="1030605" indent="-1492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lang="zh-CN" altLang="en-US" sz="16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  <a:sym typeface="+mn-ea"/>
        </a:defRPr>
      </a:lvl4pPr>
      <a:lvl5pPr marL="1235075" indent="-127000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lang="zh-CN" altLang="en-US" sz="14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  <a:sym typeface="+mn-ea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 userDrawn="1">
            <p:ph type="title"/>
            <p:custDataLst>
              <p:tags r:id="rId2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 userDrawn="1">
            <p:ph type="body" idx="1"/>
            <p:custDataLst>
              <p:tags r:id="rId3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 userDrawn="1">
            <p:ph type="dt" sz="half" idx="2"/>
            <p:custDataLst>
              <p:tags r:id="rId4"/>
            </p:custDataLst>
          </p:nvPr>
        </p:nvSpPr>
        <p:spPr>
          <a:xfrm>
            <a:off x="69596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 userDrawn="1">
            <p:ph type="ftr" sz="quarter" idx="3"/>
            <p:custDataLst>
              <p:tags r:id="rId5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 userDrawn="1">
            <p:ph type="sldNum" sz="quarter" idx="4"/>
            <p:custDataLst>
              <p:tags r:id="rId6"/>
            </p:custDataLst>
          </p:nvPr>
        </p:nvSpPr>
        <p:spPr>
          <a:xfrm>
            <a:off x="8753983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8" name="KSO_TEMPLATE" hidden="1"/>
          <p:cNvSpPr/>
          <p:nvPr userDrawn="1">
            <p:custDataLst>
              <p:tags r:id="rId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200" b="1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3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38480" indent="-20637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798830" indent="-1619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30605" indent="-1492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235075" indent="-127000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slideLayout" Target="../slideLayouts/slideLayout6.xml"/><Relationship Id="rId7" Type="http://schemas.openxmlformats.org/officeDocument/2006/relationships/tags" Target="../tags/tag155.xml"/><Relationship Id="rId6" Type="http://schemas.openxmlformats.org/officeDocument/2006/relationships/image" Target="../media/image4.png"/><Relationship Id="rId5" Type="http://schemas.openxmlformats.org/officeDocument/2006/relationships/tags" Target="../tags/tag154.xml"/><Relationship Id="rId4" Type="http://schemas.openxmlformats.org/officeDocument/2006/relationships/tags" Target="../tags/tag153.xml"/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hyperlink" Target="https://github.com/ArcsaberHep/PACIAE4" TargetMode="External"/><Relationship Id="rId2" Type="http://schemas.openxmlformats.org/officeDocument/2006/relationships/image" Target="../media/image21.svg"/><Relationship Id="rId1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hyperlink" Target="https://github.com/ArcsaberHep/PACIAE4" TargetMode="External"/><Relationship Id="rId1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0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64.xml"/><Relationship Id="rId8" Type="http://schemas.openxmlformats.org/officeDocument/2006/relationships/tags" Target="../tags/tag163.xml"/><Relationship Id="rId7" Type="http://schemas.openxmlformats.org/officeDocument/2006/relationships/tags" Target="../tags/tag162.xml"/><Relationship Id="rId6" Type="http://schemas.openxmlformats.org/officeDocument/2006/relationships/tags" Target="../tags/tag161.xml"/><Relationship Id="rId5" Type="http://schemas.openxmlformats.org/officeDocument/2006/relationships/tags" Target="../tags/tag160.xml"/><Relationship Id="rId4" Type="http://schemas.openxmlformats.org/officeDocument/2006/relationships/tags" Target="../tags/tag159.xml"/><Relationship Id="rId3" Type="http://schemas.openxmlformats.org/officeDocument/2006/relationships/tags" Target="../tags/tag158.xml"/><Relationship Id="rId2" Type="http://schemas.openxmlformats.org/officeDocument/2006/relationships/tags" Target="../tags/tag157.xml"/><Relationship Id="rId13" Type="http://schemas.openxmlformats.org/officeDocument/2006/relationships/slideLayout" Target="../slideLayouts/slideLayout12.xml"/><Relationship Id="rId12" Type="http://schemas.openxmlformats.org/officeDocument/2006/relationships/tags" Target="../tags/tag167.xml"/><Relationship Id="rId11" Type="http://schemas.openxmlformats.org/officeDocument/2006/relationships/tags" Target="../tags/tag166.xml"/><Relationship Id="rId10" Type="http://schemas.openxmlformats.org/officeDocument/2006/relationships/tags" Target="../tags/tag165.xml"/><Relationship Id="rId1" Type="http://schemas.openxmlformats.org/officeDocument/2006/relationships/tags" Target="../tags/tag156.xml"/></Relationships>
</file>

<file path=ppt/slides/_rels/slide20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2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3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68.png"/><Relationship Id="rId2" Type="http://schemas.openxmlformats.org/officeDocument/2006/relationships/image" Target="../media/image67.wmf"/><Relationship Id="rId1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4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1.jpeg"/><Relationship Id="rId2" Type="http://schemas.openxmlformats.org/officeDocument/2006/relationships/image" Target="../media/image80.png"/><Relationship Id="rId1" Type="http://schemas.openxmlformats.org/officeDocument/2006/relationships/image" Target="../media/image7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68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6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image" Target="../media/image82.png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88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8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85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9.wmf"/><Relationship Id="rId1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image" Target="../media/image90.png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image" Target="../media/image95.png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image" Target="../media/image9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0.png"/><Relationship Id="rId1" Type="http://schemas.openxmlformats.org/officeDocument/2006/relationships/image" Target="../media/image9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07.png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image" Target="../media/image10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6.svg"/><Relationship Id="rId1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79.xml"/><Relationship Id="rId1" Type="http://schemas.openxmlformats.org/officeDocument/2006/relationships/tags" Target="../tags/tag178.xml"/></Relationships>
</file>

<file path=ppt/slides/_rels/slide4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image" Target="../media/image108.png"/></Relationships>
</file>

<file path=ppt/slides/_rels/slide4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image" Target="../media/image111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png"/><Relationship Id="rId8" Type="http://schemas.openxmlformats.org/officeDocument/2006/relationships/tags" Target="../tags/tag173.xml"/><Relationship Id="rId7" Type="http://schemas.openxmlformats.org/officeDocument/2006/relationships/image" Target="../media/image9.png"/><Relationship Id="rId6" Type="http://schemas.openxmlformats.org/officeDocument/2006/relationships/tags" Target="../tags/tag172.xml"/><Relationship Id="rId5" Type="http://schemas.openxmlformats.org/officeDocument/2006/relationships/image" Target="../media/image8.png"/><Relationship Id="rId4" Type="http://schemas.openxmlformats.org/officeDocument/2006/relationships/tags" Target="../tags/tag171.xml"/><Relationship Id="rId3" Type="http://schemas.openxmlformats.org/officeDocument/2006/relationships/image" Target="../media/image7.png"/><Relationship Id="rId2" Type="http://schemas.openxmlformats.org/officeDocument/2006/relationships/tags" Target="../tags/tag170.xml"/><Relationship Id="rId16" Type="http://schemas.openxmlformats.org/officeDocument/2006/relationships/notesSlide" Target="../notesSlides/notesSlide2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177.xml"/><Relationship Id="rId13" Type="http://schemas.openxmlformats.org/officeDocument/2006/relationships/image" Target="../media/image11.png"/><Relationship Id="rId12" Type="http://schemas.openxmlformats.org/officeDocument/2006/relationships/tags" Target="../tags/tag176.xml"/><Relationship Id="rId11" Type="http://schemas.openxmlformats.org/officeDocument/2006/relationships/tags" Target="../tags/tag175.xml"/><Relationship Id="rId10" Type="http://schemas.openxmlformats.org/officeDocument/2006/relationships/tags" Target="../tags/tag174.xml"/><Relationship Id="rId1" Type="http://schemas.openxmlformats.org/officeDocument/2006/relationships/tags" Target="../tags/tag169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同心圆 1"/>
          <p:cNvSpPr/>
          <p:nvPr>
            <p:custDataLst>
              <p:tags r:id="rId1"/>
            </p:custDataLst>
          </p:nvPr>
        </p:nvSpPr>
        <p:spPr>
          <a:xfrm>
            <a:off x="7075170" y="5324475"/>
            <a:ext cx="727710" cy="727710"/>
          </a:xfrm>
          <a:prstGeom prst="donut">
            <a:avLst/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标题 16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8200" y="365125"/>
            <a:ext cx="8720455" cy="1325880"/>
          </a:xfrm>
        </p:spPr>
        <p:txBody>
          <a:bodyPr>
            <a:normAutofit/>
          </a:bodyPr>
          <a:lstStyle/>
          <a:p>
            <a:r>
              <a:rPr lang="zh-CN" altLang="en-US" b="1"/>
              <a:t>Microscopic Parton and Hadron </a:t>
            </a:r>
            <a:br>
              <a:rPr lang="zh-CN" altLang="en-US" b="1"/>
            </a:br>
            <a:r>
              <a:rPr lang="zh-CN" altLang="en-US" b="1"/>
              <a:t>Transport Model PACIAE</a:t>
            </a:r>
            <a:endParaRPr lang="zh-CN" altLang="en-US" b="1"/>
          </a:p>
        </p:txBody>
      </p:sp>
      <p:sp>
        <p:nvSpPr>
          <p:cNvPr id="31" name="矩形 30"/>
          <p:cNvSpPr/>
          <p:nvPr>
            <p:custDataLst>
              <p:tags r:id="rId3"/>
            </p:custDataLst>
          </p:nvPr>
        </p:nvSpPr>
        <p:spPr>
          <a:xfrm>
            <a:off x="1062990" y="1485265"/>
            <a:ext cx="8270240" cy="3775710"/>
          </a:xfrm>
          <a:prstGeom prst="rect">
            <a:avLst/>
          </a:prstGeom>
          <a:noFill/>
        </p:spPr>
        <p:txBody>
          <a:bodyPr wrap="square" lIns="0" tIns="0" rIns="0" bIns="0" rtlCol="0" anchor="t">
            <a:norm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16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  <a:p>
            <a:pPr marL="0" lv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Dai-Mei Zhou</a:t>
            </a:r>
            <a:r>
              <a:rPr lang="zh-CN" altLang="en-US" sz="2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en-US" altLang="zh-CN" sz="2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zh-CN" altLang="en-US" sz="2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(Central China Normal University)</a:t>
            </a:r>
            <a:endParaRPr lang="zh-CN" altLang="en-US" sz="24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  <a:p>
            <a:pPr marL="0" lv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On behalf of PACIAE group:</a:t>
            </a:r>
            <a:r>
              <a:rPr lang="zh-CN" altLang="en-US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endParaRPr lang="zh-CN" altLang="en-US" sz="20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  <a:p>
            <a:pPr marL="0" lv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en-US" altLang="zh-CN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     </a:t>
            </a:r>
            <a:r>
              <a:rPr lang="zh-CN" altLang="en-US" sz="2000" b="1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An-ke Lei,</a:t>
            </a:r>
            <a:r>
              <a:rPr lang="en-US" altLang="zh-CN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zh-CN" altLang="en-US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Qiang Wang </a:t>
            </a:r>
            <a:r>
              <a:rPr lang="en-US" altLang="zh-CN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zh-CN" altLang="en-US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(CCNU);</a:t>
            </a:r>
            <a:endParaRPr lang="zh-CN" altLang="en-US" sz="20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  <a:p>
            <a:pPr marL="457200" lvl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Yu-liang Yan,</a:t>
            </a:r>
            <a:r>
              <a:rPr lang="en-US" altLang="zh-CN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zh-CN" altLang="en-US" sz="2000" b="1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Ben-hao Sa</a:t>
            </a:r>
            <a:r>
              <a:rPr lang="zh-CN" altLang="en-US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(China institute of atomic energy);</a:t>
            </a:r>
            <a:endParaRPr lang="zh-CN" altLang="en-US" sz="20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  <a:p>
            <a:pPr marL="457200" lvl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Zhi-lei She ( Wuhan Textile University);</a:t>
            </a:r>
            <a:endParaRPr lang="zh-CN" altLang="en-US" sz="20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  <a:p>
            <a:pPr marL="457200" lvl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Hua Zheng, Wen-chao Zhang</a:t>
            </a:r>
            <a:r>
              <a:rPr lang="en-US" altLang="zh-CN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zh-CN" altLang="en-US" sz="20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(Shaanxi Normal University)</a:t>
            </a:r>
            <a:endParaRPr lang="zh-CN" altLang="en-US" sz="20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</p:txBody>
      </p:sp>
      <p:sp>
        <p:nvSpPr>
          <p:cNvPr id="34" name="任意多边形: 形状 16"/>
          <p:cNvSpPr/>
          <p:nvPr>
            <p:custDataLst>
              <p:tags r:id="rId4"/>
            </p:custDataLst>
          </p:nvPr>
        </p:nvSpPr>
        <p:spPr>
          <a:xfrm>
            <a:off x="9665970" y="1609090"/>
            <a:ext cx="1689100" cy="1717675"/>
          </a:xfrm>
          <a:custGeom>
            <a:avLst/>
            <a:gdLst>
              <a:gd name="connsiteX0" fmla="*/ 1991760 w 1994354"/>
              <a:gd name="connsiteY0" fmla="*/ 484629 h 2027849"/>
              <a:gd name="connsiteX1" fmla="*/ 1975680 w 1994354"/>
              <a:gd name="connsiteY1" fmla="*/ 490615 h 2027849"/>
              <a:gd name="connsiteX2" fmla="*/ 1964914 w 1994354"/>
              <a:gd name="connsiteY2" fmla="*/ 476410 h 2027849"/>
              <a:gd name="connsiteX3" fmla="*/ 1976332 w 1994354"/>
              <a:gd name="connsiteY3" fmla="*/ 462086 h 2027849"/>
              <a:gd name="connsiteX4" fmla="*/ 1980754 w 1994354"/>
              <a:gd name="connsiteY4" fmla="*/ 460944 h 2027849"/>
              <a:gd name="connsiteX5" fmla="*/ 1987269 w 1994354"/>
              <a:gd name="connsiteY5" fmla="*/ 462967 h 2027849"/>
              <a:gd name="connsiteX6" fmla="*/ 1989977 w 1994354"/>
              <a:gd name="connsiteY6" fmla="*/ 465847 h 2027849"/>
              <a:gd name="connsiteX7" fmla="*/ 1991760 w 1994354"/>
              <a:gd name="connsiteY7" fmla="*/ 484629 h 2027849"/>
              <a:gd name="connsiteX8" fmla="*/ 1670160 w 1994354"/>
              <a:gd name="connsiteY8" fmla="*/ 996885 h 2027849"/>
              <a:gd name="connsiteX9" fmla="*/ 1660183 w 1994354"/>
              <a:gd name="connsiteY9" fmla="*/ 978748 h 2027849"/>
              <a:gd name="connsiteX10" fmla="*/ 1678320 w 1994354"/>
              <a:gd name="connsiteY10" fmla="*/ 968784 h 2027849"/>
              <a:gd name="connsiteX11" fmla="*/ 1678697 w 1994354"/>
              <a:gd name="connsiteY11" fmla="*/ 968894 h 2027849"/>
              <a:gd name="connsiteX12" fmla="*/ 1688674 w 1994354"/>
              <a:gd name="connsiteY12" fmla="*/ 987031 h 2027849"/>
              <a:gd name="connsiteX13" fmla="*/ 1670537 w 1994354"/>
              <a:gd name="connsiteY13" fmla="*/ 996995 h 2027849"/>
              <a:gd name="connsiteX14" fmla="*/ 1670160 w 1994354"/>
              <a:gd name="connsiteY14" fmla="*/ 996885 h 2027849"/>
              <a:gd name="connsiteX15" fmla="*/ 1712194 w 1994354"/>
              <a:gd name="connsiteY15" fmla="*/ 862015 h 2027849"/>
              <a:gd name="connsiteX16" fmla="*/ 1702183 w 1994354"/>
              <a:gd name="connsiteY16" fmla="*/ 843662 h 2027849"/>
              <a:gd name="connsiteX17" fmla="*/ 1720526 w 1994354"/>
              <a:gd name="connsiteY17" fmla="*/ 833657 h 2027849"/>
              <a:gd name="connsiteX18" fmla="*/ 1730571 w 1994354"/>
              <a:gd name="connsiteY18" fmla="*/ 851925 h 2027849"/>
              <a:gd name="connsiteX19" fmla="*/ 1712194 w 1994354"/>
              <a:gd name="connsiteY19" fmla="*/ 862015 h 2027849"/>
              <a:gd name="connsiteX20" fmla="*/ 1756526 w 1994354"/>
              <a:gd name="connsiteY20" fmla="*/ 718790 h 2027849"/>
              <a:gd name="connsiteX21" fmla="*/ 1746789 w 1994354"/>
              <a:gd name="connsiteY21" fmla="*/ 700317 h 2027849"/>
              <a:gd name="connsiteX22" fmla="*/ 1764994 w 1994354"/>
              <a:gd name="connsiteY22" fmla="*/ 690490 h 2027849"/>
              <a:gd name="connsiteX23" fmla="*/ 1774903 w 1994354"/>
              <a:gd name="connsiteY23" fmla="*/ 708926 h 2027849"/>
              <a:gd name="connsiteX24" fmla="*/ 1756526 w 1994354"/>
              <a:gd name="connsiteY24" fmla="*/ 718790 h 2027849"/>
              <a:gd name="connsiteX25" fmla="*/ 1798046 w 1994354"/>
              <a:gd name="connsiteY25" fmla="*/ 583409 h 2027849"/>
              <a:gd name="connsiteX26" fmla="*/ 1788480 w 1994354"/>
              <a:gd name="connsiteY26" fmla="*/ 565097 h 2027849"/>
              <a:gd name="connsiteX27" fmla="*/ 1806789 w 1994354"/>
              <a:gd name="connsiteY27" fmla="*/ 555532 h 2027849"/>
              <a:gd name="connsiteX28" fmla="*/ 1807269 w 1994354"/>
              <a:gd name="connsiteY28" fmla="*/ 555689 h 2027849"/>
              <a:gd name="connsiteX29" fmla="*/ 1816834 w 1994354"/>
              <a:gd name="connsiteY29" fmla="*/ 574002 h 2027849"/>
              <a:gd name="connsiteX30" fmla="*/ 1798526 w 1994354"/>
              <a:gd name="connsiteY30" fmla="*/ 583567 h 2027849"/>
              <a:gd name="connsiteX31" fmla="*/ 1798046 w 1994354"/>
              <a:gd name="connsiteY31" fmla="*/ 583409 h 2027849"/>
              <a:gd name="connsiteX32" fmla="*/ 1839874 w 1994354"/>
              <a:gd name="connsiteY32" fmla="*/ 448499 h 2027849"/>
              <a:gd name="connsiteX33" fmla="*/ 1829897 w 1994354"/>
              <a:gd name="connsiteY33" fmla="*/ 433841 h 2027849"/>
              <a:gd name="connsiteX34" fmla="*/ 1841795 w 1994354"/>
              <a:gd name="connsiteY34" fmla="*/ 420038 h 2027849"/>
              <a:gd name="connsiteX35" fmla="*/ 1846389 w 1994354"/>
              <a:gd name="connsiteY35" fmla="*/ 419260 h 2027849"/>
              <a:gd name="connsiteX36" fmla="*/ 1851600 w 1994354"/>
              <a:gd name="connsiteY36" fmla="*/ 420878 h 2027849"/>
              <a:gd name="connsiteX37" fmla="*/ 1854960 w 1994354"/>
              <a:gd name="connsiteY37" fmla="*/ 424115 h 2027849"/>
              <a:gd name="connsiteX38" fmla="*/ 1857463 w 1994354"/>
              <a:gd name="connsiteY38" fmla="*/ 441648 h 2027849"/>
              <a:gd name="connsiteX39" fmla="*/ 1839874 w 1994354"/>
              <a:gd name="connsiteY39" fmla="*/ 448499 h 2027849"/>
              <a:gd name="connsiteX40" fmla="*/ 1542446 w 1994354"/>
              <a:gd name="connsiteY40" fmla="*/ 1408602 h 2027849"/>
              <a:gd name="connsiteX41" fmla="*/ 1552149 w 1994354"/>
              <a:gd name="connsiteY41" fmla="*/ 1427033 h 2027849"/>
              <a:gd name="connsiteX42" fmla="*/ 1533566 w 1994354"/>
              <a:gd name="connsiteY42" fmla="*/ 1436610 h 2027849"/>
              <a:gd name="connsiteX43" fmla="*/ 1523966 w 1994354"/>
              <a:gd name="connsiteY43" fmla="*/ 1418095 h 2027849"/>
              <a:gd name="connsiteX44" fmla="*/ 1542446 w 1994354"/>
              <a:gd name="connsiteY44" fmla="*/ 1408602 h 2027849"/>
              <a:gd name="connsiteX45" fmla="*/ 1705269 w 1994354"/>
              <a:gd name="connsiteY45" fmla="*/ 406742 h 2027849"/>
              <a:gd name="connsiteX46" fmla="*/ 1694640 w 1994354"/>
              <a:gd name="connsiteY46" fmla="*/ 392424 h 2027849"/>
              <a:gd name="connsiteX47" fmla="*/ 1706229 w 1994354"/>
              <a:gd name="connsiteY47" fmla="*/ 378199 h 2027849"/>
              <a:gd name="connsiteX48" fmla="*/ 1710720 w 1994354"/>
              <a:gd name="connsiteY48" fmla="*/ 377171 h 2027849"/>
              <a:gd name="connsiteX49" fmla="*/ 1717234 w 1994354"/>
              <a:gd name="connsiteY49" fmla="*/ 379193 h 2027849"/>
              <a:gd name="connsiteX50" fmla="*/ 1720286 w 1994354"/>
              <a:gd name="connsiteY50" fmla="*/ 382643 h 2027849"/>
              <a:gd name="connsiteX51" fmla="*/ 1721520 w 1994354"/>
              <a:gd name="connsiteY51" fmla="*/ 400920 h 2027849"/>
              <a:gd name="connsiteX52" fmla="*/ 1705269 w 1994354"/>
              <a:gd name="connsiteY52" fmla="*/ 406742 h 2027849"/>
              <a:gd name="connsiteX53" fmla="*/ 1135269 w 1994354"/>
              <a:gd name="connsiteY53" fmla="*/ 1765992 h 2027849"/>
              <a:gd name="connsiteX54" fmla="*/ 1125326 w 1994354"/>
              <a:gd name="connsiteY54" fmla="*/ 1747920 h 2027849"/>
              <a:gd name="connsiteX55" fmla="*/ 1143394 w 1994354"/>
              <a:gd name="connsiteY55" fmla="*/ 1737988 h 2027849"/>
              <a:gd name="connsiteX56" fmla="*/ 1143703 w 1994354"/>
              <a:gd name="connsiteY56" fmla="*/ 1738077 h 2027849"/>
              <a:gd name="connsiteX57" fmla="*/ 1153886 w 1994354"/>
              <a:gd name="connsiteY57" fmla="*/ 1756015 h 2027849"/>
              <a:gd name="connsiteX58" fmla="*/ 1135955 w 1994354"/>
              <a:gd name="connsiteY58" fmla="*/ 1766195 h 2027849"/>
              <a:gd name="connsiteX59" fmla="*/ 1135269 w 1994354"/>
              <a:gd name="connsiteY59" fmla="*/ 1765992 h 2027849"/>
              <a:gd name="connsiteX60" fmla="*/ 1527943 w 1994354"/>
              <a:gd name="connsiteY60" fmla="*/ 499615 h 2027849"/>
              <a:gd name="connsiteX61" fmla="*/ 1518275 w 1994354"/>
              <a:gd name="connsiteY61" fmla="*/ 481365 h 2027849"/>
              <a:gd name="connsiteX62" fmla="*/ 1536514 w 1994354"/>
              <a:gd name="connsiteY62" fmla="*/ 471703 h 2027849"/>
              <a:gd name="connsiteX63" fmla="*/ 1536720 w 1994354"/>
              <a:gd name="connsiteY63" fmla="*/ 471761 h 2027849"/>
              <a:gd name="connsiteX64" fmla="*/ 1546663 w 1994354"/>
              <a:gd name="connsiteY64" fmla="*/ 489861 h 2027849"/>
              <a:gd name="connsiteX65" fmla="*/ 1528560 w 1994354"/>
              <a:gd name="connsiteY65" fmla="*/ 499814 h 2027849"/>
              <a:gd name="connsiteX66" fmla="*/ 1527943 w 1994354"/>
              <a:gd name="connsiteY66" fmla="*/ 499615 h 2027849"/>
              <a:gd name="connsiteX67" fmla="*/ 1569326 w 1994354"/>
              <a:gd name="connsiteY67" fmla="*/ 364553 h 2027849"/>
              <a:gd name="connsiteX68" fmla="*/ 1559554 w 1994354"/>
              <a:gd name="connsiteY68" fmla="*/ 349053 h 2027849"/>
              <a:gd name="connsiteX69" fmla="*/ 1571692 w 1994354"/>
              <a:gd name="connsiteY69" fmla="*/ 336124 h 2027849"/>
              <a:gd name="connsiteX70" fmla="*/ 1576354 w 1994354"/>
              <a:gd name="connsiteY70" fmla="*/ 335489 h 2027849"/>
              <a:gd name="connsiteX71" fmla="*/ 1581566 w 1994354"/>
              <a:gd name="connsiteY71" fmla="*/ 337108 h 2027849"/>
              <a:gd name="connsiteX72" fmla="*/ 1585269 w 1994354"/>
              <a:gd name="connsiteY72" fmla="*/ 340931 h 2027849"/>
              <a:gd name="connsiteX73" fmla="*/ 1586571 w 1994354"/>
              <a:gd name="connsiteY73" fmla="*/ 358536 h 2027849"/>
              <a:gd name="connsiteX74" fmla="*/ 1569326 w 1994354"/>
              <a:gd name="connsiteY74" fmla="*/ 364553 h 2027849"/>
              <a:gd name="connsiteX75" fmla="*/ 1450594 w 1994354"/>
              <a:gd name="connsiteY75" fmla="*/ 749925 h 2027849"/>
              <a:gd name="connsiteX76" fmla="*/ 1460160 w 1994354"/>
              <a:gd name="connsiteY76" fmla="*/ 768569 h 2027849"/>
              <a:gd name="connsiteX77" fmla="*/ 1441406 w 1994354"/>
              <a:gd name="connsiteY77" fmla="*/ 778015 h 2027849"/>
              <a:gd name="connsiteX78" fmla="*/ 1431943 w 1994354"/>
              <a:gd name="connsiteY78" fmla="*/ 759371 h 2027849"/>
              <a:gd name="connsiteX79" fmla="*/ 1450594 w 1994354"/>
              <a:gd name="connsiteY79" fmla="*/ 749915 h 2027849"/>
              <a:gd name="connsiteX80" fmla="*/ 1494617 w 1994354"/>
              <a:gd name="connsiteY80" fmla="*/ 606611 h 2027849"/>
              <a:gd name="connsiteX81" fmla="*/ 1504697 w 1994354"/>
              <a:gd name="connsiteY81" fmla="*/ 625032 h 2027849"/>
              <a:gd name="connsiteX82" fmla="*/ 1486251 w 1994354"/>
              <a:gd name="connsiteY82" fmla="*/ 634937 h 2027849"/>
              <a:gd name="connsiteX83" fmla="*/ 1476137 w 1994354"/>
              <a:gd name="connsiteY83" fmla="*/ 616660 h 2027849"/>
              <a:gd name="connsiteX84" fmla="*/ 1494446 w 1994354"/>
              <a:gd name="connsiteY84" fmla="*/ 606559 h 2027849"/>
              <a:gd name="connsiteX85" fmla="*/ 1494617 w 1994354"/>
              <a:gd name="connsiteY85" fmla="*/ 606614 h 2027849"/>
              <a:gd name="connsiteX86" fmla="*/ 1408594 w 1994354"/>
              <a:gd name="connsiteY86" fmla="*/ 885100 h 2027849"/>
              <a:gd name="connsiteX87" fmla="*/ 1418332 w 1994354"/>
              <a:gd name="connsiteY87" fmla="*/ 903371 h 2027849"/>
              <a:gd name="connsiteX88" fmla="*/ 1400057 w 1994354"/>
              <a:gd name="connsiteY88" fmla="*/ 913108 h 2027849"/>
              <a:gd name="connsiteX89" fmla="*/ 1399611 w 1994354"/>
              <a:gd name="connsiteY89" fmla="*/ 912964 h 2027849"/>
              <a:gd name="connsiteX90" fmla="*/ 1389771 w 1994354"/>
              <a:gd name="connsiteY90" fmla="*/ 894751 h 2027849"/>
              <a:gd name="connsiteX91" fmla="*/ 1407977 w 1994354"/>
              <a:gd name="connsiteY91" fmla="*/ 884904 h 2027849"/>
              <a:gd name="connsiteX92" fmla="*/ 1408594 w 1994354"/>
              <a:gd name="connsiteY92" fmla="*/ 885103 h 2027849"/>
              <a:gd name="connsiteX93" fmla="*/ 1185943 w 1994354"/>
              <a:gd name="connsiteY93" fmla="*/ 1602844 h 2027849"/>
              <a:gd name="connsiteX94" fmla="*/ 1195646 w 1994354"/>
              <a:gd name="connsiteY94" fmla="*/ 1621413 h 2027849"/>
              <a:gd name="connsiteX95" fmla="*/ 1177063 w 1994354"/>
              <a:gd name="connsiteY95" fmla="*/ 1631105 h 2027849"/>
              <a:gd name="connsiteX96" fmla="*/ 1176823 w 1994354"/>
              <a:gd name="connsiteY96" fmla="*/ 1631027 h 2027849"/>
              <a:gd name="connsiteX97" fmla="*/ 1167600 w 1994354"/>
              <a:gd name="connsiteY97" fmla="*/ 1612214 h 2027849"/>
              <a:gd name="connsiteX98" fmla="*/ 1185943 w 1994354"/>
              <a:gd name="connsiteY98" fmla="*/ 1602847 h 2027849"/>
              <a:gd name="connsiteX99" fmla="*/ 1229966 w 1994354"/>
              <a:gd name="connsiteY99" fmla="*/ 1459626 h 2027849"/>
              <a:gd name="connsiteX100" fmla="*/ 1240080 w 1994354"/>
              <a:gd name="connsiteY100" fmla="*/ 1478020 h 2027849"/>
              <a:gd name="connsiteX101" fmla="*/ 1221635 w 1994354"/>
              <a:gd name="connsiteY101" fmla="*/ 1487904 h 2027849"/>
              <a:gd name="connsiteX102" fmla="*/ 1211623 w 1994354"/>
              <a:gd name="connsiteY102" fmla="*/ 1469627 h 2027849"/>
              <a:gd name="connsiteX103" fmla="*/ 1229966 w 1994354"/>
              <a:gd name="connsiteY103" fmla="*/ 1459629 h 2027849"/>
              <a:gd name="connsiteX104" fmla="*/ 1263429 w 1994354"/>
              <a:gd name="connsiteY104" fmla="*/ 1352801 h 2027849"/>
              <a:gd name="connsiteX105" fmla="*/ 1253589 w 1994354"/>
              <a:gd name="connsiteY105" fmla="*/ 1334417 h 2027849"/>
              <a:gd name="connsiteX106" fmla="*/ 1271897 w 1994354"/>
              <a:gd name="connsiteY106" fmla="*/ 1324656 h 2027849"/>
              <a:gd name="connsiteX107" fmla="*/ 1271966 w 1994354"/>
              <a:gd name="connsiteY107" fmla="*/ 1324677 h 2027849"/>
              <a:gd name="connsiteX108" fmla="*/ 1281977 w 1994354"/>
              <a:gd name="connsiteY108" fmla="*/ 1343013 h 2027849"/>
              <a:gd name="connsiteX109" fmla="*/ 1263429 w 1994354"/>
              <a:gd name="connsiteY109" fmla="*/ 1352805 h 2027849"/>
              <a:gd name="connsiteX110" fmla="*/ 1348046 w 1994354"/>
              <a:gd name="connsiteY110" fmla="*/ 1029960 h 2027849"/>
              <a:gd name="connsiteX111" fmla="*/ 1366389 w 1994354"/>
              <a:gd name="connsiteY111" fmla="*/ 1019969 h 2027849"/>
              <a:gd name="connsiteX112" fmla="*/ 1376469 w 1994354"/>
              <a:gd name="connsiteY112" fmla="*/ 1038254 h 2027849"/>
              <a:gd name="connsiteX113" fmla="*/ 1358194 w 1994354"/>
              <a:gd name="connsiteY113" fmla="*/ 1048344 h 2027849"/>
              <a:gd name="connsiteX114" fmla="*/ 1357989 w 1994354"/>
              <a:gd name="connsiteY114" fmla="*/ 1048283 h 2027849"/>
              <a:gd name="connsiteX115" fmla="*/ 1348046 w 1994354"/>
              <a:gd name="connsiteY115" fmla="*/ 1029964 h 2027849"/>
              <a:gd name="connsiteX116" fmla="*/ 1305052 w 1994354"/>
              <a:gd name="connsiteY116" fmla="*/ 1217630 h 2027849"/>
              <a:gd name="connsiteX117" fmla="*/ 1295589 w 1994354"/>
              <a:gd name="connsiteY117" fmla="*/ 1199010 h 2027849"/>
              <a:gd name="connsiteX118" fmla="*/ 1314206 w 1994354"/>
              <a:gd name="connsiteY118" fmla="*/ 1189543 h 2027849"/>
              <a:gd name="connsiteX119" fmla="*/ 1323669 w 1994354"/>
              <a:gd name="connsiteY119" fmla="*/ 1208167 h 2027849"/>
              <a:gd name="connsiteX120" fmla="*/ 1305052 w 1994354"/>
              <a:gd name="connsiteY120" fmla="*/ 1217633 h 2027849"/>
              <a:gd name="connsiteX121" fmla="*/ 1434549 w 1994354"/>
              <a:gd name="connsiteY121" fmla="*/ 322752 h 2027849"/>
              <a:gd name="connsiteX122" fmla="*/ 1424400 w 1994354"/>
              <a:gd name="connsiteY122" fmla="*/ 308229 h 2027849"/>
              <a:gd name="connsiteX123" fmla="*/ 1436126 w 1994354"/>
              <a:gd name="connsiteY123" fmla="*/ 294278 h 2027849"/>
              <a:gd name="connsiteX124" fmla="*/ 1440686 w 1994354"/>
              <a:gd name="connsiteY124" fmla="*/ 293400 h 2027849"/>
              <a:gd name="connsiteX125" fmla="*/ 1445897 w 1994354"/>
              <a:gd name="connsiteY125" fmla="*/ 295019 h 2027849"/>
              <a:gd name="connsiteX126" fmla="*/ 1449394 w 1994354"/>
              <a:gd name="connsiteY126" fmla="*/ 298193 h 2027849"/>
              <a:gd name="connsiteX127" fmla="*/ 1451726 w 1994354"/>
              <a:gd name="connsiteY127" fmla="*/ 316310 h 2027849"/>
              <a:gd name="connsiteX128" fmla="*/ 1434549 w 1994354"/>
              <a:gd name="connsiteY128" fmla="*/ 322756 h 2027849"/>
              <a:gd name="connsiteX129" fmla="*/ 1401463 w 1994354"/>
              <a:gd name="connsiteY129" fmla="*/ 429796 h 2027849"/>
              <a:gd name="connsiteX130" fmla="*/ 1411372 w 1994354"/>
              <a:gd name="connsiteY130" fmla="*/ 447919 h 2027849"/>
              <a:gd name="connsiteX131" fmla="*/ 1393234 w 1994354"/>
              <a:gd name="connsiteY131" fmla="*/ 457828 h 2027849"/>
              <a:gd name="connsiteX132" fmla="*/ 1392857 w 1994354"/>
              <a:gd name="connsiteY132" fmla="*/ 457708 h 2027849"/>
              <a:gd name="connsiteX133" fmla="*/ 1382846 w 1994354"/>
              <a:gd name="connsiteY133" fmla="*/ 439649 h 2027849"/>
              <a:gd name="connsiteX134" fmla="*/ 1400880 w 1994354"/>
              <a:gd name="connsiteY134" fmla="*/ 429621 h 2027849"/>
              <a:gd name="connsiteX135" fmla="*/ 1401463 w 1994354"/>
              <a:gd name="connsiteY135" fmla="*/ 429799 h 2027849"/>
              <a:gd name="connsiteX136" fmla="*/ 1008686 w 1994354"/>
              <a:gd name="connsiteY136" fmla="*/ 1696173 h 2027849"/>
              <a:gd name="connsiteX137" fmla="*/ 1018080 w 1994354"/>
              <a:gd name="connsiteY137" fmla="*/ 1714540 h 2027849"/>
              <a:gd name="connsiteX138" fmla="*/ 999703 w 1994354"/>
              <a:gd name="connsiteY138" fmla="*/ 1723917 h 2027849"/>
              <a:gd name="connsiteX139" fmla="*/ 990275 w 1994354"/>
              <a:gd name="connsiteY139" fmla="*/ 1705698 h 2027849"/>
              <a:gd name="connsiteX140" fmla="*/ 1008411 w 1994354"/>
              <a:gd name="connsiteY140" fmla="*/ 1696084 h 2027849"/>
              <a:gd name="connsiteX141" fmla="*/ 1008686 w 1994354"/>
              <a:gd name="connsiteY141" fmla="*/ 1696176 h 2027849"/>
              <a:gd name="connsiteX142" fmla="*/ 1299874 w 1994354"/>
              <a:gd name="connsiteY142" fmla="*/ 280968 h 2027849"/>
              <a:gd name="connsiteX143" fmla="*/ 1289143 w 1994354"/>
              <a:gd name="connsiteY143" fmla="*/ 267429 h 2027849"/>
              <a:gd name="connsiteX144" fmla="*/ 1299257 w 1994354"/>
              <a:gd name="connsiteY144" fmla="*/ 252782 h 2027849"/>
              <a:gd name="connsiteX145" fmla="*/ 1305017 w 1994354"/>
              <a:gd name="connsiteY145" fmla="*/ 251311 h 2027849"/>
              <a:gd name="connsiteX146" fmla="*/ 1311532 w 1994354"/>
              <a:gd name="connsiteY146" fmla="*/ 253334 h 2027849"/>
              <a:gd name="connsiteX147" fmla="*/ 1315132 w 1994354"/>
              <a:gd name="connsiteY147" fmla="*/ 257236 h 2027849"/>
              <a:gd name="connsiteX148" fmla="*/ 1316057 w 1994354"/>
              <a:gd name="connsiteY148" fmla="*/ 275003 h 2027849"/>
              <a:gd name="connsiteX149" fmla="*/ 1299874 w 1994354"/>
              <a:gd name="connsiteY149" fmla="*/ 280972 h 2027849"/>
              <a:gd name="connsiteX150" fmla="*/ 729771 w 1994354"/>
              <a:gd name="connsiteY150" fmla="*/ 1640191 h 2027849"/>
              <a:gd name="connsiteX151" fmla="*/ 719657 w 1994354"/>
              <a:gd name="connsiteY151" fmla="*/ 1622212 h 2027849"/>
              <a:gd name="connsiteX152" fmla="*/ 737623 w 1994354"/>
              <a:gd name="connsiteY152" fmla="*/ 1612101 h 2027849"/>
              <a:gd name="connsiteX153" fmla="*/ 738172 w 1994354"/>
              <a:gd name="connsiteY153" fmla="*/ 1612262 h 2027849"/>
              <a:gd name="connsiteX154" fmla="*/ 748148 w 1994354"/>
              <a:gd name="connsiteY154" fmla="*/ 1630314 h 2027849"/>
              <a:gd name="connsiteX155" fmla="*/ 730115 w 1994354"/>
              <a:gd name="connsiteY155" fmla="*/ 1640294 h 2027849"/>
              <a:gd name="connsiteX156" fmla="*/ 729771 w 1994354"/>
              <a:gd name="connsiteY156" fmla="*/ 1640195 h 2027849"/>
              <a:gd name="connsiteX157" fmla="*/ 994354 w 1994354"/>
              <a:gd name="connsiteY157" fmla="*/ 787235 h 2027849"/>
              <a:gd name="connsiteX158" fmla="*/ 984617 w 1994354"/>
              <a:gd name="connsiteY158" fmla="*/ 768977 h 2027849"/>
              <a:gd name="connsiteX159" fmla="*/ 1002857 w 1994354"/>
              <a:gd name="connsiteY159" fmla="*/ 759223 h 2027849"/>
              <a:gd name="connsiteX160" fmla="*/ 1012869 w 1994354"/>
              <a:gd name="connsiteY160" fmla="*/ 777336 h 2027849"/>
              <a:gd name="connsiteX161" fmla="*/ 994766 w 1994354"/>
              <a:gd name="connsiteY161" fmla="*/ 787365 h 2027849"/>
              <a:gd name="connsiteX162" fmla="*/ 994354 w 1994354"/>
              <a:gd name="connsiteY162" fmla="*/ 787238 h 2027849"/>
              <a:gd name="connsiteX163" fmla="*/ 1122823 w 1994354"/>
              <a:gd name="connsiteY163" fmla="*/ 373934 h 2027849"/>
              <a:gd name="connsiteX164" fmla="*/ 1112571 w 1994354"/>
              <a:gd name="connsiteY164" fmla="*/ 355982 h 2027849"/>
              <a:gd name="connsiteX165" fmla="*/ 1130537 w 1994354"/>
              <a:gd name="connsiteY165" fmla="*/ 345744 h 2027849"/>
              <a:gd name="connsiteX166" fmla="*/ 1130880 w 1994354"/>
              <a:gd name="connsiteY166" fmla="*/ 345844 h 2027849"/>
              <a:gd name="connsiteX167" fmla="*/ 1140892 w 1994354"/>
              <a:gd name="connsiteY167" fmla="*/ 363919 h 2027849"/>
              <a:gd name="connsiteX168" fmla="*/ 1122823 w 1994354"/>
              <a:gd name="connsiteY168" fmla="*/ 373937 h 2027849"/>
              <a:gd name="connsiteX169" fmla="*/ 1163966 w 1994354"/>
              <a:gd name="connsiteY169" fmla="*/ 238817 h 2027849"/>
              <a:gd name="connsiteX170" fmla="*/ 1154091 w 1994354"/>
              <a:gd name="connsiteY170" fmla="*/ 223416 h 2027849"/>
              <a:gd name="connsiteX171" fmla="*/ 1166023 w 1994354"/>
              <a:gd name="connsiteY171" fmla="*/ 210357 h 2027849"/>
              <a:gd name="connsiteX172" fmla="*/ 1170652 w 1994354"/>
              <a:gd name="connsiteY172" fmla="*/ 209630 h 2027849"/>
              <a:gd name="connsiteX173" fmla="*/ 1175863 w 1994354"/>
              <a:gd name="connsiteY173" fmla="*/ 211248 h 2027849"/>
              <a:gd name="connsiteX174" fmla="*/ 1179669 w 1994354"/>
              <a:gd name="connsiteY174" fmla="*/ 215020 h 2027849"/>
              <a:gd name="connsiteX175" fmla="*/ 1181212 w 1994354"/>
              <a:gd name="connsiteY175" fmla="*/ 232618 h 2027849"/>
              <a:gd name="connsiteX176" fmla="*/ 1163966 w 1994354"/>
              <a:gd name="connsiteY176" fmla="*/ 238821 h 2027849"/>
              <a:gd name="connsiteX177" fmla="*/ 1089120 w 1994354"/>
              <a:gd name="connsiteY177" fmla="*/ 480813 h 2027849"/>
              <a:gd name="connsiteX178" fmla="*/ 1099166 w 1994354"/>
              <a:gd name="connsiteY178" fmla="*/ 499221 h 2027849"/>
              <a:gd name="connsiteX179" fmla="*/ 1080754 w 1994354"/>
              <a:gd name="connsiteY179" fmla="*/ 509143 h 2027849"/>
              <a:gd name="connsiteX180" fmla="*/ 1070469 w 1994354"/>
              <a:gd name="connsiteY180" fmla="*/ 490965 h 2027849"/>
              <a:gd name="connsiteX181" fmla="*/ 1088640 w 1994354"/>
              <a:gd name="connsiteY181" fmla="*/ 480676 h 2027849"/>
              <a:gd name="connsiteX182" fmla="*/ 1089120 w 1994354"/>
              <a:gd name="connsiteY182" fmla="*/ 480816 h 2027849"/>
              <a:gd name="connsiteX183" fmla="*/ 1045166 w 1994354"/>
              <a:gd name="connsiteY183" fmla="*/ 624127 h 2027849"/>
              <a:gd name="connsiteX184" fmla="*/ 1054526 w 1994354"/>
              <a:gd name="connsiteY184" fmla="*/ 642813 h 2027849"/>
              <a:gd name="connsiteX185" fmla="*/ 1035840 w 1994354"/>
              <a:gd name="connsiteY185" fmla="*/ 652183 h 2027849"/>
              <a:gd name="connsiteX186" fmla="*/ 1026480 w 1994354"/>
              <a:gd name="connsiteY186" fmla="*/ 633497 h 2027849"/>
              <a:gd name="connsiteX187" fmla="*/ 1045166 w 1994354"/>
              <a:gd name="connsiteY187" fmla="*/ 624134 h 2027849"/>
              <a:gd name="connsiteX188" fmla="*/ 952012 w 1994354"/>
              <a:gd name="connsiteY188" fmla="*/ 922330 h 2027849"/>
              <a:gd name="connsiteX189" fmla="*/ 942446 w 1994354"/>
              <a:gd name="connsiteY189" fmla="*/ 903775 h 2027849"/>
              <a:gd name="connsiteX190" fmla="*/ 960994 w 1994354"/>
              <a:gd name="connsiteY190" fmla="*/ 894203 h 2027849"/>
              <a:gd name="connsiteX191" fmla="*/ 961372 w 1994354"/>
              <a:gd name="connsiteY191" fmla="*/ 894329 h 2027849"/>
              <a:gd name="connsiteX192" fmla="*/ 970697 w 1994354"/>
              <a:gd name="connsiteY192" fmla="*/ 913012 h 2027849"/>
              <a:gd name="connsiteX193" fmla="*/ 952012 w 1994354"/>
              <a:gd name="connsiteY193" fmla="*/ 922337 h 2027849"/>
              <a:gd name="connsiteX194" fmla="*/ 899554 w 1994354"/>
              <a:gd name="connsiteY194" fmla="*/ 1091829 h 2027849"/>
              <a:gd name="connsiteX195" fmla="*/ 889817 w 1994354"/>
              <a:gd name="connsiteY195" fmla="*/ 1073342 h 2027849"/>
              <a:gd name="connsiteX196" fmla="*/ 908332 w 1994354"/>
              <a:gd name="connsiteY196" fmla="*/ 1063619 h 2027849"/>
              <a:gd name="connsiteX197" fmla="*/ 908709 w 1994354"/>
              <a:gd name="connsiteY197" fmla="*/ 1063745 h 2027849"/>
              <a:gd name="connsiteX198" fmla="*/ 918172 w 1994354"/>
              <a:gd name="connsiteY198" fmla="*/ 1082369 h 2027849"/>
              <a:gd name="connsiteX199" fmla="*/ 899554 w 1994354"/>
              <a:gd name="connsiteY199" fmla="*/ 1091836 h 2027849"/>
              <a:gd name="connsiteX200" fmla="*/ 866709 w 1994354"/>
              <a:gd name="connsiteY200" fmla="*/ 1198955 h 2027849"/>
              <a:gd name="connsiteX201" fmla="*/ 876343 w 1994354"/>
              <a:gd name="connsiteY201" fmla="*/ 1217441 h 2027849"/>
              <a:gd name="connsiteX202" fmla="*/ 857692 w 1994354"/>
              <a:gd name="connsiteY202" fmla="*/ 1226922 h 2027849"/>
              <a:gd name="connsiteX203" fmla="*/ 847886 w 1994354"/>
              <a:gd name="connsiteY203" fmla="*/ 1208603 h 2027849"/>
              <a:gd name="connsiteX204" fmla="*/ 866194 w 1994354"/>
              <a:gd name="connsiteY204" fmla="*/ 1198800 h 2027849"/>
              <a:gd name="connsiteX205" fmla="*/ 866709 w 1994354"/>
              <a:gd name="connsiteY205" fmla="*/ 1198961 h 2027849"/>
              <a:gd name="connsiteX206" fmla="*/ 806194 w 1994354"/>
              <a:gd name="connsiteY206" fmla="*/ 1343640 h 2027849"/>
              <a:gd name="connsiteX207" fmla="*/ 824640 w 1994354"/>
              <a:gd name="connsiteY207" fmla="*/ 1333872 h 2027849"/>
              <a:gd name="connsiteX208" fmla="*/ 834480 w 1994354"/>
              <a:gd name="connsiteY208" fmla="*/ 1352387 h 2027849"/>
              <a:gd name="connsiteX209" fmla="*/ 815966 w 1994354"/>
              <a:gd name="connsiteY209" fmla="*/ 1362052 h 2027849"/>
              <a:gd name="connsiteX210" fmla="*/ 806194 w 1994354"/>
              <a:gd name="connsiteY210" fmla="*/ 1343651 h 2027849"/>
              <a:gd name="connsiteX211" fmla="*/ 771429 w 1994354"/>
              <a:gd name="connsiteY211" fmla="*/ 1505256 h 2027849"/>
              <a:gd name="connsiteX212" fmla="*/ 761760 w 1994354"/>
              <a:gd name="connsiteY212" fmla="*/ 1486673 h 2027849"/>
              <a:gd name="connsiteX213" fmla="*/ 780343 w 1994354"/>
              <a:gd name="connsiteY213" fmla="*/ 1477005 h 2027849"/>
              <a:gd name="connsiteX214" fmla="*/ 790012 w 1994354"/>
              <a:gd name="connsiteY214" fmla="*/ 1495595 h 2027849"/>
              <a:gd name="connsiteX215" fmla="*/ 771429 w 1994354"/>
              <a:gd name="connsiteY215" fmla="*/ 1505267 h 2027849"/>
              <a:gd name="connsiteX216" fmla="*/ 1028709 w 1994354"/>
              <a:gd name="connsiteY216" fmla="*/ 196835 h 2027849"/>
              <a:gd name="connsiteX217" fmla="*/ 1018834 w 1994354"/>
              <a:gd name="connsiteY217" fmla="*/ 182675 h 2027849"/>
              <a:gd name="connsiteX218" fmla="*/ 1030457 w 1994354"/>
              <a:gd name="connsiteY218" fmla="*/ 168508 h 2027849"/>
              <a:gd name="connsiteX219" fmla="*/ 1034983 w 1994354"/>
              <a:gd name="connsiteY219" fmla="*/ 167534 h 2027849"/>
              <a:gd name="connsiteX220" fmla="*/ 1041532 w 1994354"/>
              <a:gd name="connsiteY220" fmla="*/ 169557 h 2027849"/>
              <a:gd name="connsiteX221" fmla="*/ 1044480 w 1994354"/>
              <a:gd name="connsiteY221" fmla="*/ 173030 h 2027849"/>
              <a:gd name="connsiteX222" fmla="*/ 1045646 w 1994354"/>
              <a:gd name="connsiteY222" fmla="*/ 191308 h 2027849"/>
              <a:gd name="connsiteX223" fmla="*/ 1028709 w 1994354"/>
              <a:gd name="connsiteY223" fmla="*/ 196845 h 2027849"/>
              <a:gd name="connsiteX224" fmla="*/ 724012 w 1994354"/>
              <a:gd name="connsiteY224" fmla="*/ 703368 h 2027849"/>
              <a:gd name="connsiteX225" fmla="*/ 714034 w 1994354"/>
              <a:gd name="connsiteY225" fmla="*/ 685245 h 2027849"/>
              <a:gd name="connsiteX226" fmla="*/ 732137 w 1994354"/>
              <a:gd name="connsiteY226" fmla="*/ 675254 h 2027849"/>
              <a:gd name="connsiteX227" fmla="*/ 732514 w 1994354"/>
              <a:gd name="connsiteY227" fmla="*/ 675367 h 2027849"/>
              <a:gd name="connsiteX228" fmla="*/ 742492 w 1994354"/>
              <a:gd name="connsiteY228" fmla="*/ 693490 h 2027849"/>
              <a:gd name="connsiteX229" fmla="*/ 724389 w 1994354"/>
              <a:gd name="connsiteY229" fmla="*/ 703481 h 2027849"/>
              <a:gd name="connsiteX230" fmla="*/ 724012 w 1994354"/>
              <a:gd name="connsiteY230" fmla="*/ 703368 h 2027849"/>
              <a:gd name="connsiteX231" fmla="*/ 800469 w 1994354"/>
              <a:gd name="connsiteY231" fmla="*/ 406848 h 2027849"/>
              <a:gd name="connsiteX232" fmla="*/ 818880 w 1994354"/>
              <a:gd name="connsiteY232" fmla="*/ 396984 h 2027849"/>
              <a:gd name="connsiteX233" fmla="*/ 828754 w 1994354"/>
              <a:gd name="connsiteY233" fmla="*/ 415475 h 2027849"/>
              <a:gd name="connsiteX234" fmla="*/ 810275 w 1994354"/>
              <a:gd name="connsiteY234" fmla="*/ 425243 h 2027849"/>
              <a:gd name="connsiteX235" fmla="*/ 800469 w 1994354"/>
              <a:gd name="connsiteY235" fmla="*/ 406848 h 2027849"/>
              <a:gd name="connsiteX236" fmla="*/ 765909 w 1994354"/>
              <a:gd name="connsiteY236" fmla="*/ 568451 h 2027849"/>
              <a:gd name="connsiteX237" fmla="*/ 756034 w 1994354"/>
              <a:gd name="connsiteY237" fmla="*/ 550025 h 2027849"/>
              <a:gd name="connsiteX238" fmla="*/ 774446 w 1994354"/>
              <a:gd name="connsiteY238" fmla="*/ 540155 h 2027849"/>
              <a:gd name="connsiteX239" fmla="*/ 784354 w 1994354"/>
              <a:gd name="connsiteY239" fmla="*/ 558508 h 2027849"/>
              <a:gd name="connsiteX240" fmla="*/ 765909 w 1994354"/>
              <a:gd name="connsiteY240" fmla="*/ 568451 h 2027849"/>
              <a:gd name="connsiteX241" fmla="*/ 852034 w 1994354"/>
              <a:gd name="connsiteY241" fmla="*/ 289931 h 2027849"/>
              <a:gd name="connsiteX242" fmla="*/ 842400 w 1994354"/>
              <a:gd name="connsiteY242" fmla="*/ 271649 h 2027849"/>
              <a:gd name="connsiteX243" fmla="*/ 860709 w 1994354"/>
              <a:gd name="connsiteY243" fmla="*/ 262025 h 2027849"/>
              <a:gd name="connsiteX244" fmla="*/ 860983 w 1994354"/>
              <a:gd name="connsiteY244" fmla="*/ 262118 h 2027849"/>
              <a:gd name="connsiteX245" fmla="*/ 870617 w 1994354"/>
              <a:gd name="connsiteY245" fmla="*/ 280399 h 2027849"/>
              <a:gd name="connsiteX246" fmla="*/ 852308 w 1994354"/>
              <a:gd name="connsiteY246" fmla="*/ 290023 h 2027849"/>
              <a:gd name="connsiteX247" fmla="*/ 852034 w 1994354"/>
              <a:gd name="connsiteY247" fmla="*/ 289931 h 2027849"/>
              <a:gd name="connsiteX248" fmla="*/ 894549 w 1994354"/>
              <a:gd name="connsiteY248" fmla="*/ 155219 h 2027849"/>
              <a:gd name="connsiteX249" fmla="*/ 883646 w 1994354"/>
              <a:gd name="connsiteY249" fmla="*/ 141103 h 2027849"/>
              <a:gd name="connsiteX250" fmla="*/ 893589 w 1994354"/>
              <a:gd name="connsiteY250" fmla="*/ 127022 h 2027849"/>
              <a:gd name="connsiteX251" fmla="*/ 899314 w 1994354"/>
              <a:gd name="connsiteY251" fmla="*/ 125455 h 2027849"/>
              <a:gd name="connsiteX252" fmla="*/ 905863 w 1994354"/>
              <a:gd name="connsiteY252" fmla="*/ 127481 h 2027849"/>
              <a:gd name="connsiteX253" fmla="*/ 909532 w 1994354"/>
              <a:gd name="connsiteY253" fmla="*/ 131335 h 2027849"/>
              <a:gd name="connsiteX254" fmla="*/ 911006 w 1994354"/>
              <a:gd name="connsiteY254" fmla="*/ 148454 h 2027849"/>
              <a:gd name="connsiteX255" fmla="*/ 894549 w 1994354"/>
              <a:gd name="connsiteY255" fmla="*/ 155219 h 2027849"/>
              <a:gd name="connsiteX256" fmla="*/ 758674 w 1994354"/>
              <a:gd name="connsiteY256" fmla="*/ 113078 h 2027849"/>
              <a:gd name="connsiteX257" fmla="*/ 748594 w 1994354"/>
              <a:gd name="connsiteY257" fmla="*/ 98503 h 2027849"/>
              <a:gd name="connsiteX258" fmla="*/ 760389 w 1994354"/>
              <a:gd name="connsiteY258" fmla="*/ 84611 h 2027849"/>
              <a:gd name="connsiteX259" fmla="*/ 764949 w 1994354"/>
              <a:gd name="connsiteY259" fmla="*/ 83774 h 2027849"/>
              <a:gd name="connsiteX260" fmla="*/ 770194 w 1994354"/>
              <a:gd name="connsiteY260" fmla="*/ 85392 h 2027849"/>
              <a:gd name="connsiteX261" fmla="*/ 773623 w 1994354"/>
              <a:gd name="connsiteY261" fmla="*/ 88595 h 2027849"/>
              <a:gd name="connsiteX262" fmla="*/ 775817 w 1994354"/>
              <a:gd name="connsiteY262" fmla="*/ 106697 h 2027849"/>
              <a:gd name="connsiteX263" fmla="*/ 758674 w 1994354"/>
              <a:gd name="connsiteY263" fmla="*/ 113078 h 2027849"/>
              <a:gd name="connsiteX264" fmla="*/ 725554 w 1994354"/>
              <a:gd name="connsiteY264" fmla="*/ 220108 h 2027849"/>
              <a:gd name="connsiteX265" fmla="*/ 735189 w 1994354"/>
              <a:gd name="connsiteY265" fmla="*/ 238379 h 2027849"/>
              <a:gd name="connsiteX266" fmla="*/ 716914 w 1994354"/>
              <a:gd name="connsiteY266" fmla="*/ 248023 h 2027849"/>
              <a:gd name="connsiteX267" fmla="*/ 707246 w 1994354"/>
              <a:gd name="connsiteY267" fmla="*/ 229879 h 2027849"/>
              <a:gd name="connsiteX268" fmla="*/ 725451 w 1994354"/>
              <a:gd name="connsiteY268" fmla="*/ 220080 h 2027849"/>
              <a:gd name="connsiteX269" fmla="*/ 725554 w 1994354"/>
              <a:gd name="connsiteY269" fmla="*/ 220108 h 2027849"/>
              <a:gd name="connsiteX270" fmla="*/ 332777 w 1994354"/>
              <a:gd name="connsiteY270" fmla="*/ 1486495 h 2027849"/>
              <a:gd name="connsiteX271" fmla="*/ 342240 w 1994354"/>
              <a:gd name="connsiteY271" fmla="*/ 1504821 h 2027849"/>
              <a:gd name="connsiteX272" fmla="*/ 323897 w 1994354"/>
              <a:gd name="connsiteY272" fmla="*/ 1514277 h 2027849"/>
              <a:gd name="connsiteX273" fmla="*/ 314400 w 1994354"/>
              <a:gd name="connsiteY273" fmla="*/ 1496119 h 2027849"/>
              <a:gd name="connsiteX274" fmla="*/ 332571 w 1994354"/>
              <a:gd name="connsiteY274" fmla="*/ 1486433 h 2027849"/>
              <a:gd name="connsiteX275" fmla="*/ 332777 w 1994354"/>
              <a:gd name="connsiteY275" fmla="*/ 1486495 h 2027849"/>
              <a:gd name="connsiteX276" fmla="*/ 624000 w 1994354"/>
              <a:gd name="connsiteY276" fmla="*/ 71301 h 2027849"/>
              <a:gd name="connsiteX277" fmla="*/ 613337 w 1994354"/>
              <a:gd name="connsiteY277" fmla="*/ 57031 h 2027849"/>
              <a:gd name="connsiteX278" fmla="*/ 624823 w 1994354"/>
              <a:gd name="connsiteY278" fmla="*/ 42761 h 2027849"/>
              <a:gd name="connsiteX279" fmla="*/ 629280 w 1994354"/>
              <a:gd name="connsiteY279" fmla="*/ 41685 h 2027849"/>
              <a:gd name="connsiteX280" fmla="*/ 635829 w 1994354"/>
              <a:gd name="connsiteY280" fmla="*/ 43711 h 2027849"/>
              <a:gd name="connsiteX281" fmla="*/ 638880 w 1994354"/>
              <a:gd name="connsiteY281" fmla="*/ 47140 h 2027849"/>
              <a:gd name="connsiteX282" fmla="*/ 640217 w 1994354"/>
              <a:gd name="connsiteY282" fmla="*/ 65407 h 2027849"/>
              <a:gd name="connsiteX283" fmla="*/ 624000 w 1994354"/>
              <a:gd name="connsiteY283" fmla="*/ 71301 h 2027849"/>
              <a:gd name="connsiteX284" fmla="*/ 185692 w 1994354"/>
              <a:gd name="connsiteY284" fmla="*/ 1017909 h 2027849"/>
              <a:gd name="connsiteX285" fmla="*/ 171909 w 1994354"/>
              <a:gd name="connsiteY285" fmla="*/ 1005984 h 2027849"/>
              <a:gd name="connsiteX286" fmla="*/ 170332 w 1994354"/>
              <a:gd name="connsiteY286" fmla="*/ 1000242 h 2027849"/>
              <a:gd name="connsiteX287" fmla="*/ 171532 w 1994354"/>
              <a:gd name="connsiteY287" fmla="*/ 996329 h 2027849"/>
              <a:gd name="connsiteX288" fmla="*/ 176160 w 1994354"/>
              <a:gd name="connsiteY288" fmla="*/ 992647 h 2027849"/>
              <a:gd name="connsiteX289" fmla="*/ 194332 w 1994354"/>
              <a:gd name="connsiteY289" fmla="*/ 990802 h 2027849"/>
              <a:gd name="connsiteX290" fmla="*/ 200674 w 1994354"/>
              <a:gd name="connsiteY290" fmla="*/ 1007421 h 2027849"/>
              <a:gd name="connsiteX291" fmla="*/ 185692 w 1994354"/>
              <a:gd name="connsiteY291" fmla="*/ 1017909 h 2027849"/>
              <a:gd name="connsiteX292" fmla="*/ 408720 w 1994354"/>
              <a:gd name="connsiteY292" fmla="*/ 300134 h 2027849"/>
              <a:gd name="connsiteX293" fmla="*/ 394663 w 1994354"/>
              <a:gd name="connsiteY293" fmla="*/ 288443 h 2027849"/>
              <a:gd name="connsiteX294" fmla="*/ 392880 w 1994354"/>
              <a:gd name="connsiteY294" fmla="*/ 282895 h 2027849"/>
              <a:gd name="connsiteX295" fmla="*/ 394080 w 1994354"/>
              <a:gd name="connsiteY295" fmla="*/ 278983 h 2027849"/>
              <a:gd name="connsiteX296" fmla="*/ 398606 w 1994354"/>
              <a:gd name="connsiteY296" fmla="*/ 275009 h 2027849"/>
              <a:gd name="connsiteX297" fmla="*/ 416674 w 1994354"/>
              <a:gd name="connsiteY297" fmla="*/ 272805 h 2027849"/>
              <a:gd name="connsiteX298" fmla="*/ 423291 w 1994354"/>
              <a:gd name="connsiteY298" fmla="*/ 289852 h 2027849"/>
              <a:gd name="connsiteX299" fmla="*/ 408720 w 1994354"/>
              <a:gd name="connsiteY299" fmla="*/ 300134 h 2027849"/>
              <a:gd name="connsiteX300" fmla="*/ 451029 w 1994354"/>
              <a:gd name="connsiteY300" fmla="*/ 164973 h 2027849"/>
              <a:gd name="connsiteX301" fmla="*/ 436526 w 1994354"/>
              <a:gd name="connsiteY301" fmla="*/ 153000 h 2027849"/>
              <a:gd name="connsiteX302" fmla="*/ 434949 w 1994354"/>
              <a:gd name="connsiteY302" fmla="*/ 147251 h 2027849"/>
              <a:gd name="connsiteX303" fmla="*/ 436183 w 1994354"/>
              <a:gd name="connsiteY303" fmla="*/ 143339 h 2027849"/>
              <a:gd name="connsiteX304" fmla="*/ 440743 w 1994354"/>
              <a:gd name="connsiteY304" fmla="*/ 139656 h 2027849"/>
              <a:gd name="connsiteX305" fmla="*/ 458949 w 1994354"/>
              <a:gd name="connsiteY305" fmla="*/ 137784 h 2027849"/>
              <a:gd name="connsiteX306" fmla="*/ 463680 w 1994354"/>
              <a:gd name="connsiteY306" fmla="*/ 158030 h 2027849"/>
              <a:gd name="connsiteX307" fmla="*/ 451029 w 1994354"/>
              <a:gd name="connsiteY307" fmla="*/ 164973 h 2027849"/>
              <a:gd name="connsiteX308" fmla="*/ 491280 w 1994354"/>
              <a:gd name="connsiteY308" fmla="*/ 29863 h 2027849"/>
              <a:gd name="connsiteX309" fmla="*/ 478697 w 1994354"/>
              <a:gd name="connsiteY309" fmla="*/ 18868 h 2027849"/>
              <a:gd name="connsiteX310" fmla="*/ 477017 w 1994354"/>
              <a:gd name="connsiteY310" fmla="*/ 11606 h 2027849"/>
              <a:gd name="connsiteX311" fmla="*/ 477840 w 1994354"/>
              <a:gd name="connsiteY311" fmla="*/ 8997 h 2027849"/>
              <a:gd name="connsiteX312" fmla="*/ 494949 w 1994354"/>
              <a:gd name="connsiteY312" fmla="*/ 4 h 2027849"/>
              <a:gd name="connsiteX313" fmla="*/ 500160 w 1994354"/>
              <a:gd name="connsiteY313" fmla="*/ 1622 h 2027849"/>
              <a:gd name="connsiteX314" fmla="*/ 503931 w 1994354"/>
              <a:gd name="connsiteY314" fmla="*/ 5421 h 2027849"/>
              <a:gd name="connsiteX315" fmla="*/ 506366 w 1994354"/>
              <a:gd name="connsiteY315" fmla="*/ 21353 h 2027849"/>
              <a:gd name="connsiteX316" fmla="*/ 491280 w 1994354"/>
              <a:gd name="connsiteY316" fmla="*/ 29863 h 2027849"/>
              <a:gd name="connsiteX317" fmla="*/ 372720 w 1994354"/>
              <a:gd name="connsiteY317" fmla="*/ 416133 h 2027849"/>
              <a:gd name="connsiteX318" fmla="*/ 377314 w 1994354"/>
              <a:gd name="connsiteY318" fmla="*/ 436337 h 2027849"/>
              <a:gd name="connsiteX319" fmla="*/ 363737 w 1994354"/>
              <a:gd name="connsiteY319" fmla="*/ 443133 h 2027849"/>
              <a:gd name="connsiteX320" fmla="*/ 350297 w 1994354"/>
              <a:gd name="connsiteY320" fmla="*/ 431609 h 2027849"/>
              <a:gd name="connsiteX321" fmla="*/ 348754 w 1994354"/>
              <a:gd name="connsiteY321" fmla="*/ 425061 h 2027849"/>
              <a:gd name="connsiteX322" fmla="*/ 349577 w 1994354"/>
              <a:gd name="connsiteY322" fmla="*/ 422452 h 2027849"/>
              <a:gd name="connsiteX323" fmla="*/ 354514 w 1994354"/>
              <a:gd name="connsiteY323" fmla="*/ 417844 h 2027849"/>
              <a:gd name="connsiteX324" fmla="*/ 372720 w 1994354"/>
              <a:gd name="connsiteY324" fmla="*/ 416133 h 2027849"/>
              <a:gd name="connsiteX325" fmla="*/ 330617 w 1994354"/>
              <a:gd name="connsiteY325" fmla="*/ 551150 h 2027849"/>
              <a:gd name="connsiteX326" fmla="*/ 335177 w 1994354"/>
              <a:gd name="connsiteY326" fmla="*/ 571461 h 2027849"/>
              <a:gd name="connsiteX327" fmla="*/ 314880 w 1994354"/>
              <a:gd name="connsiteY327" fmla="*/ 576034 h 2027849"/>
              <a:gd name="connsiteX328" fmla="*/ 308297 w 1994354"/>
              <a:gd name="connsiteY328" fmla="*/ 566410 h 2027849"/>
              <a:gd name="connsiteX329" fmla="*/ 306686 w 1994354"/>
              <a:gd name="connsiteY329" fmla="*/ 560702 h 2027849"/>
              <a:gd name="connsiteX330" fmla="*/ 307886 w 1994354"/>
              <a:gd name="connsiteY330" fmla="*/ 556790 h 2027849"/>
              <a:gd name="connsiteX331" fmla="*/ 312480 w 1994354"/>
              <a:gd name="connsiteY331" fmla="*/ 553046 h 2027849"/>
              <a:gd name="connsiteX332" fmla="*/ 330617 w 1994354"/>
              <a:gd name="connsiteY332" fmla="*/ 551150 h 2027849"/>
              <a:gd name="connsiteX333" fmla="*/ 288411 w 1994354"/>
              <a:gd name="connsiteY333" fmla="*/ 686054 h 2027849"/>
              <a:gd name="connsiteX334" fmla="*/ 293760 w 1994354"/>
              <a:gd name="connsiteY334" fmla="*/ 706097 h 2027849"/>
              <a:gd name="connsiteX335" fmla="*/ 280594 w 1994354"/>
              <a:gd name="connsiteY335" fmla="*/ 713407 h 2027849"/>
              <a:gd name="connsiteX336" fmla="*/ 266468 w 1994354"/>
              <a:gd name="connsiteY336" fmla="*/ 701850 h 2027849"/>
              <a:gd name="connsiteX337" fmla="*/ 264617 w 1994354"/>
              <a:gd name="connsiteY337" fmla="*/ 696347 h 2027849"/>
              <a:gd name="connsiteX338" fmla="*/ 265817 w 1994354"/>
              <a:gd name="connsiteY338" fmla="*/ 692435 h 2027849"/>
              <a:gd name="connsiteX339" fmla="*/ 270308 w 1994354"/>
              <a:gd name="connsiteY339" fmla="*/ 688416 h 2027849"/>
              <a:gd name="connsiteX340" fmla="*/ 288411 w 1994354"/>
              <a:gd name="connsiteY340" fmla="*/ 686054 h 2027849"/>
              <a:gd name="connsiteX341" fmla="*/ 236366 w 1994354"/>
              <a:gd name="connsiteY341" fmla="*/ 855868 h 2027849"/>
              <a:gd name="connsiteX342" fmla="*/ 240891 w 1994354"/>
              <a:gd name="connsiteY342" fmla="*/ 876072 h 2027849"/>
              <a:gd name="connsiteX343" fmla="*/ 227966 w 1994354"/>
              <a:gd name="connsiteY343" fmla="*/ 882857 h 2027849"/>
              <a:gd name="connsiteX344" fmla="*/ 213909 w 1994354"/>
              <a:gd name="connsiteY344" fmla="*/ 871200 h 2027849"/>
              <a:gd name="connsiteX345" fmla="*/ 212400 w 1994354"/>
              <a:gd name="connsiteY345" fmla="*/ 864614 h 2027849"/>
              <a:gd name="connsiteX346" fmla="*/ 213223 w 1994354"/>
              <a:gd name="connsiteY346" fmla="*/ 862005 h 2027849"/>
              <a:gd name="connsiteX347" fmla="*/ 218194 w 1994354"/>
              <a:gd name="connsiteY347" fmla="*/ 857448 h 2027849"/>
              <a:gd name="connsiteX348" fmla="*/ 236366 w 1994354"/>
              <a:gd name="connsiteY348" fmla="*/ 855868 h 2027849"/>
              <a:gd name="connsiteX349" fmla="*/ 152057 w 1994354"/>
              <a:gd name="connsiteY349" fmla="*/ 1125789 h 2027849"/>
              <a:gd name="connsiteX350" fmla="*/ 158640 w 1994354"/>
              <a:gd name="connsiteY350" fmla="*/ 1142843 h 2027849"/>
              <a:gd name="connsiteX351" fmla="*/ 144137 w 1994354"/>
              <a:gd name="connsiteY351" fmla="*/ 1153097 h 2027849"/>
              <a:gd name="connsiteX352" fmla="*/ 130046 w 1994354"/>
              <a:gd name="connsiteY352" fmla="*/ 1141440 h 2027849"/>
              <a:gd name="connsiteX353" fmla="*/ 128263 w 1994354"/>
              <a:gd name="connsiteY353" fmla="*/ 1135886 h 2027849"/>
              <a:gd name="connsiteX354" fmla="*/ 129463 w 1994354"/>
              <a:gd name="connsiteY354" fmla="*/ 1131974 h 2027849"/>
              <a:gd name="connsiteX355" fmla="*/ 133955 w 1994354"/>
              <a:gd name="connsiteY355" fmla="*/ 1128000 h 2027849"/>
              <a:gd name="connsiteX356" fmla="*/ 152057 w 1994354"/>
              <a:gd name="connsiteY356" fmla="*/ 1125789 h 2027849"/>
              <a:gd name="connsiteX357" fmla="*/ 107520 w 1994354"/>
              <a:gd name="connsiteY357" fmla="*/ 1268709 h 2027849"/>
              <a:gd name="connsiteX358" fmla="*/ 114308 w 1994354"/>
              <a:gd name="connsiteY358" fmla="*/ 1285817 h 2027849"/>
              <a:gd name="connsiteX359" fmla="*/ 99120 w 1994354"/>
              <a:gd name="connsiteY359" fmla="*/ 1296103 h 2027849"/>
              <a:gd name="connsiteX360" fmla="*/ 85680 w 1994354"/>
              <a:gd name="connsiteY360" fmla="*/ 1284604 h 2027849"/>
              <a:gd name="connsiteX361" fmla="*/ 84137 w 1994354"/>
              <a:gd name="connsiteY361" fmla="*/ 1278045 h 2027849"/>
              <a:gd name="connsiteX362" fmla="*/ 84960 w 1994354"/>
              <a:gd name="connsiteY362" fmla="*/ 1275439 h 2027849"/>
              <a:gd name="connsiteX363" fmla="*/ 89897 w 1994354"/>
              <a:gd name="connsiteY363" fmla="*/ 1270831 h 2027849"/>
              <a:gd name="connsiteX364" fmla="*/ 107520 w 1994354"/>
              <a:gd name="connsiteY364" fmla="*/ 1268709 h 2027849"/>
              <a:gd name="connsiteX365" fmla="*/ 66034 w 1994354"/>
              <a:gd name="connsiteY365" fmla="*/ 1404138 h 2027849"/>
              <a:gd name="connsiteX366" fmla="*/ 70800 w 1994354"/>
              <a:gd name="connsiteY366" fmla="*/ 1424383 h 2027849"/>
              <a:gd name="connsiteX367" fmla="*/ 58251 w 1994354"/>
              <a:gd name="connsiteY367" fmla="*/ 1431357 h 2027849"/>
              <a:gd name="connsiteX368" fmla="*/ 43680 w 1994354"/>
              <a:gd name="connsiteY368" fmla="*/ 1419419 h 2027849"/>
              <a:gd name="connsiteX369" fmla="*/ 42069 w 1994354"/>
              <a:gd name="connsiteY369" fmla="*/ 1413710 h 2027849"/>
              <a:gd name="connsiteX370" fmla="*/ 43269 w 1994354"/>
              <a:gd name="connsiteY370" fmla="*/ 1409798 h 2027849"/>
              <a:gd name="connsiteX371" fmla="*/ 47863 w 1994354"/>
              <a:gd name="connsiteY371" fmla="*/ 1406047 h 2027849"/>
              <a:gd name="connsiteX372" fmla="*/ 66034 w 1994354"/>
              <a:gd name="connsiteY372" fmla="*/ 1404120 h 2027849"/>
              <a:gd name="connsiteX373" fmla="*/ 24343 w 1994354"/>
              <a:gd name="connsiteY373" fmla="*/ 1539477 h 2027849"/>
              <a:gd name="connsiteX374" fmla="*/ 30206 w 1994354"/>
              <a:gd name="connsiteY374" fmla="*/ 1556812 h 2027849"/>
              <a:gd name="connsiteX375" fmla="*/ 13166 w 1994354"/>
              <a:gd name="connsiteY375" fmla="*/ 1566278 h 2027849"/>
              <a:gd name="connsiteX376" fmla="*/ 1852 w 1994354"/>
              <a:gd name="connsiteY376" fmla="*/ 1554857 h 2027849"/>
              <a:gd name="connsiteX377" fmla="*/ 0 w 1994354"/>
              <a:gd name="connsiteY377" fmla="*/ 1549355 h 2027849"/>
              <a:gd name="connsiteX378" fmla="*/ 1200 w 1994354"/>
              <a:gd name="connsiteY378" fmla="*/ 1545443 h 2027849"/>
              <a:gd name="connsiteX379" fmla="*/ 5692 w 1994354"/>
              <a:gd name="connsiteY379" fmla="*/ 1541421 h 2027849"/>
              <a:gd name="connsiteX380" fmla="*/ 24343 w 1994354"/>
              <a:gd name="connsiteY380" fmla="*/ 1539460 h 2027849"/>
              <a:gd name="connsiteX381" fmla="*/ 155897 w 1994354"/>
              <a:gd name="connsiteY381" fmla="*/ 1579526 h 2027849"/>
              <a:gd name="connsiteX382" fmla="*/ 165189 w 1994354"/>
              <a:gd name="connsiteY382" fmla="*/ 1598414 h 2027849"/>
              <a:gd name="connsiteX383" fmla="*/ 146880 w 1994354"/>
              <a:gd name="connsiteY383" fmla="*/ 1607880 h 2027849"/>
              <a:gd name="connsiteX384" fmla="*/ 137451 w 1994354"/>
              <a:gd name="connsiteY384" fmla="*/ 1589219 h 2027849"/>
              <a:gd name="connsiteX385" fmla="*/ 155897 w 1994354"/>
              <a:gd name="connsiteY385" fmla="*/ 1579509 h 2027849"/>
              <a:gd name="connsiteX386" fmla="*/ 317314 w 1994354"/>
              <a:gd name="connsiteY386" fmla="*/ 1059326 h 2027849"/>
              <a:gd name="connsiteX387" fmla="*/ 307509 w 1994354"/>
              <a:gd name="connsiteY387" fmla="*/ 1041021 h 2027849"/>
              <a:gd name="connsiteX388" fmla="*/ 307509 w 1994354"/>
              <a:gd name="connsiteY388" fmla="*/ 1041017 h 2027849"/>
              <a:gd name="connsiteX389" fmla="*/ 325749 w 1994354"/>
              <a:gd name="connsiteY389" fmla="*/ 1031325 h 2027849"/>
              <a:gd name="connsiteX390" fmla="*/ 335451 w 1994354"/>
              <a:gd name="connsiteY390" fmla="*/ 1049582 h 2027849"/>
              <a:gd name="connsiteX391" fmla="*/ 317314 w 1994354"/>
              <a:gd name="connsiteY391" fmla="*/ 1059309 h 2027849"/>
              <a:gd name="connsiteX392" fmla="*/ 590606 w 1994354"/>
              <a:gd name="connsiteY392" fmla="*/ 178252 h 2027849"/>
              <a:gd name="connsiteX393" fmla="*/ 600206 w 1994354"/>
              <a:gd name="connsiteY393" fmla="*/ 196214 h 2027849"/>
              <a:gd name="connsiteX394" fmla="*/ 600069 w 1994354"/>
              <a:gd name="connsiteY394" fmla="*/ 196629 h 2027849"/>
              <a:gd name="connsiteX395" fmla="*/ 581726 w 1994354"/>
              <a:gd name="connsiteY395" fmla="*/ 206112 h 2027849"/>
              <a:gd name="connsiteX396" fmla="*/ 572229 w 1994354"/>
              <a:gd name="connsiteY396" fmla="*/ 187756 h 2027849"/>
              <a:gd name="connsiteX397" fmla="*/ 590229 w 1994354"/>
              <a:gd name="connsiteY397" fmla="*/ 178097 h 2027849"/>
              <a:gd name="connsiteX398" fmla="*/ 590606 w 1994354"/>
              <a:gd name="connsiteY398" fmla="*/ 178221 h 2027849"/>
              <a:gd name="connsiteX399" fmla="*/ 513737 w 1994354"/>
              <a:gd name="connsiteY399" fmla="*/ 474857 h 2027849"/>
              <a:gd name="connsiteX400" fmla="*/ 495291 w 1994354"/>
              <a:gd name="connsiteY400" fmla="*/ 484159 h 2027849"/>
              <a:gd name="connsiteX401" fmla="*/ 486000 w 1994354"/>
              <a:gd name="connsiteY401" fmla="*/ 465710 h 2027849"/>
              <a:gd name="connsiteX402" fmla="*/ 504308 w 1994354"/>
              <a:gd name="connsiteY402" fmla="*/ 456367 h 2027849"/>
              <a:gd name="connsiteX403" fmla="*/ 513737 w 1994354"/>
              <a:gd name="connsiteY403" fmla="*/ 474840 h 2027849"/>
              <a:gd name="connsiteX404" fmla="*/ 548503 w 1994354"/>
              <a:gd name="connsiteY404" fmla="*/ 313115 h 2027849"/>
              <a:gd name="connsiteX405" fmla="*/ 558583 w 1994354"/>
              <a:gd name="connsiteY405" fmla="*/ 331416 h 2027849"/>
              <a:gd name="connsiteX406" fmla="*/ 540275 w 1994354"/>
              <a:gd name="connsiteY406" fmla="*/ 341493 h 2027849"/>
              <a:gd name="connsiteX407" fmla="*/ 530194 w 1994354"/>
              <a:gd name="connsiteY407" fmla="*/ 323191 h 2027849"/>
              <a:gd name="connsiteX408" fmla="*/ 530229 w 1994354"/>
              <a:gd name="connsiteY408" fmla="*/ 323095 h 2027849"/>
              <a:gd name="connsiteX409" fmla="*/ 548434 w 1994354"/>
              <a:gd name="connsiteY409" fmla="*/ 313080 h 2027849"/>
              <a:gd name="connsiteX410" fmla="*/ 548503 w 1994354"/>
              <a:gd name="connsiteY410" fmla="*/ 313097 h 2027849"/>
              <a:gd name="connsiteX411" fmla="*/ 462069 w 1994354"/>
              <a:gd name="connsiteY411" fmla="*/ 591473 h 2027849"/>
              <a:gd name="connsiteX412" fmla="*/ 472012 w 1994354"/>
              <a:gd name="connsiteY412" fmla="*/ 609641 h 2027849"/>
              <a:gd name="connsiteX413" fmla="*/ 453840 w 1994354"/>
              <a:gd name="connsiteY413" fmla="*/ 619570 h 2027849"/>
              <a:gd name="connsiteX414" fmla="*/ 443897 w 1994354"/>
              <a:gd name="connsiteY414" fmla="*/ 601416 h 2027849"/>
              <a:gd name="connsiteX415" fmla="*/ 461589 w 1994354"/>
              <a:gd name="connsiteY415" fmla="*/ 591312 h 2027849"/>
              <a:gd name="connsiteX416" fmla="*/ 462069 w 1994354"/>
              <a:gd name="connsiteY416" fmla="*/ 591456 h 2027849"/>
              <a:gd name="connsiteX417" fmla="*/ 402034 w 1994354"/>
              <a:gd name="connsiteY417" fmla="*/ 736368 h 2027849"/>
              <a:gd name="connsiteX418" fmla="*/ 420172 w 1994354"/>
              <a:gd name="connsiteY418" fmla="*/ 726487 h 2027849"/>
              <a:gd name="connsiteX419" fmla="*/ 430046 w 1994354"/>
              <a:gd name="connsiteY419" fmla="*/ 744631 h 2027849"/>
              <a:gd name="connsiteX420" fmla="*/ 429977 w 1994354"/>
              <a:gd name="connsiteY420" fmla="*/ 744902 h 2027849"/>
              <a:gd name="connsiteX421" fmla="*/ 411737 w 1994354"/>
              <a:gd name="connsiteY421" fmla="*/ 754598 h 2027849"/>
              <a:gd name="connsiteX422" fmla="*/ 402034 w 1994354"/>
              <a:gd name="connsiteY422" fmla="*/ 736351 h 2027849"/>
              <a:gd name="connsiteX423" fmla="*/ 359349 w 1994354"/>
              <a:gd name="connsiteY423" fmla="*/ 924271 h 2027849"/>
              <a:gd name="connsiteX424" fmla="*/ 349063 w 1994354"/>
              <a:gd name="connsiteY424" fmla="*/ 906093 h 2027849"/>
              <a:gd name="connsiteX425" fmla="*/ 367234 w 1994354"/>
              <a:gd name="connsiteY425" fmla="*/ 895804 h 2027849"/>
              <a:gd name="connsiteX426" fmla="*/ 377520 w 1994354"/>
              <a:gd name="connsiteY426" fmla="*/ 913982 h 2027849"/>
              <a:gd name="connsiteX427" fmla="*/ 377486 w 1994354"/>
              <a:gd name="connsiteY427" fmla="*/ 914129 h 2027849"/>
              <a:gd name="connsiteX428" fmla="*/ 359417 w 1994354"/>
              <a:gd name="connsiteY428" fmla="*/ 924271 h 2027849"/>
              <a:gd name="connsiteX429" fmla="*/ 359349 w 1994354"/>
              <a:gd name="connsiteY429" fmla="*/ 924254 h 2027849"/>
              <a:gd name="connsiteX430" fmla="*/ 283749 w 1994354"/>
              <a:gd name="connsiteY430" fmla="*/ 1166095 h 2027849"/>
              <a:gd name="connsiteX431" fmla="*/ 293931 w 1994354"/>
              <a:gd name="connsiteY431" fmla="*/ 1184284 h 2027849"/>
              <a:gd name="connsiteX432" fmla="*/ 275760 w 1994354"/>
              <a:gd name="connsiteY432" fmla="*/ 1194477 h 2027849"/>
              <a:gd name="connsiteX433" fmla="*/ 265543 w 1994354"/>
              <a:gd name="connsiteY433" fmla="*/ 1176285 h 2027849"/>
              <a:gd name="connsiteX434" fmla="*/ 265577 w 1994354"/>
              <a:gd name="connsiteY434" fmla="*/ 1176223 h 2027849"/>
              <a:gd name="connsiteX435" fmla="*/ 283611 w 1994354"/>
              <a:gd name="connsiteY435" fmla="*/ 1166040 h 2027849"/>
              <a:gd name="connsiteX436" fmla="*/ 283749 w 1994354"/>
              <a:gd name="connsiteY436" fmla="*/ 1166078 h 2027849"/>
              <a:gd name="connsiteX437" fmla="*/ 198069 w 1994354"/>
              <a:gd name="connsiteY437" fmla="*/ 1444732 h 2027849"/>
              <a:gd name="connsiteX438" fmla="*/ 207051 w 1994354"/>
              <a:gd name="connsiteY438" fmla="*/ 1463304 h 2027849"/>
              <a:gd name="connsiteX439" fmla="*/ 188468 w 1994354"/>
              <a:gd name="connsiteY439" fmla="*/ 1472280 h 2027849"/>
              <a:gd name="connsiteX440" fmla="*/ 179486 w 1994354"/>
              <a:gd name="connsiteY440" fmla="*/ 1453742 h 2027849"/>
              <a:gd name="connsiteX441" fmla="*/ 197417 w 1994354"/>
              <a:gd name="connsiteY441" fmla="*/ 1444492 h 2027849"/>
              <a:gd name="connsiteX442" fmla="*/ 198069 w 1994354"/>
              <a:gd name="connsiteY442" fmla="*/ 1444715 h 2027849"/>
              <a:gd name="connsiteX443" fmla="*/ 240069 w 1994354"/>
              <a:gd name="connsiteY443" fmla="*/ 1309433 h 2027849"/>
              <a:gd name="connsiteX444" fmla="*/ 249463 w 1994354"/>
              <a:gd name="connsiteY444" fmla="*/ 1328157 h 2027849"/>
              <a:gd name="connsiteX445" fmla="*/ 230743 w 1994354"/>
              <a:gd name="connsiteY445" fmla="*/ 1337558 h 2027849"/>
              <a:gd name="connsiteX446" fmla="*/ 221349 w 1994354"/>
              <a:gd name="connsiteY446" fmla="*/ 1318835 h 2027849"/>
              <a:gd name="connsiteX447" fmla="*/ 221417 w 1994354"/>
              <a:gd name="connsiteY447" fmla="*/ 1318622 h 2027849"/>
              <a:gd name="connsiteX448" fmla="*/ 240000 w 1994354"/>
              <a:gd name="connsiteY448" fmla="*/ 1309396 h 2027849"/>
              <a:gd name="connsiteX449" fmla="*/ 240069 w 1994354"/>
              <a:gd name="connsiteY449" fmla="*/ 1309416 h 2027849"/>
              <a:gd name="connsiteX450" fmla="*/ 291189 w 1994354"/>
              <a:gd name="connsiteY450" fmla="*/ 1621512 h 2027849"/>
              <a:gd name="connsiteX451" fmla="*/ 300583 w 1994354"/>
              <a:gd name="connsiteY451" fmla="*/ 1640191 h 2027849"/>
              <a:gd name="connsiteX452" fmla="*/ 282206 w 1994354"/>
              <a:gd name="connsiteY452" fmla="*/ 1650004 h 2027849"/>
              <a:gd name="connsiteX453" fmla="*/ 272400 w 1994354"/>
              <a:gd name="connsiteY453" fmla="*/ 1631633 h 2027849"/>
              <a:gd name="connsiteX454" fmla="*/ 272606 w 1994354"/>
              <a:gd name="connsiteY454" fmla="*/ 1631013 h 2027849"/>
              <a:gd name="connsiteX455" fmla="*/ 291189 w 1994354"/>
              <a:gd name="connsiteY455" fmla="*/ 1621495 h 2027849"/>
              <a:gd name="connsiteX456" fmla="*/ 366103 w 1994354"/>
              <a:gd name="connsiteY456" fmla="*/ 1379541 h 2027849"/>
              <a:gd name="connsiteX457" fmla="*/ 356126 w 1994354"/>
              <a:gd name="connsiteY457" fmla="*/ 1361112 h 2027849"/>
              <a:gd name="connsiteX458" fmla="*/ 374571 w 1994354"/>
              <a:gd name="connsiteY458" fmla="*/ 1351152 h 2027849"/>
              <a:gd name="connsiteX459" fmla="*/ 384514 w 1994354"/>
              <a:gd name="connsiteY459" fmla="*/ 1369581 h 2027849"/>
              <a:gd name="connsiteX460" fmla="*/ 384514 w 1994354"/>
              <a:gd name="connsiteY460" fmla="*/ 1369632 h 2027849"/>
              <a:gd name="connsiteX461" fmla="*/ 366103 w 1994354"/>
              <a:gd name="connsiteY461" fmla="*/ 1379524 h 2027849"/>
              <a:gd name="connsiteX462" fmla="*/ 410366 w 1994354"/>
              <a:gd name="connsiteY462" fmla="*/ 1236247 h 2027849"/>
              <a:gd name="connsiteX463" fmla="*/ 400766 w 1994354"/>
              <a:gd name="connsiteY463" fmla="*/ 1217733 h 2027849"/>
              <a:gd name="connsiteX464" fmla="*/ 419280 w 1994354"/>
              <a:gd name="connsiteY464" fmla="*/ 1208133 h 2027849"/>
              <a:gd name="connsiteX465" fmla="*/ 428846 w 1994354"/>
              <a:gd name="connsiteY465" fmla="*/ 1226695 h 2027849"/>
              <a:gd name="connsiteX466" fmla="*/ 410366 w 1994354"/>
              <a:gd name="connsiteY466" fmla="*/ 1236230 h 2027849"/>
              <a:gd name="connsiteX467" fmla="*/ 546720 w 1994354"/>
              <a:gd name="connsiteY467" fmla="*/ 796615 h 2027849"/>
              <a:gd name="connsiteX468" fmla="*/ 537154 w 1994354"/>
              <a:gd name="connsiteY468" fmla="*/ 778067 h 2027849"/>
              <a:gd name="connsiteX469" fmla="*/ 555703 w 1994354"/>
              <a:gd name="connsiteY469" fmla="*/ 768501 h 2027849"/>
              <a:gd name="connsiteX470" fmla="*/ 565269 w 1994354"/>
              <a:gd name="connsiteY470" fmla="*/ 787039 h 2027849"/>
              <a:gd name="connsiteX471" fmla="*/ 546720 w 1994354"/>
              <a:gd name="connsiteY471" fmla="*/ 796598 h 2027849"/>
              <a:gd name="connsiteX472" fmla="*/ 597703 w 1994354"/>
              <a:gd name="connsiteY472" fmla="*/ 633552 h 2027849"/>
              <a:gd name="connsiteX473" fmla="*/ 607029 w 1994354"/>
              <a:gd name="connsiteY473" fmla="*/ 652032 h 2027849"/>
              <a:gd name="connsiteX474" fmla="*/ 588549 w 1994354"/>
              <a:gd name="connsiteY474" fmla="*/ 661358 h 2027849"/>
              <a:gd name="connsiteX475" fmla="*/ 579223 w 1994354"/>
              <a:gd name="connsiteY475" fmla="*/ 642868 h 2027849"/>
              <a:gd name="connsiteX476" fmla="*/ 597703 w 1994354"/>
              <a:gd name="connsiteY476" fmla="*/ 633535 h 2027849"/>
              <a:gd name="connsiteX477" fmla="*/ 494023 w 1994354"/>
              <a:gd name="connsiteY477" fmla="*/ 966048 h 2027849"/>
              <a:gd name="connsiteX478" fmla="*/ 484560 w 1994354"/>
              <a:gd name="connsiteY478" fmla="*/ 947421 h 2027849"/>
              <a:gd name="connsiteX479" fmla="*/ 503177 w 1994354"/>
              <a:gd name="connsiteY479" fmla="*/ 937968 h 2027849"/>
              <a:gd name="connsiteX480" fmla="*/ 512640 w 1994354"/>
              <a:gd name="connsiteY480" fmla="*/ 956592 h 2027849"/>
              <a:gd name="connsiteX481" fmla="*/ 512640 w 1994354"/>
              <a:gd name="connsiteY481" fmla="*/ 956620 h 2027849"/>
              <a:gd name="connsiteX482" fmla="*/ 494023 w 1994354"/>
              <a:gd name="connsiteY482" fmla="*/ 966031 h 2027849"/>
              <a:gd name="connsiteX483" fmla="*/ 452537 w 1994354"/>
              <a:gd name="connsiteY483" fmla="*/ 1101254 h 2027849"/>
              <a:gd name="connsiteX484" fmla="*/ 442629 w 1994354"/>
              <a:gd name="connsiteY484" fmla="*/ 1082939 h 2027849"/>
              <a:gd name="connsiteX485" fmla="*/ 461040 w 1994354"/>
              <a:gd name="connsiteY485" fmla="*/ 1073219 h 2027849"/>
              <a:gd name="connsiteX486" fmla="*/ 470846 w 1994354"/>
              <a:gd name="connsiteY486" fmla="*/ 1091321 h 2027849"/>
              <a:gd name="connsiteX487" fmla="*/ 452537 w 1994354"/>
              <a:gd name="connsiteY487" fmla="*/ 1101237 h 2027849"/>
              <a:gd name="connsiteX488" fmla="*/ 665349 w 1994354"/>
              <a:gd name="connsiteY488" fmla="*/ 365030 h 2027849"/>
              <a:gd name="connsiteX489" fmla="*/ 683657 w 1994354"/>
              <a:gd name="connsiteY489" fmla="*/ 355056 h 2027849"/>
              <a:gd name="connsiteX490" fmla="*/ 693463 w 1994354"/>
              <a:gd name="connsiteY490" fmla="*/ 373502 h 2027849"/>
              <a:gd name="connsiteX491" fmla="*/ 675223 w 1994354"/>
              <a:gd name="connsiteY491" fmla="*/ 383359 h 2027849"/>
              <a:gd name="connsiteX492" fmla="*/ 665349 w 1994354"/>
              <a:gd name="connsiteY492" fmla="*/ 365051 h 2027849"/>
              <a:gd name="connsiteX493" fmla="*/ 665349 w 1994354"/>
              <a:gd name="connsiteY493" fmla="*/ 365013 h 2027849"/>
              <a:gd name="connsiteX494" fmla="*/ 630617 w 1994354"/>
              <a:gd name="connsiteY494" fmla="*/ 526495 h 2027849"/>
              <a:gd name="connsiteX495" fmla="*/ 620846 w 1994354"/>
              <a:gd name="connsiteY495" fmla="*/ 508008 h 2027849"/>
              <a:gd name="connsiteX496" fmla="*/ 639360 w 1994354"/>
              <a:gd name="connsiteY496" fmla="*/ 498254 h 2027849"/>
              <a:gd name="connsiteX497" fmla="*/ 649097 w 1994354"/>
              <a:gd name="connsiteY497" fmla="*/ 516741 h 2027849"/>
              <a:gd name="connsiteX498" fmla="*/ 649097 w 1994354"/>
              <a:gd name="connsiteY498" fmla="*/ 516761 h 2027849"/>
              <a:gd name="connsiteX499" fmla="*/ 630617 w 1994354"/>
              <a:gd name="connsiteY499" fmla="*/ 526478 h 2027849"/>
              <a:gd name="connsiteX500" fmla="*/ 468137 w 1994354"/>
              <a:gd name="connsiteY500" fmla="*/ 1528505 h 2027849"/>
              <a:gd name="connsiteX501" fmla="*/ 477291 w 1994354"/>
              <a:gd name="connsiteY501" fmla="*/ 1546992 h 2027849"/>
              <a:gd name="connsiteX502" fmla="*/ 458812 w 1994354"/>
              <a:gd name="connsiteY502" fmla="*/ 1556150 h 2027849"/>
              <a:gd name="connsiteX503" fmla="*/ 449589 w 1994354"/>
              <a:gd name="connsiteY503" fmla="*/ 1537852 h 2027849"/>
              <a:gd name="connsiteX504" fmla="*/ 468103 w 1994354"/>
              <a:gd name="connsiteY504" fmla="*/ 1528471 h 2027849"/>
              <a:gd name="connsiteX505" fmla="*/ 468137 w 1994354"/>
              <a:gd name="connsiteY505" fmla="*/ 1528488 h 2027849"/>
              <a:gd name="connsiteX506" fmla="*/ 425829 w 1994354"/>
              <a:gd name="connsiteY506" fmla="*/ 1663283 h 2027849"/>
              <a:gd name="connsiteX507" fmla="*/ 435943 w 1994354"/>
              <a:gd name="connsiteY507" fmla="*/ 1681643 h 2027849"/>
              <a:gd name="connsiteX508" fmla="*/ 417532 w 1994354"/>
              <a:gd name="connsiteY508" fmla="*/ 1691904 h 2027849"/>
              <a:gd name="connsiteX509" fmla="*/ 407554 w 1994354"/>
              <a:gd name="connsiteY509" fmla="*/ 1673411 h 2027849"/>
              <a:gd name="connsiteX510" fmla="*/ 425829 w 1994354"/>
              <a:gd name="connsiteY510" fmla="*/ 1663265 h 2027849"/>
              <a:gd name="connsiteX511" fmla="*/ 587726 w 1994354"/>
              <a:gd name="connsiteY511" fmla="*/ 1143192 h 2027849"/>
              <a:gd name="connsiteX512" fmla="*/ 577714 w 1994354"/>
              <a:gd name="connsiteY512" fmla="*/ 1124901 h 2027849"/>
              <a:gd name="connsiteX513" fmla="*/ 595920 w 1994354"/>
              <a:gd name="connsiteY513" fmla="*/ 1114965 h 2027849"/>
              <a:gd name="connsiteX514" fmla="*/ 595989 w 1994354"/>
              <a:gd name="connsiteY514" fmla="*/ 1114989 h 2027849"/>
              <a:gd name="connsiteX515" fmla="*/ 606103 w 1994354"/>
              <a:gd name="connsiteY515" fmla="*/ 1133232 h 2027849"/>
              <a:gd name="connsiteX516" fmla="*/ 587726 w 1994354"/>
              <a:gd name="connsiteY516" fmla="*/ 1143175 h 2027849"/>
              <a:gd name="connsiteX517" fmla="*/ 690926 w 1994354"/>
              <a:gd name="connsiteY517" fmla="*/ 810446 h 2027849"/>
              <a:gd name="connsiteX518" fmla="*/ 700629 w 1994354"/>
              <a:gd name="connsiteY518" fmla="*/ 828940 h 2027849"/>
              <a:gd name="connsiteX519" fmla="*/ 682148 w 1994354"/>
              <a:gd name="connsiteY519" fmla="*/ 838639 h 2027849"/>
              <a:gd name="connsiteX520" fmla="*/ 681771 w 1994354"/>
              <a:gd name="connsiteY520" fmla="*/ 838523 h 2027849"/>
              <a:gd name="connsiteX521" fmla="*/ 672308 w 1994354"/>
              <a:gd name="connsiteY521" fmla="*/ 819899 h 2027849"/>
              <a:gd name="connsiteX522" fmla="*/ 690926 w 1994354"/>
              <a:gd name="connsiteY522" fmla="*/ 810429 h 2027849"/>
              <a:gd name="connsiteX523" fmla="*/ 638469 w 1994354"/>
              <a:gd name="connsiteY523" fmla="*/ 979934 h 2027849"/>
              <a:gd name="connsiteX524" fmla="*/ 647795 w 1994354"/>
              <a:gd name="connsiteY524" fmla="*/ 998616 h 2027849"/>
              <a:gd name="connsiteX525" fmla="*/ 629109 w 1994354"/>
              <a:gd name="connsiteY525" fmla="*/ 1007949 h 2027849"/>
              <a:gd name="connsiteX526" fmla="*/ 619783 w 1994354"/>
              <a:gd name="connsiteY526" fmla="*/ 989270 h 2027849"/>
              <a:gd name="connsiteX527" fmla="*/ 638469 w 1994354"/>
              <a:gd name="connsiteY527" fmla="*/ 979917 h 2027849"/>
              <a:gd name="connsiteX528" fmla="*/ 545589 w 1994354"/>
              <a:gd name="connsiteY528" fmla="*/ 1278196 h 2027849"/>
              <a:gd name="connsiteX529" fmla="*/ 535886 w 1994354"/>
              <a:gd name="connsiteY529" fmla="*/ 1259819 h 2027849"/>
              <a:gd name="connsiteX530" fmla="*/ 535886 w 1994354"/>
              <a:gd name="connsiteY530" fmla="*/ 1259778 h 2027849"/>
              <a:gd name="connsiteX531" fmla="*/ 554332 w 1994354"/>
              <a:gd name="connsiteY531" fmla="*/ 1250037 h 2027849"/>
              <a:gd name="connsiteX532" fmla="*/ 564103 w 1994354"/>
              <a:gd name="connsiteY532" fmla="*/ 1268551 h 2027849"/>
              <a:gd name="connsiteX533" fmla="*/ 545589 w 1994354"/>
              <a:gd name="connsiteY533" fmla="*/ 1278179 h 2027849"/>
              <a:gd name="connsiteX534" fmla="*/ 500880 w 1994354"/>
              <a:gd name="connsiteY534" fmla="*/ 1421352 h 2027849"/>
              <a:gd name="connsiteX535" fmla="*/ 491486 w 1994354"/>
              <a:gd name="connsiteY535" fmla="*/ 1402632 h 2027849"/>
              <a:gd name="connsiteX536" fmla="*/ 510206 w 1994354"/>
              <a:gd name="connsiteY536" fmla="*/ 1393235 h 2027849"/>
              <a:gd name="connsiteX537" fmla="*/ 519600 w 1994354"/>
              <a:gd name="connsiteY537" fmla="*/ 1411951 h 2027849"/>
              <a:gd name="connsiteX538" fmla="*/ 500880 w 1994354"/>
              <a:gd name="connsiteY538" fmla="*/ 1421335 h 2027849"/>
              <a:gd name="connsiteX539" fmla="*/ 995897 w 1994354"/>
              <a:gd name="connsiteY539" fmla="*/ 303981 h 2027849"/>
              <a:gd name="connsiteX540" fmla="*/ 1005806 w 1994354"/>
              <a:gd name="connsiteY540" fmla="*/ 322121 h 2027849"/>
              <a:gd name="connsiteX541" fmla="*/ 987669 w 1994354"/>
              <a:gd name="connsiteY541" fmla="*/ 332020 h 2027849"/>
              <a:gd name="connsiteX542" fmla="*/ 987429 w 1994354"/>
              <a:gd name="connsiteY542" fmla="*/ 331951 h 2027849"/>
              <a:gd name="connsiteX543" fmla="*/ 977657 w 1994354"/>
              <a:gd name="connsiteY543" fmla="*/ 313728 h 2027849"/>
              <a:gd name="connsiteX544" fmla="*/ 995897 w 1994354"/>
              <a:gd name="connsiteY544" fmla="*/ 303971 h 2027849"/>
              <a:gd name="connsiteX545" fmla="*/ 954377 w 1994354"/>
              <a:gd name="connsiteY545" fmla="*/ 439015 h 2027849"/>
              <a:gd name="connsiteX546" fmla="*/ 963635 w 1994354"/>
              <a:gd name="connsiteY546" fmla="*/ 457670 h 2027849"/>
              <a:gd name="connsiteX547" fmla="*/ 945052 w 1994354"/>
              <a:gd name="connsiteY547" fmla="*/ 466711 h 2027849"/>
              <a:gd name="connsiteX548" fmla="*/ 936000 w 1994354"/>
              <a:gd name="connsiteY548" fmla="*/ 448118 h 2027849"/>
              <a:gd name="connsiteX549" fmla="*/ 954377 w 1994354"/>
              <a:gd name="connsiteY549" fmla="*/ 439005 h 2027849"/>
              <a:gd name="connsiteX550" fmla="*/ 909497 w 1994354"/>
              <a:gd name="connsiteY550" fmla="*/ 582052 h 2027849"/>
              <a:gd name="connsiteX551" fmla="*/ 919714 w 1994354"/>
              <a:gd name="connsiteY551" fmla="*/ 600281 h 2027849"/>
              <a:gd name="connsiteX552" fmla="*/ 901509 w 1994354"/>
              <a:gd name="connsiteY552" fmla="*/ 610509 h 2027849"/>
              <a:gd name="connsiteX553" fmla="*/ 891257 w 1994354"/>
              <a:gd name="connsiteY553" fmla="*/ 592279 h 2027849"/>
              <a:gd name="connsiteX554" fmla="*/ 891326 w 1994354"/>
              <a:gd name="connsiteY554" fmla="*/ 592073 h 2027849"/>
              <a:gd name="connsiteX555" fmla="*/ 909429 w 1994354"/>
              <a:gd name="connsiteY555" fmla="*/ 582034 h 2027849"/>
              <a:gd name="connsiteX556" fmla="*/ 909497 w 1994354"/>
              <a:gd name="connsiteY556" fmla="*/ 582052 h 2027849"/>
              <a:gd name="connsiteX557" fmla="*/ 867532 w 1994354"/>
              <a:gd name="connsiteY557" fmla="*/ 717247 h 2027849"/>
              <a:gd name="connsiteX558" fmla="*/ 877509 w 1994354"/>
              <a:gd name="connsiteY558" fmla="*/ 735384 h 2027849"/>
              <a:gd name="connsiteX559" fmla="*/ 859372 w 1994354"/>
              <a:gd name="connsiteY559" fmla="*/ 745358 h 2027849"/>
              <a:gd name="connsiteX560" fmla="*/ 849394 w 1994354"/>
              <a:gd name="connsiteY560" fmla="*/ 727221 h 2027849"/>
              <a:gd name="connsiteX561" fmla="*/ 849394 w 1994354"/>
              <a:gd name="connsiteY561" fmla="*/ 727221 h 2027849"/>
              <a:gd name="connsiteX562" fmla="*/ 867223 w 1994354"/>
              <a:gd name="connsiteY562" fmla="*/ 717158 h 2027849"/>
              <a:gd name="connsiteX563" fmla="*/ 867532 w 1994354"/>
              <a:gd name="connsiteY563" fmla="*/ 717247 h 2027849"/>
              <a:gd name="connsiteX564" fmla="*/ 782914 w 1994354"/>
              <a:gd name="connsiteY564" fmla="*/ 1040219 h 2027849"/>
              <a:gd name="connsiteX565" fmla="*/ 764503 w 1994354"/>
              <a:gd name="connsiteY565" fmla="*/ 1049620 h 2027849"/>
              <a:gd name="connsiteX566" fmla="*/ 755109 w 1994354"/>
              <a:gd name="connsiteY566" fmla="*/ 1031205 h 2027849"/>
              <a:gd name="connsiteX567" fmla="*/ 773349 w 1994354"/>
              <a:gd name="connsiteY567" fmla="*/ 1021752 h 2027849"/>
              <a:gd name="connsiteX568" fmla="*/ 782914 w 1994354"/>
              <a:gd name="connsiteY568" fmla="*/ 1040205 h 2027849"/>
              <a:gd name="connsiteX569" fmla="*/ 782914 w 1994354"/>
              <a:gd name="connsiteY569" fmla="*/ 1040225 h 2027849"/>
              <a:gd name="connsiteX570" fmla="*/ 825669 w 1994354"/>
              <a:gd name="connsiteY570" fmla="*/ 852237 h 2027849"/>
              <a:gd name="connsiteX571" fmla="*/ 835646 w 1994354"/>
              <a:gd name="connsiteY571" fmla="*/ 870559 h 2027849"/>
              <a:gd name="connsiteX572" fmla="*/ 817337 w 1994354"/>
              <a:gd name="connsiteY572" fmla="*/ 880553 h 2027849"/>
              <a:gd name="connsiteX573" fmla="*/ 807360 w 1994354"/>
              <a:gd name="connsiteY573" fmla="*/ 862231 h 2027849"/>
              <a:gd name="connsiteX574" fmla="*/ 825669 w 1994354"/>
              <a:gd name="connsiteY574" fmla="*/ 852244 h 2027849"/>
              <a:gd name="connsiteX575" fmla="*/ 731349 w 1994354"/>
              <a:gd name="connsiteY575" fmla="*/ 1156961 h 2027849"/>
              <a:gd name="connsiteX576" fmla="*/ 741120 w 1994354"/>
              <a:gd name="connsiteY576" fmla="*/ 1175294 h 2027849"/>
              <a:gd name="connsiteX577" fmla="*/ 722812 w 1994354"/>
              <a:gd name="connsiteY577" fmla="*/ 1185079 h 2027849"/>
              <a:gd name="connsiteX578" fmla="*/ 713006 w 1994354"/>
              <a:gd name="connsiteY578" fmla="*/ 1166747 h 2027849"/>
              <a:gd name="connsiteX579" fmla="*/ 713040 w 1994354"/>
              <a:gd name="connsiteY579" fmla="*/ 1166664 h 2027849"/>
              <a:gd name="connsiteX580" fmla="*/ 731040 w 1994354"/>
              <a:gd name="connsiteY580" fmla="*/ 1156876 h 2027849"/>
              <a:gd name="connsiteX581" fmla="*/ 731349 w 1994354"/>
              <a:gd name="connsiteY581" fmla="*/ 1156968 h 2027849"/>
              <a:gd name="connsiteX582" fmla="*/ 603360 w 1994354"/>
              <a:gd name="connsiteY582" fmla="*/ 1570423 h 2027849"/>
              <a:gd name="connsiteX583" fmla="*/ 612617 w 1994354"/>
              <a:gd name="connsiteY583" fmla="*/ 1588855 h 2027849"/>
              <a:gd name="connsiteX584" fmla="*/ 594206 w 1994354"/>
              <a:gd name="connsiteY584" fmla="*/ 1598126 h 2027849"/>
              <a:gd name="connsiteX585" fmla="*/ 584914 w 1994354"/>
              <a:gd name="connsiteY585" fmla="*/ 1579739 h 2027849"/>
              <a:gd name="connsiteX586" fmla="*/ 602812 w 1994354"/>
              <a:gd name="connsiteY586" fmla="*/ 1570245 h 2027849"/>
              <a:gd name="connsiteX587" fmla="*/ 603360 w 1994354"/>
              <a:gd name="connsiteY587" fmla="*/ 1570430 h 2027849"/>
              <a:gd name="connsiteX588" fmla="*/ 645257 w 1994354"/>
              <a:gd name="connsiteY588" fmla="*/ 1435091 h 2027849"/>
              <a:gd name="connsiteX589" fmla="*/ 655097 w 1994354"/>
              <a:gd name="connsiteY589" fmla="*/ 1453605 h 2027849"/>
              <a:gd name="connsiteX590" fmla="*/ 636583 w 1994354"/>
              <a:gd name="connsiteY590" fmla="*/ 1463445 h 2027849"/>
              <a:gd name="connsiteX591" fmla="*/ 626743 w 1994354"/>
              <a:gd name="connsiteY591" fmla="*/ 1444931 h 2027849"/>
              <a:gd name="connsiteX592" fmla="*/ 626812 w 1994354"/>
              <a:gd name="connsiteY592" fmla="*/ 1444718 h 2027849"/>
              <a:gd name="connsiteX593" fmla="*/ 645257 w 1994354"/>
              <a:gd name="connsiteY593" fmla="*/ 1435097 h 2027849"/>
              <a:gd name="connsiteX594" fmla="*/ 689795 w 1994354"/>
              <a:gd name="connsiteY594" fmla="*/ 1292033 h 2027849"/>
              <a:gd name="connsiteX595" fmla="*/ 699017 w 1994354"/>
              <a:gd name="connsiteY595" fmla="*/ 1310678 h 2027849"/>
              <a:gd name="connsiteX596" fmla="*/ 699017 w 1994354"/>
              <a:gd name="connsiteY596" fmla="*/ 1310712 h 2027849"/>
              <a:gd name="connsiteX597" fmla="*/ 680400 w 1994354"/>
              <a:gd name="connsiteY597" fmla="*/ 1319771 h 2027849"/>
              <a:gd name="connsiteX598" fmla="*/ 671349 w 1994354"/>
              <a:gd name="connsiteY598" fmla="*/ 1301157 h 2027849"/>
              <a:gd name="connsiteX599" fmla="*/ 689795 w 1994354"/>
              <a:gd name="connsiteY599" fmla="*/ 1292040 h 2027849"/>
              <a:gd name="connsiteX600" fmla="*/ 561463 w 1994354"/>
              <a:gd name="connsiteY600" fmla="*/ 1705327 h 2027849"/>
              <a:gd name="connsiteX601" fmla="*/ 570823 w 1994354"/>
              <a:gd name="connsiteY601" fmla="*/ 1723958 h 2027849"/>
              <a:gd name="connsiteX602" fmla="*/ 552549 w 1994354"/>
              <a:gd name="connsiteY602" fmla="*/ 1733712 h 2027849"/>
              <a:gd name="connsiteX603" fmla="*/ 542812 w 1994354"/>
              <a:gd name="connsiteY603" fmla="*/ 1715448 h 2027849"/>
              <a:gd name="connsiteX604" fmla="*/ 542983 w 1994354"/>
              <a:gd name="connsiteY604" fmla="*/ 1714907 h 2027849"/>
              <a:gd name="connsiteX605" fmla="*/ 561463 w 1994354"/>
              <a:gd name="connsiteY605" fmla="*/ 1705334 h 2027849"/>
              <a:gd name="connsiteX606" fmla="*/ 696446 w 1994354"/>
              <a:gd name="connsiteY606" fmla="*/ 1747214 h 2027849"/>
              <a:gd name="connsiteX607" fmla="*/ 706251 w 1994354"/>
              <a:gd name="connsiteY607" fmla="*/ 1765763 h 2027849"/>
              <a:gd name="connsiteX608" fmla="*/ 687600 w 1994354"/>
              <a:gd name="connsiteY608" fmla="*/ 1775675 h 2027849"/>
              <a:gd name="connsiteX609" fmla="*/ 677966 w 1994354"/>
              <a:gd name="connsiteY609" fmla="*/ 1756986 h 2027849"/>
              <a:gd name="connsiteX610" fmla="*/ 696446 w 1994354"/>
              <a:gd name="connsiteY610" fmla="*/ 1747221 h 2027849"/>
              <a:gd name="connsiteX611" fmla="*/ 1266411 w 1994354"/>
              <a:gd name="connsiteY611" fmla="*/ 387888 h 2027849"/>
              <a:gd name="connsiteX612" fmla="*/ 1275840 w 1994354"/>
              <a:gd name="connsiteY612" fmla="*/ 406283 h 2027849"/>
              <a:gd name="connsiteX613" fmla="*/ 1257463 w 1994354"/>
              <a:gd name="connsiteY613" fmla="*/ 415711 h 2027849"/>
              <a:gd name="connsiteX614" fmla="*/ 1248000 w 1994354"/>
              <a:gd name="connsiteY614" fmla="*/ 397372 h 2027849"/>
              <a:gd name="connsiteX615" fmla="*/ 1266034 w 1994354"/>
              <a:gd name="connsiteY615" fmla="*/ 387779 h 2027849"/>
              <a:gd name="connsiteX616" fmla="*/ 1266411 w 1994354"/>
              <a:gd name="connsiteY616" fmla="*/ 387895 h 2027849"/>
              <a:gd name="connsiteX617" fmla="*/ 873291 w 1994354"/>
              <a:gd name="connsiteY617" fmla="*/ 1654176 h 2027849"/>
              <a:gd name="connsiteX618" fmla="*/ 882994 w 1994354"/>
              <a:gd name="connsiteY618" fmla="*/ 1672386 h 2027849"/>
              <a:gd name="connsiteX619" fmla="*/ 864754 w 1994354"/>
              <a:gd name="connsiteY619" fmla="*/ 1682075 h 2027849"/>
              <a:gd name="connsiteX620" fmla="*/ 855052 w 1994354"/>
              <a:gd name="connsiteY620" fmla="*/ 1663968 h 2027849"/>
              <a:gd name="connsiteX621" fmla="*/ 872674 w 1994354"/>
              <a:gd name="connsiteY621" fmla="*/ 1653988 h 2027849"/>
              <a:gd name="connsiteX622" fmla="*/ 873291 w 1994354"/>
              <a:gd name="connsiteY622" fmla="*/ 1654176 h 2027849"/>
              <a:gd name="connsiteX623" fmla="*/ 831360 w 1994354"/>
              <a:gd name="connsiteY623" fmla="*/ 1789067 h 2027849"/>
              <a:gd name="connsiteX624" fmla="*/ 841269 w 1994354"/>
              <a:gd name="connsiteY624" fmla="*/ 1807389 h 2027849"/>
              <a:gd name="connsiteX625" fmla="*/ 823234 w 1994354"/>
              <a:gd name="connsiteY625" fmla="*/ 1817630 h 2027849"/>
              <a:gd name="connsiteX626" fmla="*/ 812983 w 1994354"/>
              <a:gd name="connsiteY626" fmla="*/ 1799603 h 2027849"/>
              <a:gd name="connsiteX627" fmla="*/ 813120 w 1994354"/>
              <a:gd name="connsiteY627" fmla="*/ 1799191 h 2027849"/>
              <a:gd name="connsiteX628" fmla="*/ 831360 w 1994354"/>
              <a:gd name="connsiteY628" fmla="*/ 1789067 h 2027849"/>
              <a:gd name="connsiteX629" fmla="*/ 1129611 w 1994354"/>
              <a:gd name="connsiteY629" fmla="*/ 829200 h 2027849"/>
              <a:gd name="connsiteX630" fmla="*/ 1119737 w 1994354"/>
              <a:gd name="connsiteY630" fmla="*/ 810998 h 2027849"/>
              <a:gd name="connsiteX631" fmla="*/ 1137943 w 1994354"/>
              <a:gd name="connsiteY631" fmla="*/ 801131 h 2027849"/>
              <a:gd name="connsiteX632" fmla="*/ 1147817 w 1994354"/>
              <a:gd name="connsiteY632" fmla="*/ 819316 h 2027849"/>
              <a:gd name="connsiteX633" fmla="*/ 1129886 w 1994354"/>
              <a:gd name="connsiteY633" fmla="*/ 829283 h 2027849"/>
              <a:gd name="connsiteX634" fmla="*/ 1129611 w 1994354"/>
              <a:gd name="connsiteY634" fmla="*/ 829200 h 2027849"/>
              <a:gd name="connsiteX635" fmla="*/ 1096251 w 1994354"/>
              <a:gd name="connsiteY635" fmla="*/ 936172 h 2027849"/>
              <a:gd name="connsiteX636" fmla="*/ 1106057 w 1994354"/>
              <a:gd name="connsiteY636" fmla="*/ 954604 h 2027849"/>
              <a:gd name="connsiteX637" fmla="*/ 1087646 w 1994354"/>
              <a:gd name="connsiteY637" fmla="*/ 964420 h 2027849"/>
              <a:gd name="connsiteX638" fmla="*/ 1077806 w 1994354"/>
              <a:gd name="connsiteY638" fmla="*/ 945988 h 2027849"/>
              <a:gd name="connsiteX639" fmla="*/ 1077840 w 1994354"/>
              <a:gd name="connsiteY639" fmla="*/ 945916 h 2027849"/>
              <a:gd name="connsiteX640" fmla="*/ 1096251 w 1994354"/>
              <a:gd name="connsiteY640" fmla="*/ 936162 h 2027849"/>
              <a:gd name="connsiteX641" fmla="*/ 1044206 w 1994354"/>
              <a:gd name="connsiteY641" fmla="*/ 1105811 h 2027849"/>
              <a:gd name="connsiteX642" fmla="*/ 1053326 w 1994354"/>
              <a:gd name="connsiteY642" fmla="*/ 1124603 h 2027849"/>
              <a:gd name="connsiteX643" fmla="*/ 1034537 w 1994354"/>
              <a:gd name="connsiteY643" fmla="*/ 1133712 h 2027849"/>
              <a:gd name="connsiteX644" fmla="*/ 1025417 w 1994354"/>
              <a:gd name="connsiteY644" fmla="*/ 1114924 h 2027849"/>
              <a:gd name="connsiteX645" fmla="*/ 1025451 w 1994354"/>
              <a:gd name="connsiteY645" fmla="*/ 1114817 h 2027849"/>
              <a:gd name="connsiteX646" fmla="*/ 1044206 w 1994354"/>
              <a:gd name="connsiteY646" fmla="*/ 1105800 h 2027849"/>
              <a:gd name="connsiteX647" fmla="*/ 992709 w 1994354"/>
              <a:gd name="connsiteY647" fmla="*/ 1268832 h 2027849"/>
              <a:gd name="connsiteX648" fmla="*/ 983451 w 1994354"/>
              <a:gd name="connsiteY648" fmla="*/ 1250222 h 2027849"/>
              <a:gd name="connsiteX649" fmla="*/ 1002034 w 1994354"/>
              <a:gd name="connsiteY649" fmla="*/ 1241044 h 2027849"/>
              <a:gd name="connsiteX650" fmla="*/ 1011189 w 1994354"/>
              <a:gd name="connsiteY650" fmla="*/ 1259616 h 2027849"/>
              <a:gd name="connsiteX651" fmla="*/ 992709 w 1994354"/>
              <a:gd name="connsiteY651" fmla="*/ 1268822 h 2027849"/>
              <a:gd name="connsiteX652" fmla="*/ 925097 w 1994354"/>
              <a:gd name="connsiteY652" fmla="*/ 1537214 h 2027849"/>
              <a:gd name="connsiteX653" fmla="*/ 906789 w 1994354"/>
              <a:gd name="connsiteY653" fmla="*/ 1546941 h 2027849"/>
              <a:gd name="connsiteX654" fmla="*/ 897052 w 1994354"/>
              <a:gd name="connsiteY654" fmla="*/ 1528636 h 2027849"/>
              <a:gd name="connsiteX655" fmla="*/ 915223 w 1994354"/>
              <a:gd name="connsiteY655" fmla="*/ 1518864 h 2027849"/>
              <a:gd name="connsiteX656" fmla="*/ 925097 w 1994354"/>
              <a:gd name="connsiteY656" fmla="*/ 1537204 h 2027849"/>
              <a:gd name="connsiteX657" fmla="*/ 959623 w 1994354"/>
              <a:gd name="connsiteY657" fmla="*/ 1375763 h 2027849"/>
              <a:gd name="connsiteX658" fmla="*/ 969497 w 1994354"/>
              <a:gd name="connsiteY658" fmla="*/ 1394095 h 2027849"/>
              <a:gd name="connsiteX659" fmla="*/ 951291 w 1994354"/>
              <a:gd name="connsiteY659" fmla="*/ 1404000 h 2027849"/>
              <a:gd name="connsiteX660" fmla="*/ 941383 w 1994354"/>
              <a:gd name="connsiteY660" fmla="*/ 1385791 h 2027849"/>
              <a:gd name="connsiteX661" fmla="*/ 959623 w 1994354"/>
              <a:gd name="connsiteY661" fmla="*/ 1375752 h 2027849"/>
              <a:gd name="connsiteX662" fmla="*/ 1205966 w 1994354"/>
              <a:gd name="connsiteY662" fmla="*/ 532900 h 2027849"/>
              <a:gd name="connsiteX663" fmla="*/ 1223931 w 1994354"/>
              <a:gd name="connsiteY663" fmla="*/ 522532 h 2027849"/>
              <a:gd name="connsiteX664" fmla="*/ 1234286 w 1994354"/>
              <a:gd name="connsiteY664" fmla="*/ 540494 h 2027849"/>
              <a:gd name="connsiteX665" fmla="*/ 1234149 w 1994354"/>
              <a:gd name="connsiteY665" fmla="*/ 540998 h 2027849"/>
              <a:gd name="connsiteX666" fmla="*/ 1216012 w 1994354"/>
              <a:gd name="connsiteY666" fmla="*/ 551033 h 2027849"/>
              <a:gd name="connsiteX667" fmla="*/ 1205966 w 1994354"/>
              <a:gd name="connsiteY667" fmla="*/ 532889 h 2027849"/>
              <a:gd name="connsiteX668" fmla="*/ 1171337 w 1994354"/>
              <a:gd name="connsiteY668" fmla="*/ 694242 h 2027849"/>
              <a:gd name="connsiteX669" fmla="*/ 1161497 w 1994354"/>
              <a:gd name="connsiteY669" fmla="*/ 675799 h 2027849"/>
              <a:gd name="connsiteX670" fmla="*/ 1179943 w 1994354"/>
              <a:gd name="connsiteY670" fmla="*/ 665959 h 2027849"/>
              <a:gd name="connsiteX671" fmla="*/ 1189132 w 1994354"/>
              <a:gd name="connsiteY671" fmla="*/ 684737 h 2027849"/>
              <a:gd name="connsiteX672" fmla="*/ 1171337 w 1994354"/>
              <a:gd name="connsiteY672" fmla="*/ 694221 h 2027849"/>
              <a:gd name="connsiteX673" fmla="*/ 967029 w 1994354"/>
              <a:gd name="connsiteY673" fmla="*/ 1831156 h 2027849"/>
              <a:gd name="connsiteX674" fmla="*/ 976354 w 1994354"/>
              <a:gd name="connsiteY674" fmla="*/ 1849838 h 2027849"/>
              <a:gd name="connsiteX675" fmla="*/ 958012 w 1994354"/>
              <a:gd name="connsiteY675" fmla="*/ 1859647 h 2027849"/>
              <a:gd name="connsiteX676" fmla="*/ 948206 w 1994354"/>
              <a:gd name="connsiteY676" fmla="*/ 1841304 h 2027849"/>
              <a:gd name="connsiteX677" fmla="*/ 948411 w 1994354"/>
              <a:gd name="connsiteY677" fmla="*/ 1840667 h 2027849"/>
              <a:gd name="connsiteX678" fmla="*/ 967029 w 1994354"/>
              <a:gd name="connsiteY678" fmla="*/ 1831135 h 2027849"/>
              <a:gd name="connsiteX679" fmla="*/ 1041669 w 1994354"/>
              <a:gd name="connsiteY679" fmla="*/ 1589099 h 2027849"/>
              <a:gd name="connsiteX680" fmla="*/ 1032000 w 1994354"/>
              <a:gd name="connsiteY680" fmla="*/ 1570516 h 2027849"/>
              <a:gd name="connsiteX681" fmla="*/ 1050583 w 1994354"/>
              <a:gd name="connsiteY681" fmla="*/ 1560837 h 2027849"/>
              <a:gd name="connsiteX682" fmla="*/ 1060251 w 1994354"/>
              <a:gd name="connsiteY682" fmla="*/ 1579420 h 2027849"/>
              <a:gd name="connsiteX683" fmla="*/ 1060217 w 1994354"/>
              <a:gd name="connsiteY683" fmla="*/ 1579526 h 2027849"/>
              <a:gd name="connsiteX684" fmla="*/ 1041669 w 1994354"/>
              <a:gd name="connsiteY684" fmla="*/ 1589102 h 2027849"/>
              <a:gd name="connsiteX685" fmla="*/ 1104686 w 1994354"/>
              <a:gd name="connsiteY685" fmla="*/ 1436184 h 2027849"/>
              <a:gd name="connsiteX686" fmla="*/ 1086309 w 1994354"/>
              <a:gd name="connsiteY686" fmla="*/ 1445925 h 2027849"/>
              <a:gd name="connsiteX687" fmla="*/ 1076571 w 1994354"/>
              <a:gd name="connsiteY687" fmla="*/ 1427548 h 2027849"/>
              <a:gd name="connsiteX688" fmla="*/ 1094949 w 1994354"/>
              <a:gd name="connsiteY688" fmla="*/ 1417814 h 2027849"/>
              <a:gd name="connsiteX689" fmla="*/ 1104686 w 1994354"/>
              <a:gd name="connsiteY689" fmla="*/ 1436191 h 2027849"/>
              <a:gd name="connsiteX690" fmla="*/ 1128275 w 1994354"/>
              <a:gd name="connsiteY690" fmla="*/ 1310873 h 2027849"/>
              <a:gd name="connsiteX691" fmla="*/ 1118469 w 1994354"/>
              <a:gd name="connsiteY691" fmla="*/ 1292517 h 2027849"/>
              <a:gd name="connsiteX692" fmla="*/ 1136880 w 1994354"/>
              <a:gd name="connsiteY692" fmla="*/ 1282883 h 2027849"/>
              <a:gd name="connsiteX693" fmla="*/ 1146617 w 1994354"/>
              <a:gd name="connsiteY693" fmla="*/ 1301010 h 2027849"/>
              <a:gd name="connsiteX694" fmla="*/ 1128275 w 1994354"/>
              <a:gd name="connsiteY694" fmla="*/ 1310880 h 2027849"/>
              <a:gd name="connsiteX695" fmla="*/ 1359874 w 1994354"/>
              <a:gd name="connsiteY695" fmla="*/ 564816 h 2027849"/>
              <a:gd name="connsiteX696" fmla="*/ 1369303 w 1994354"/>
              <a:gd name="connsiteY696" fmla="*/ 583457 h 2027849"/>
              <a:gd name="connsiteX697" fmla="*/ 1350652 w 1994354"/>
              <a:gd name="connsiteY697" fmla="*/ 592876 h 2027849"/>
              <a:gd name="connsiteX698" fmla="*/ 1341291 w 1994354"/>
              <a:gd name="connsiteY698" fmla="*/ 574279 h 2027849"/>
              <a:gd name="connsiteX699" fmla="*/ 1359874 w 1994354"/>
              <a:gd name="connsiteY699" fmla="*/ 564816 h 2027849"/>
              <a:gd name="connsiteX700" fmla="*/ 1314960 w 1994354"/>
              <a:gd name="connsiteY700" fmla="*/ 707836 h 2027849"/>
              <a:gd name="connsiteX701" fmla="*/ 1325109 w 1994354"/>
              <a:gd name="connsiteY701" fmla="*/ 726103 h 2027849"/>
              <a:gd name="connsiteX702" fmla="*/ 1306869 w 1994354"/>
              <a:gd name="connsiteY702" fmla="*/ 736265 h 2027849"/>
              <a:gd name="connsiteX703" fmla="*/ 1296686 w 1994354"/>
              <a:gd name="connsiteY703" fmla="*/ 717998 h 2027849"/>
              <a:gd name="connsiteX704" fmla="*/ 1296720 w 1994354"/>
              <a:gd name="connsiteY704" fmla="*/ 717909 h 2027849"/>
              <a:gd name="connsiteX705" fmla="*/ 1314960 w 1994354"/>
              <a:gd name="connsiteY705" fmla="*/ 707836 h 2027849"/>
              <a:gd name="connsiteX706" fmla="*/ 1273097 w 1994354"/>
              <a:gd name="connsiteY706" fmla="*/ 843072 h 2027849"/>
              <a:gd name="connsiteX707" fmla="*/ 1282834 w 1994354"/>
              <a:gd name="connsiteY707" fmla="*/ 861319 h 2027849"/>
              <a:gd name="connsiteX708" fmla="*/ 1264594 w 1994354"/>
              <a:gd name="connsiteY708" fmla="*/ 871070 h 2027849"/>
              <a:gd name="connsiteX709" fmla="*/ 1254823 w 1994354"/>
              <a:gd name="connsiteY709" fmla="*/ 852916 h 2027849"/>
              <a:gd name="connsiteX710" fmla="*/ 1272994 w 1994354"/>
              <a:gd name="connsiteY710" fmla="*/ 843041 h 2027849"/>
              <a:gd name="connsiteX711" fmla="*/ 1273097 w 1994354"/>
              <a:gd name="connsiteY711" fmla="*/ 843072 h 2027849"/>
              <a:gd name="connsiteX712" fmla="*/ 1212994 w 1994354"/>
              <a:gd name="connsiteY712" fmla="*/ 987813 h 2027849"/>
              <a:gd name="connsiteX713" fmla="*/ 1231440 w 1994354"/>
              <a:gd name="connsiteY713" fmla="*/ 978240 h 2027849"/>
              <a:gd name="connsiteX714" fmla="*/ 1241040 w 1994354"/>
              <a:gd name="connsiteY714" fmla="*/ 996700 h 2027849"/>
              <a:gd name="connsiteX715" fmla="*/ 1222594 w 1994354"/>
              <a:gd name="connsiteY715" fmla="*/ 1006279 h 2027849"/>
              <a:gd name="connsiteX716" fmla="*/ 1212994 w 1994354"/>
              <a:gd name="connsiteY716" fmla="*/ 987813 h 2027849"/>
              <a:gd name="connsiteX717" fmla="*/ 1170275 w 1994354"/>
              <a:gd name="connsiteY717" fmla="*/ 1175829 h 2027849"/>
              <a:gd name="connsiteX718" fmla="*/ 1160229 w 1994354"/>
              <a:gd name="connsiteY718" fmla="*/ 1157510 h 2027849"/>
              <a:gd name="connsiteX719" fmla="*/ 1178537 w 1994354"/>
              <a:gd name="connsiteY719" fmla="*/ 1147464 h 2027849"/>
              <a:gd name="connsiteX720" fmla="*/ 1188583 w 1994354"/>
              <a:gd name="connsiteY720" fmla="*/ 1165783 h 2027849"/>
              <a:gd name="connsiteX721" fmla="*/ 1188583 w 1994354"/>
              <a:gd name="connsiteY721" fmla="*/ 1165817 h 2027849"/>
              <a:gd name="connsiteX722" fmla="*/ 1170275 w 1994354"/>
              <a:gd name="connsiteY722" fmla="*/ 1175829 h 2027849"/>
              <a:gd name="connsiteX723" fmla="*/ 1101806 w 1994354"/>
              <a:gd name="connsiteY723" fmla="*/ 1872964 h 2027849"/>
              <a:gd name="connsiteX724" fmla="*/ 1111817 w 1994354"/>
              <a:gd name="connsiteY724" fmla="*/ 1891420 h 2027849"/>
              <a:gd name="connsiteX725" fmla="*/ 1093269 w 1994354"/>
              <a:gd name="connsiteY725" fmla="*/ 1901524 h 2027849"/>
              <a:gd name="connsiteX726" fmla="*/ 1083394 w 1994354"/>
              <a:gd name="connsiteY726" fmla="*/ 1882955 h 2027849"/>
              <a:gd name="connsiteX727" fmla="*/ 1101806 w 1994354"/>
              <a:gd name="connsiteY727" fmla="*/ 1872964 h 2027849"/>
              <a:gd name="connsiteX728" fmla="*/ 1671977 w 1994354"/>
              <a:gd name="connsiteY728" fmla="*/ 513710 h 2027849"/>
              <a:gd name="connsiteX729" fmla="*/ 1681543 w 1994354"/>
              <a:gd name="connsiteY729" fmla="*/ 531744 h 2027849"/>
              <a:gd name="connsiteX730" fmla="*/ 1681406 w 1994354"/>
              <a:gd name="connsiteY730" fmla="*/ 532135 h 2027849"/>
              <a:gd name="connsiteX731" fmla="*/ 1662994 w 1994354"/>
              <a:gd name="connsiteY731" fmla="*/ 541543 h 2027849"/>
              <a:gd name="connsiteX732" fmla="*/ 1653566 w 1994354"/>
              <a:gd name="connsiteY732" fmla="*/ 523121 h 2027849"/>
              <a:gd name="connsiteX733" fmla="*/ 1671977 w 1994354"/>
              <a:gd name="connsiteY733" fmla="*/ 513707 h 2027849"/>
              <a:gd name="connsiteX734" fmla="*/ 1611497 w 1994354"/>
              <a:gd name="connsiteY734" fmla="*/ 658739 h 2027849"/>
              <a:gd name="connsiteX735" fmla="*/ 1629566 w 1994354"/>
              <a:gd name="connsiteY735" fmla="*/ 648669 h 2027849"/>
              <a:gd name="connsiteX736" fmla="*/ 1639646 w 1994354"/>
              <a:gd name="connsiteY736" fmla="*/ 666751 h 2027849"/>
              <a:gd name="connsiteX737" fmla="*/ 1621577 w 1994354"/>
              <a:gd name="connsiteY737" fmla="*/ 676817 h 2027849"/>
              <a:gd name="connsiteX738" fmla="*/ 1611497 w 1994354"/>
              <a:gd name="connsiteY738" fmla="*/ 658739 h 2027849"/>
              <a:gd name="connsiteX739" fmla="*/ 1577006 w 1994354"/>
              <a:gd name="connsiteY739" fmla="*/ 820077 h 2027849"/>
              <a:gd name="connsiteX740" fmla="*/ 1566789 w 1994354"/>
              <a:gd name="connsiteY740" fmla="*/ 801833 h 2027849"/>
              <a:gd name="connsiteX741" fmla="*/ 1585029 w 1994354"/>
              <a:gd name="connsiteY741" fmla="*/ 791630 h 2027849"/>
              <a:gd name="connsiteX742" fmla="*/ 1595246 w 1994354"/>
              <a:gd name="connsiteY742" fmla="*/ 809870 h 2027849"/>
              <a:gd name="connsiteX743" fmla="*/ 1595212 w 1994354"/>
              <a:gd name="connsiteY743" fmla="*/ 809997 h 2027849"/>
              <a:gd name="connsiteX744" fmla="*/ 1577006 w 1994354"/>
              <a:gd name="connsiteY744" fmla="*/ 820077 h 2027849"/>
              <a:gd name="connsiteX745" fmla="*/ 1543714 w 1994354"/>
              <a:gd name="connsiteY745" fmla="*/ 927011 h 2027849"/>
              <a:gd name="connsiteX746" fmla="*/ 1553246 w 1994354"/>
              <a:gd name="connsiteY746" fmla="*/ 945391 h 2027849"/>
              <a:gd name="connsiteX747" fmla="*/ 1534869 w 1994354"/>
              <a:gd name="connsiteY747" fmla="*/ 954930 h 2027849"/>
              <a:gd name="connsiteX748" fmla="*/ 1525337 w 1994354"/>
              <a:gd name="connsiteY748" fmla="*/ 936549 h 2027849"/>
              <a:gd name="connsiteX749" fmla="*/ 1525337 w 1994354"/>
              <a:gd name="connsiteY749" fmla="*/ 936532 h 2027849"/>
              <a:gd name="connsiteX750" fmla="*/ 1543372 w 1994354"/>
              <a:gd name="connsiteY750" fmla="*/ 926908 h 2027849"/>
              <a:gd name="connsiteX751" fmla="*/ 1543714 w 1994354"/>
              <a:gd name="connsiteY751" fmla="*/ 927021 h 2027849"/>
              <a:gd name="connsiteX752" fmla="*/ 1501440 w 1994354"/>
              <a:gd name="connsiteY752" fmla="*/ 1061880 h 2027849"/>
              <a:gd name="connsiteX753" fmla="*/ 1511520 w 1994354"/>
              <a:gd name="connsiteY753" fmla="*/ 1080155 h 2027849"/>
              <a:gd name="connsiteX754" fmla="*/ 1493246 w 1994354"/>
              <a:gd name="connsiteY754" fmla="*/ 1090235 h 2027849"/>
              <a:gd name="connsiteX755" fmla="*/ 1483166 w 1994354"/>
              <a:gd name="connsiteY755" fmla="*/ 1071960 h 2027849"/>
              <a:gd name="connsiteX756" fmla="*/ 1501440 w 1994354"/>
              <a:gd name="connsiteY756" fmla="*/ 1061880 h 2027849"/>
              <a:gd name="connsiteX757" fmla="*/ 1449326 w 1994354"/>
              <a:gd name="connsiteY757" fmla="*/ 1231468 h 2027849"/>
              <a:gd name="connsiteX758" fmla="*/ 1459029 w 1994354"/>
              <a:gd name="connsiteY758" fmla="*/ 1249968 h 2027849"/>
              <a:gd name="connsiteX759" fmla="*/ 1440549 w 1994354"/>
              <a:gd name="connsiteY759" fmla="*/ 1259678 h 2027849"/>
              <a:gd name="connsiteX760" fmla="*/ 1430812 w 1994354"/>
              <a:gd name="connsiteY760" fmla="*/ 1241177 h 2027849"/>
              <a:gd name="connsiteX761" fmla="*/ 1430880 w 1994354"/>
              <a:gd name="connsiteY761" fmla="*/ 1241006 h 2027849"/>
              <a:gd name="connsiteX762" fmla="*/ 1449291 w 1994354"/>
              <a:gd name="connsiteY762" fmla="*/ 1231464 h 2027849"/>
              <a:gd name="connsiteX763" fmla="*/ 1449326 w 1994354"/>
              <a:gd name="connsiteY763" fmla="*/ 1231478 h 2027849"/>
              <a:gd name="connsiteX764" fmla="*/ 1312320 w 1994354"/>
              <a:gd name="connsiteY764" fmla="*/ 1673068 h 2027849"/>
              <a:gd name="connsiteX765" fmla="*/ 1302103 w 1994354"/>
              <a:gd name="connsiteY765" fmla="*/ 1654773 h 2027849"/>
              <a:gd name="connsiteX766" fmla="*/ 1320411 w 1994354"/>
              <a:gd name="connsiteY766" fmla="*/ 1644552 h 2027849"/>
              <a:gd name="connsiteX767" fmla="*/ 1330629 w 1994354"/>
              <a:gd name="connsiteY767" fmla="*/ 1662851 h 2027849"/>
              <a:gd name="connsiteX768" fmla="*/ 1330560 w 1994354"/>
              <a:gd name="connsiteY768" fmla="*/ 1663043 h 2027849"/>
              <a:gd name="connsiteX769" fmla="*/ 1312320 w 1994354"/>
              <a:gd name="connsiteY769" fmla="*/ 1673078 h 2027849"/>
              <a:gd name="connsiteX770" fmla="*/ 1366046 w 1994354"/>
              <a:gd name="connsiteY770" fmla="*/ 1501855 h 2027849"/>
              <a:gd name="connsiteX771" fmla="*/ 1374960 w 1994354"/>
              <a:gd name="connsiteY771" fmla="*/ 1520702 h 2027849"/>
              <a:gd name="connsiteX772" fmla="*/ 1356103 w 1994354"/>
              <a:gd name="connsiteY772" fmla="*/ 1529616 h 2027849"/>
              <a:gd name="connsiteX773" fmla="*/ 1347189 w 1994354"/>
              <a:gd name="connsiteY773" fmla="*/ 1510770 h 2027849"/>
              <a:gd name="connsiteX774" fmla="*/ 1347223 w 1994354"/>
              <a:gd name="connsiteY774" fmla="*/ 1510701 h 2027849"/>
              <a:gd name="connsiteX775" fmla="*/ 1365909 w 1994354"/>
              <a:gd name="connsiteY775" fmla="*/ 1501811 h 2027849"/>
              <a:gd name="connsiteX776" fmla="*/ 1366046 w 1994354"/>
              <a:gd name="connsiteY776" fmla="*/ 1501859 h 2027849"/>
              <a:gd name="connsiteX777" fmla="*/ 1407737 w 1994354"/>
              <a:gd name="connsiteY777" fmla="*/ 1366807 h 2027849"/>
              <a:gd name="connsiteX778" fmla="*/ 1416823 w 1994354"/>
              <a:gd name="connsiteY778" fmla="*/ 1385500 h 2027849"/>
              <a:gd name="connsiteX779" fmla="*/ 1398137 w 1994354"/>
              <a:gd name="connsiteY779" fmla="*/ 1394592 h 2027849"/>
              <a:gd name="connsiteX780" fmla="*/ 1389052 w 1994354"/>
              <a:gd name="connsiteY780" fmla="*/ 1375900 h 2027849"/>
              <a:gd name="connsiteX781" fmla="*/ 1389086 w 1994354"/>
              <a:gd name="connsiteY781" fmla="*/ 1375783 h 2027849"/>
              <a:gd name="connsiteX782" fmla="*/ 1407463 w 1994354"/>
              <a:gd name="connsiteY782" fmla="*/ 1366718 h 2027849"/>
              <a:gd name="connsiteX783" fmla="*/ 1407737 w 1994354"/>
              <a:gd name="connsiteY783" fmla="*/ 1366811 h 2027849"/>
              <a:gd name="connsiteX784" fmla="*/ 1278652 w 1994354"/>
              <a:gd name="connsiteY784" fmla="*/ 1779950 h 2027849"/>
              <a:gd name="connsiteX785" fmla="*/ 1288594 w 1994354"/>
              <a:gd name="connsiteY785" fmla="*/ 1798008 h 2027849"/>
              <a:gd name="connsiteX786" fmla="*/ 1270560 w 1994354"/>
              <a:gd name="connsiteY786" fmla="*/ 1807965 h 2027849"/>
              <a:gd name="connsiteX787" fmla="*/ 1260583 w 1994354"/>
              <a:gd name="connsiteY787" fmla="*/ 1789941 h 2027849"/>
              <a:gd name="connsiteX788" fmla="*/ 1278069 w 1994354"/>
              <a:gd name="connsiteY788" fmla="*/ 1779768 h 2027849"/>
              <a:gd name="connsiteX789" fmla="*/ 1278652 w 1994354"/>
              <a:gd name="connsiteY789" fmla="*/ 1779936 h 2027849"/>
              <a:gd name="connsiteX790" fmla="*/ 1236823 w 1994354"/>
              <a:gd name="connsiteY790" fmla="*/ 1914871 h 2027849"/>
              <a:gd name="connsiteX791" fmla="*/ 1246766 w 1994354"/>
              <a:gd name="connsiteY791" fmla="*/ 1933149 h 2027849"/>
              <a:gd name="connsiteX792" fmla="*/ 1246766 w 1994354"/>
              <a:gd name="connsiteY792" fmla="*/ 1933169 h 2027849"/>
              <a:gd name="connsiteX793" fmla="*/ 1228937 w 1994354"/>
              <a:gd name="connsiteY793" fmla="*/ 1943616 h 2027849"/>
              <a:gd name="connsiteX794" fmla="*/ 1218480 w 1994354"/>
              <a:gd name="connsiteY794" fmla="*/ 1925774 h 2027849"/>
              <a:gd name="connsiteX795" fmla="*/ 1218686 w 1994354"/>
              <a:gd name="connsiteY795" fmla="*/ 1925054 h 2027849"/>
              <a:gd name="connsiteX796" fmla="*/ 1236789 w 1994354"/>
              <a:gd name="connsiteY796" fmla="*/ 1914851 h 2027849"/>
              <a:gd name="connsiteX797" fmla="*/ 1236823 w 1994354"/>
              <a:gd name="connsiteY797" fmla="*/ 1914857 h 2027849"/>
              <a:gd name="connsiteX798" fmla="*/ 1414389 w 1994354"/>
              <a:gd name="connsiteY798" fmla="*/ 1822056 h 2027849"/>
              <a:gd name="connsiteX799" fmla="*/ 1423440 w 1994354"/>
              <a:gd name="connsiteY799" fmla="*/ 1840584 h 2027849"/>
              <a:gd name="connsiteX800" fmla="*/ 1404926 w 1994354"/>
              <a:gd name="connsiteY800" fmla="*/ 1849636 h 2027849"/>
              <a:gd name="connsiteX801" fmla="*/ 1395806 w 1994354"/>
              <a:gd name="connsiteY801" fmla="*/ 1831269 h 2027849"/>
              <a:gd name="connsiteX802" fmla="*/ 1414389 w 1994354"/>
              <a:gd name="connsiteY802" fmla="*/ 1822039 h 2027849"/>
              <a:gd name="connsiteX803" fmla="*/ 1414389 w 1994354"/>
              <a:gd name="connsiteY803" fmla="*/ 1822043 h 2027849"/>
              <a:gd name="connsiteX804" fmla="*/ 1372320 w 1994354"/>
              <a:gd name="connsiteY804" fmla="*/ 1956909 h 2027849"/>
              <a:gd name="connsiteX805" fmla="*/ 1381989 w 1994354"/>
              <a:gd name="connsiteY805" fmla="*/ 1975495 h 2027849"/>
              <a:gd name="connsiteX806" fmla="*/ 1363372 w 1994354"/>
              <a:gd name="connsiteY806" fmla="*/ 1985332 h 2027849"/>
              <a:gd name="connsiteX807" fmla="*/ 1353840 w 1994354"/>
              <a:gd name="connsiteY807" fmla="*/ 1966615 h 2027849"/>
              <a:gd name="connsiteX808" fmla="*/ 1372320 w 1994354"/>
              <a:gd name="connsiteY808" fmla="*/ 1956895 h 2027849"/>
              <a:gd name="connsiteX809" fmla="*/ 1456115 w 1994354"/>
              <a:gd name="connsiteY809" fmla="*/ 1686669 h 2027849"/>
              <a:gd name="connsiteX810" fmla="*/ 1465852 w 1994354"/>
              <a:gd name="connsiteY810" fmla="*/ 1705214 h 2027849"/>
              <a:gd name="connsiteX811" fmla="*/ 1447303 w 1994354"/>
              <a:gd name="connsiteY811" fmla="*/ 1714951 h 2027849"/>
              <a:gd name="connsiteX812" fmla="*/ 1437566 w 1994354"/>
              <a:gd name="connsiteY812" fmla="*/ 1696396 h 2027849"/>
              <a:gd name="connsiteX813" fmla="*/ 1456115 w 1994354"/>
              <a:gd name="connsiteY813" fmla="*/ 1686655 h 2027849"/>
              <a:gd name="connsiteX814" fmla="*/ 1500480 w 1994354"/>
              <a:gd name="connsiteY814" fmla="*/ 1543560 h 2027849"/>
              <a:gd name="connsiteX815" fmla="*/ 1510251 w 1994354"/>
              <a:gd name="connsiteY815" fmla="*/ 1562075 h 2027849"/>
              <a:gd name="connsiteX816" fmla="*/ 1491737 w 1994354"/>
              <a:gd name="connsiteY816" fmla="*/ 1571767 h 2027849"/>
              <a:gd name="connsiteX817" fmla="*/ 1482069 w 1994354"/>
              <a:gd name="connsiteY817" fmla="*/ 1553263 h 2027849"/>
              <a:gd name="connsiteX818" fmla="*/ 1500480 w 1994354"/>
              <a:gd name="connsiteY818" fmla="*/ 1543547 h 2027849"/>
              <a:gd name="connsiteX819" fmla="*/ 1575806 w 1994354"/>
              <a:gd name="connsiteY819" fmla="*/ 1301640 h 2027849"/>
              <a:gd name="connsiteX820" fmla="*/ 1565897 w 1994354"/>
              <a:gd name="connsiteY820" fmla="*/ 1283256 h 2027849"/>
              <a:gd name="connsiteX821" fmla="*/ 1584103 w 1994354"/>
              <a:gd name="connsiteY821" fmla="*/ 1273289 h 2027849"/>
              <a:gd name="connsiteX822" fmla="*/ 1594697 w 1994354"/>
              <a:gd name="connsiteY822" fmla="*/ 1291300 h 2027849"/>
              <a:gd name="connsiteX823" fmla="*/ 1576663 w 1994354"/>
              <a:gd name="connsiteY823" fmla="*/ 1301880 h 2027849"/>
              <a:gd name="connsiteX824" fmla="*/ 1575806 w 1994354"/>
              <a:gd name="connsiteY824" fmla="*/ 1301627 h 2027849"/>
              <a:gd name="connsiteX825" fmla="*/ 1628229 w 1994354"/>
              <a:gd name="connsiteY825" fmla="*/ 1132135 h 2027849"/>
              <a:gd name="connsiteX826" fmla="*/ 1618492 w 1994354"/>
              <a:gd name="connsiteY826" fmla="*/ 1113665 h 2027849"/>
              <a:gd name="connsiteX827" fmla="*/ 1636800 w 1994354"/>
              <a:gd name="connsiteY827" fmla="*/ 1103880 h 2027849"/>
              <a:gd name="connsiteX828" fmla="*/ 1646674 w 1994354"/>
              <a:gd name="connsiteY828" fmla="*/ 1122326 h 2027849"/>
              <a:gd name="connsiteX829" fmla="*/ 1628229 w 1994354"/>
              <a:gd name="connsiteY829" fmla="*/ 1132121 h 2027849"/>
              <a:gd name="connsiteX830" fmla="*/ 1507475 w 1994354"/>
              <a:gd name="connsiteY830" fmla="*/ 1998854 h 2027849"/>
              <a:gd name="connsiteX831" fmla="*/ 1517006 w 1994354"/>
              <a:gd name="connsiteY831" fmla="*/ 2016230 h 2027849"/>
              <a:gd name="connsiteX832" fmla="*/ 1516629 w 1994354"/>
              <a:gd name="connsiteY832" fmla="*/ 2017303 h 2027849"/>
              <a:gd name="connsiteX833" fmla="*/ 1499006 w 1994354"/>
              <a:gd name="connsiteY833" fmla="*/ 2027332 h 2027849"/>
              <a:gd name="connsiteX834" fmla="*/ 1498457 w 1994354"/>
              <a:gd name="connsiteY834" fmla="*/ 2027174 h 2027849"/>
              <a:gd name="connsiteX835" fmla="*/ 1488994 w 1994354"/>
              <a:gd name="connsiteY835" fmla="*/ 2008499 h 2027849"/>
              <a:gd name="connsiteX836" fmla="*/ 1507475 w 1994354"/>
              <a:gd name="connsiteY836" fmla="*/ 1998840 h 2027849"/>
              <a:gd name="connsiteX837" fmla="*/ 1626994 w 1994354"/>
              <a:gd name="connsiteY837" fmla="*/ 1613682 h 2027849"/>
              <a:gd name="connsiteX838" fmla="*/ 1617532 w 1994354"/>
              <a:gd name="connsiteY838" fmla="*/ 1595102 h 2027849"/>
              <a:gd name="connsiteX839" fmla="*/ 1635429 w 1994354"/>
              <a:gd name="connsiteY839" fmla="*/ 1585437 h 2027849"/>
              <a:gd name="connsiteX840" fmla="*/ 1644617 w 1994354"/>
              <a:gd name="connsiteY840" fmla="*/ 1604150 h 2027849"/>
              <a:gd name="connsiteX841" fmla="*/ 1626994 w 1994354"/>
              <a:gd name="connsiteY841" fmla="*/ 1613668 h 2027849"/>
              <a:gd name="connsiteX842" fmla="*/ 1814023 w 1994354"/>
              <a:gd name="connsiteY842" fmla="*/ 1010887 h 2027849"/>
              <a:gd name="connsiteX843" fmla="*/ 1822972 w 1994354"/>
              <a:gd name="connsiteY843" fmla="*/ 1029559 h 2027849"/>
              <a:gd name="connsiteX844" fmla="*/ 1805040 w 1994354"/>
              <a:gd name="connsiteY844" fmla="*/ 1038744 h 2027849"/>
              <a:gd name="connsiteX845" fmla="*/ 1795611 w 1994354"/>
              <a:gd name="connsiteY845" fmla="*/ 1020316 h 2027849"/>
              <a:gd name="connsiteX846" fmla="*/ 1814023 w 1994354"/>
              <a:gd name="connsiteY846" fmla="*/ 1010873 h 2027849"/>
              <a:gd name="connsiteX847" fmla="*/ 1855749 w 1994354"/>
              <a:gd name="connsiteY847" fmla="*/ 875599 h 2027849"/>
              <a:gd name="connsiteX848" fmla="*/ 1864972 w 1994354"/>
              <a:gd name="connsiteY848" fmla="*/ 894357 h 2027849"/>
              <a:gd name="connsiteX849" fmla="*/ 1847109 w 1994354"/>
              <a:gd name="connsiteY849" fmla="*/ 903854 h 2027849"/>
              <a:gd name="connsiteX850" fmla="*/ 1837303 w 1994354"/>
              <a:gd name="connsiteY850" fmla="*/ 885405 h 2027849"/>
              <a:gd name="connsiteX851" fmla="*/ 1855749 w 1994354"/>
              <a:gd name="connsiteY851" fmla="*/ 875592 h 2027849"/>
              <a:gd name="connsiteX852" fmla="*/ 1686789 w 1994354"/>
              <a:gd name="connsiteY852" fmla="*/ 1468807 h 2027849"/>
              <a:gd name="connsiteX853" fmla="*/ 1669783 w 1994354"/>
              <a:gd name="connsiteY853" fmla="*/ 1478863 h 2027849"/>
              <a:gd name="connsiteX854" fmla="*/ 1668686 w 1994354"/>
              <a:gd name="connsiteY854" fmla="*/ 1478538 h 2027849"/>
              <a:gd name="connsiteX855" fmla="*/ 1659291 w 1994354"/>
              <a:gd name="connsiteY855" fmla="*/ 1459999 h 2027849"/>
              <a:gd name="connsiteX856" fmla="*/ 1677532 w 1994354"/>
              <a:gd name="connsiteY856" fmla="*/ 1450512 h 2027849"/>
              <a:gd name="connsiteX857" fmla="*/ 1687166 w 1994354"/>
              <a:gd name="connsiteY857" fmla="*/ 1467635 h 2027849"/>
              <a:gd name="connsiteX858" fmla="*/ 1686789 w 1994354"/>
              <a:gd name="connsiteY858" fmla="*/ 1468793 h 2027849"/>
              <a:gd name="connsiteX859" fmla="*/ 1719223 w 1994354"/>
              <a:gd name="connsiteY859" fmla="*/ 1315207 h 2027849"/>
              <a:gd name="connsiteX860" fmla="*/ 1728686 w 1994354"/>
              <a:gd name="connsiteY860" fmla="*/ 1333828 h 2027849"/>
              <a:gd name="connsiteX861" fmla="*/ 1710857 w 1994354"/>
              <a:gd name="connsiteY861" fmla="*/ 1343534 h 2027849"/>
              <a:gd name="connsiteX862" fmla="*/ 1700880 w 1994354"/>
              <a:gd name="connsiteY862" fmla="*/ 1325181 h 2027849"/>
              <a:gd name="connsiteX863" fmla="*/ 1719223 w 1994354"/>
              <a:gd name="connsiteY863" fmla="*/ 1315193 h 2027849"/>
              <a:gd name="connsiteX864" fmla="*/ 1549543 w 1994354"/>
              <a:gd name="connsiteY864" fmla="*/ 1863988 h 2027849"/>
              <a:gd name="connsiteX865" fmla="*/ 1558457 w 1994354"/>
              <a:gd name="connsiteY865" fmla="*/ 1882584 h 2027849"/>
              <a:gd name="connsiteX866" fmla="*/ 1540251 w 1994354"/>
              <a:gd name="connsiteY866" fmla="*/ 1891636 h 2027849"/>
              <a:gd name="connsiteX867" fmla="*/ 1531063 w 1994354"/>
              <a:gd name="connsiteY867" fmla="*/ 1873159 h 2027849"/>
              <a:gd name="connsiteX868" fmla="*/ 1549543 w 1994354"/>
              <a:gd name="connsiteY868" fmla="*/ 1863974 h 2027849"/>
              <a:gd name="connsiteX869" fmla="*/ 1591372 w 1994354"/>
              <a:gd name="connsiteY869" fmla="*/ 1728635 h 2027849"/>
              <a:gd name="connsiteX870" fmla="*/ 1600697 w 1994354"/>
              <a:gd name="connsiteY870" fmla="*/ 1746384 h 2027849"/>
              <a:gd name="connsiteX871" fmla="*/ 1600423 w 1994354"/>
              <a:gd name="connsiteY871" fmla="*/ 1747149 h 2027849"/>
              <a:gd name="connsiteX872" fmla="*/ 1583383 w 1994354"/>
              <a:gd name="connsiteY872" fmla="*/ 1757119 h 2027849"/>
              <a:gd name="connsiteX873" fmla="*/ 1582251 w 1994354"/>
              <a:gd name="connsiteY873" fmla="*/ 1756776 h 2027849"/>
              <a:gd name="connsiteX874" fmla="*/ 1572720 w 1994354"/>
              <a:gd name="connsiteY874" fmla="*/ 1738139 h 2027849"/>
              <a:gd name="connsiteX875" fmla="*/ 1591372 w 1994354"/>
              <a:gd name="connsiteY875" fmla="*/ 1728621 h 2027849"/>
              <a:gd name="connsiteX876" fmla="*/ 1933132 w 1994354"/>
              <a:gd name="connsiteY876" fmla="*/ 625320 h 2027849"/>
              <a:gd name="connsiteX877" fmla="*/ 1923874 w 1994354"/>
              <a:gd name="connsiteY877" fmla="*/ 606844 h 2027849"/>
              <a:gd name="connsiteX878" fmla="*/ 1942354 w 1994354"/>
              <a:gd name="connsiteY878" fmla="*/ 597593 h 2027849"/>
              <a:gd name="connsiteX879" fmla="*/ 1951783 w 1994354"/>
              <a:gd name="connsiteY879" fmla="*/ 614729 h 2027849"/>
              <a:gd name="connsiteX880" fmla="*/ 1951337 w 1994354"/>
              <a:gd name="connsiteY880" fmla="*/ 615998 h 2027849"/>
              <a:gd name="connsiteX881" fmla="*/ 1934674 w 1994354"/>
              <a:gd name="connsiteY881" fmla="*/ 625800 h 2027849"/>
              <a:gd name="connsiteX882" fmla="*/ 1933132 w 1994354"/>
              <a:gd name="connsiteY882" fmla="*/ 625307 h 2027849"/>
              <a:gd name="connsiteX883" fmla="*/ 1909577 w 1994354"/>
              <a:gd name="connsiteY883" fmla="*/ 750669 h 2027849"/>
              <a:gd name="connsiteX884" fmla="*/ 1892640 w 1994354"/>
              <a:gd name="connsiteY884" fmla="*/ 760999 h 2027849"/>
              <a:gd name="connsiteX885" fmla="*/ 1891611 w 1994354"/>
              <a:gd name="connsiteY885" fmla="*/ 760704 h 2027849"/>
              <a:gd name="connsiteX886" fmla="*/ 1881703 w 1994354"/>
              <a:gd name="connsiteY886" fmla="*/ 742348 h 2027849"/>
              <a:gd name="connsiteX887" fmla="*/ 1900046 w 1994354"/>
              <a:gd name="connsiteY887" fmla="*/ 732429 h 2027849"/>
              <a:gd name="connsiteX888" fmla="*/ 1909955 w 1994354"/>
              <a:gd name="connsiteY888" fmla="*/ 749441 h 2027849"/>
              <a:gd name="connsiteX889" fmla="*/ 1909577 w 1994354"/>
              <a:gd name="connsiteY889" fmla="*/ 750669 h 2027849"/>
              <a:gd name="connsiteX890" fmla="*/ 1763006 w 1994354"/>
              <a:gd name="connsiteY890" fmla="*/ 1173947 h 2027849"/>
              <a:gd name="connsiteX891" fmla="*/ 1753577 w 1994354"/>
              <a:gd name="connsiteY891" fmla="*/ 1155316 h 2027849"/>
              <a:gd name="connsiteX892" fmla="*/ 1772194 w 1994354"/>
              <a:gd name="connsiteY892" fmla="*/ 1145877 h 2027849"/>
              <a:gd name="connsiteX893" fmla="*/ 1781109 w 1994354"/>
              <a:gd name="connsiteY893" fmla="*/ 1164775 h 2027849"/>
              <a:gd name="connsiteX894" fmla="*/ 1763006 w 1994354"/>
              <a:gd name="connsiteY894" fmla="*/ 1173947 h 2027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</a:cxnLst>
            <a:rect l="l" t="t" r="r" b="b"/>
            <a:pathLst>
              <a:path w="1994354" h="2027849">
                <a:moveTo>
                  <a:pt x="1991760" y="484629"/>
                </a:moveTo>
                <a:cubicBezTo>
                  <a:pt x="1988229" y="489871"/>
                  <a:pt x="1981783" y="492281"/>
                  <a:pt x="1975680" y="490615"/>
                </a:cubicBezTo>
                <a:cubicBezTo>
                  <a:pt x="1969372" y="488719"/>
                  <a:pt x="1965052" y="482980"/>
                  <a:pt x="1964914" y="476410"/>
                </a:cubicBezTo>
                <a:cubicBezTo>
                  <a:pt x="1964949" y="469567"/>
                  <a:pt x="1969680" y="463639"/>
                  <a:pt x="1976332" y="462086"/>
                </a:cubicBezTo>
                <a:cubicBezTo>
                  <a:pt x="1977806" y="461699"/>
                  <a:pt x="1979280" y="461325"/>
                  <a:pt x="1980754" y="460944"/>
                </a:cubicBezTo>
                <a:cubicBezTo>
                  <a:pt x="1982914" y="461630"/>
                  <a:pt x="1985109" y="462292"/>
                  <a:pt x="1987269" y="462967"/>
                </a:cubicBezTo>
                <a:cubicBezTo>
                  <a:pt x="1988160" y="463927"/>
                  <a:pt x="1989052" y="464897"/>
                  <a:pt x="1989977" y="465847"/>
                </a:cubicBezTo>
                <a:cubicBezTo>
                  <a:pt x="1995052" y="470839"/>
                  <a:pt x="1995806" y="478769"/>
                  <a:pt x="1991760" y="484629"/>
                </a:cubicBezTo>
                <a:close/>
                <a:moveTo>
                  <a:pt x="1670160" y="996885"/>
                </a:moveTo>
                <a:cubicBezTo>
                  <a:pt x="1662411" y="994629"/>
                  <a:pt x="1657955" y="986507"/>
                  <a:pt x="1660183" y="978748"/>
                </a:cubicBezTo>
                <a:cubicBezTo>
                  <a:pt x="1662446" y="970985"/>
                  <a:pt x="1670571" y="966525"/>
                  <a:pt x="1678320" y="968784"/>
                </a:cubicBezTo>
                <a:cubicBezTo>
                  <a:pt x="1678457" y="968819"/>
                  <a:pt x="1678560" y="968856"/>
                  <a:pt x="1678697" y="968894"/>
                </a:cubicBezTo>
                <a:cubicBezTo>
                  <a:pt x="1686446" y="971150"/>
                  <a:pt x="1690903" y="979272"/>
                  <a:pt x="1688674" y="987031"/>
                </a:cubicBezTo>
                <a:cubicBezTo>
                  <a:pt x="1686411" y="994793"/>
                  <a:pt x="1678286" y="999254"/>
                  <a:pt x="1670537" y="996995"/>
                </a:cubicBezTo>
                <a:cubicBezTo>
                  <a:pt x="1670400" y="996960"/>
                  <a:pt x="1670297" y="996923"/>
                  <a:pt x="1670160" y="996885"/>
                </a:cubicBezTo>
                <a:close/>
                <a:moveTo>
                  <a:pt x="1712194" y="862015"/>
                </a:moveTo>
                <a:cubicBezTo>
                  <a:pt x="1704377" y="859711"/>
                  <a:pt x="1699886" y="851493"/>
                  <a:pt x="1702183" y="843662"/>
                </a:cubicBezTo>
                <a:cubicBezTo>
                  <a:pt x="1704480" y="835831"/>
                  <a:pt x="1712709" y="831353"/>
                  <a:pt x="1720526" y="833657"/>
                </a:cubicBezTo>
                <a:cubicBezTo>
                  <a:pt x="1728343" y="835951"/>
                  <a:pt x="1732834" y="844115"/>
                  <a:pt x="1730571" y="851925"/>
                </a:cubicBezTo>
                <a:cubicBezTo>
                  <a:pt x="1728137" y="859673"/>
                  <a:pt x="1720046" y="864127"/>
                  <a:pt x="1712194" y="862015"/>
                </a:cubicBezTo>
                <a:close/>
                <a:moveTo>
                  <a:pt x="1756526" y="718790"/>
                </a:moveTo>
                <a:cubicBezTo>
                  <a:pt x="1748743" y="716380"/>
                  <a:pt x="1744354" y="708110"/>
                  <a:pt x="1746789" y="700317"/>
                </a:cubicBezTo>
                <a:cubicBezTo>
                  <a:pt x="1749154" y="692623"/>
                  <a:pt x="1757246" y="688252"/>
                  <a:pt x="1764994" y="690490"/>
                </a:cubicBezTo>
                <a:cubicBezTo>
                  <a:pt x="1772709" y="692983"/>
                  <a:pt x="1777063" y="701119"/>
                  <a:pt x="1774903" y="708926"/>
                </a:cubicBezTo>
                <a:cubicBezTo>
                  <a:pt x="1772469" y="716657"/>
                  <a:pt x="1764309" y="721039"/>
                  <a:pt x="1756526" y="718790"/>
                </a:cubicBezTo>
                <a:close/>
                <a:moveTo>
                  <a:pt x="1798046" y="583409"/>
                </a:moveTo>
                <a:cubicBezTo>
                  <a:pt x="1790332" y="580992"/>
                  <a:pt x="1786080" y="572794"/>
                  <a:pt x="1788480" y="565097"/>
                </a:cubicBezTo>
                <a:cubicBezTo>
                  <a:pt x="1790914" y="557397"/>
                  <a:pt x="1799109" y="553115"/>
                  <a:pt x="1806789" y="555532"/>
                </a:cubicBezTo>
                <a:cubicBezTo>
                  <a:pt x="1806960" y="555583"/>
                  <a:pt x="1807097" y="555635"/>
                  <a:pt x="1807269" y="555689"/>
                </a:cubicBezTo>
                <a:cubicBezTo>
                  <a:pt x="1814983" y="558106"/>
                  <a:pt x="1819234" y="566304"/>
                  <a:pt x="1816834" y="574002"/>
                </a:cubicBezTo>
                <a:cubicBezTo>
                  <a:pt x="1814400" y="581702"/>
                  <a:pt x="1806206" y="585984"/>
                  <a:pt x="1798526" y="583567"/>
                </a:cubicBezTo>
                <a:cubicBezTo>
                  <a:pt x="1798354" y="583516"/>
                  <a:pt x="1798217" y="583464"/>
                  <a:pt x="1798046" y="583409"/>
                </a:cubicBezTo>
                <a:close/>
                <a:moveTo>
                  <a:pt x="1839874" y="448499"/>
                </a:moveTo>
                <a:cubicBezTo>
                  <a:pt x="1833669" y="446359"/>
                  <a:pt x="1829623" y="440397"/>
                  <a:pt x="1829897" y="433841"/>
                </a:cubicBezTo>
                <a:cubicBezTo>
                  <a:pt x="1830137" y="427019"/>
                  <a:pt x="1835074" y="421276"/>
                  <a:pt x="1841795" y="420038"/>
                </a:cubicBezTo>
                <a:cubicBezTo>
                  <a:pt x="1843303" y="419729"/>
                  <a:pt x="1844846" y="419517"/>
                  <a:pt x="1846389" y="419260"/>
                </a:cubicBezTo>
                <a:cubicBezTo>
                  <a:pt x="1848137" y="419801"/>
                  <a:pt x="1849852" y="420340"/>
                  <a:pt x="1851600" y="420878"/>
                </a:cubicBezTo>
                <a:cubicBezTo>
                  <a:pt x="1852732" y="421955"/>
                  <a:pt x="1853897" y="422997"/>
                  <a:pt x="1854960" y="424115"/>
                </a:cubicBezTo>
                <a:cubicBezTo>
                  <a:pt x="1859589" y="428757"/>
                  <a:pt x="1860617" y="435895"/>
                  <a:pt x="1857463" y="441648"/>
                </a:cubicBezTo>
                <a:cubicBezTo>
                  <a:pt x="1853931" y="447772"/>
                  <a:pt x="1846629" y="450617"/>
                  <a:pt x="1839874" y="448499"/>
                </a:cubicBezTo>
                <a:close/>
                <a:moveTo>
                  <a:pt x="1542446" y="1408602"/>
                </a:moveTo>
                <a:cubicBezTo>
                  <a:pt x="1550160" y="1411070"/>
                  <a:pt x="1554480" y="1419271"/>
                  <a:pt x="1552149" y="1427033"/>
                </a:cubicBezTo>
                <a:cubicBezTo>
                  <a:pt x="1549543" y="1434696"/>
                  <a:pt x="1541315" y="1438924"/>
                  <a:pt x="1533566" y="1436610"/>
                </a:cubicBezTo>
                <a:cubicBezTo>
                  <a:pt x="1525852" y="1434100"/>
                  <a:pt x="1521566" y="1425854"/>
                  <a:pt x="1523966" y="1418095"/>
                </a:cubicBezTo>
                <a:cubicBezTo>
                  <a:pt x="1526434" y="1410371"/>
                  <a:pt x="1534732" y="1406119"/>
                  <a:pt x="1542446" y="1408602"/>
                </a:cubicBezTo>
                <a:close/>
                <a:moveTo>
                  <a:pt x="1705269" y="406742"/>
                </a:moveTo>
                <a:cubicBezTo>
                  <a:pt x="1698994" y="404781"/>
                  <a:pt x="1694709" y="398997"/>
                  <a:pt x="1694640" y="392424"/>
                </a:cubicBezTo>
                <a:cubicBezTo>
                  <a:pt x="1694709" y="385564"/>
                  <a:pt x="1699543" y="379667"/>
                  <a:pt x="1706229" y="378199"/>
                </a:cubicBezTo>
                <a:cubicBezTo>
                  <a:pt x="1707703" y="377832"/>
                  <a:pt x="1709212" y="377513"/>
                  <a:pt x="1710720" y="377171"/>
                </a:cubicBezTo>
                <a:cubicBezTo>
                  <a:pt x="1712880" y="377856"/>
                  <a:pt x="1715074" y="378518"/>
                  <a:pt x="1717234" y="379193"/>
                </a:cubicBezTo>
                <a:cubicBezTo>
                  <a:pt x="1718263" y="380342"/>
                  <a:pt x="1719257" y="381491"/>
                  <a:pt x="1720286" y="382643"/>
                </a:cubicBezTo>
                <a:cubicBezTo>
                  <a:pt x="1724880" y="387710"/>
                  <a:pt x="1725394" y="395280"/>
                  <a:pt x="1721520" y="400920"/>
                </a:cubicBezTo>
                <a:cubicBezTo>
                  <a:pt x="1717852" y="406060"/>
                  <a:pt x="1711372" y="408381"/>
                  <a:pt x="1705269" y="406742"/>
                </a:cubicBezTo>
                <a:close/>
                <a:moveTo>
                  <a:pt x="1135269" y="1765992"/>
                </a:moveTo>
                <a:cubicBezTo>
                  <a:pt x="1127520" y="1763747"/>
                  <a:pt x="1123097" y="1755655"/>
                  <a:pt x="1125326" y="1747920"/>
                </a:cubicBezTo>
                <a:cubicBezTo>
                  <a:pt x="1127589" y="1740189"/>
                  <a:pt x="1135680" y="1735739"/>
                  <a:pt x="1143394" y="1737988"/>
                </a:cubicBezTo>
                <a:cubicBezTo>
                  <a:pt x="1143497" y="1738015"/>
                  <a:pt x="1143600" y="1738046"/>
                  <a:pt x="1143703" y="1738077"/>
                </a:cubicBezTo>
                <a:cubicBezTo>
                  <a:pt x="1151451" y="1740220"/>
                  <a:pt x="1156012" y="1748253"/>
                  <a:pt x="1153886" y="1756015"/>
                </a:cubicBezTo>
                <a:cubicBezTo>
                  <a:pt x="1151726" y="1763781"/>
                  <a:pt x="1143703" y="1768337"/>
                  <a:pt x="1135955" y="1766195"/>
                </a:cubicBezTo>
                <a:cubicBezTo>
                  <a:pt x="1135714" y="1766133"/>
                  <a:pt x="1135509" y="1766064"/>
                  <a:pt x="1135269" y="1765992"/>
                </a:cubicBezTo>
                <a:close/>
                <a:moveTo>
                  <a:pt x="1527943" y="499615"/>
                </a:moveTo>
                <a:cubicBezTo>
                  <a:pt x="1520229" y="497243"/>
                  <a:pt x="1515909" y="489072"/>
                  <a:pt x="1518275" y="481365"/>
                </a:cubicBezTo>
                <a:cubicBezTo>
                  <a:pt x="1520640" y="473657"/>
                  <a:pt x="1528834" y="469331"/>
                  <a:pt x="1536514" y="471703"/>
                </a:cubicBezTo>
                <a:cubicBezTo>
                  <a:pt x="1536583" y="471720"/>
                  <a:pt x="1536652" y="471741"/>
                  <a:pt x="1536720" y="471761"/>
                </a:cubicBezTo>
                <a:cubicBezTo>
                  <a:pt x="1544469" y="474011"/>
                  <a:pt x="1548926" y="482112"/>
                  <a:pt x="1546663" y="489861"/>
                </a:cubicBezTo>
                <a:cubicBezTo>
                  <a:pt x="1544434" y="497606"/>
                  <a:pt x="1536309" y="502063"/>
                  <a:pt x="1528560" y="499814"/>
                </a:cubicBezTo>
                <a:cubicBezTo>
                  <a:pt x="1528354" y="499752"/>
                  <a:pt x="1528149" y="499687"/>
                  <a:pt x="1527943" y="499615"/>
                </a:cubicBezTo>
                <a:close/>
                <a:moveTo>
                  <a:pt x="1569326" y="364553"/>
                </a:moveTo>
                <a:cubicBezTo>
                  <a:pt x="1562949" y="362184"/>
                  <a:pt x="1558937" y="355831"/>
                  <a:pt x="1559554" y="349053"/>
                </a:cubicBezTo>
                <a:cubicBezTo>
                  <a:pt x="1560275" y="342525"/>
                  <a:pt x="1565212" y="337255"/>
                  <a:pt x="1571692" y="336124"/>
                </a:cubicBezTo>
                <a:cubicBezTo>
                  <a:pt x="1573234" y="335843"/>
                  <a:pt x="1574812" y="335699"/>
                  <a:pt x="1576354" y="335489"/>
                </a:cubicBezTo>
                <a:cubicBezTo>
                  <a:pt x="1578103" y="336031"/>
                  <a:pt x="1579852" y="336569"/>
                  <a:pt x="1581566" y="337108"/>
                </a:cubicBezTo>
                <a:cubicBezTo>
                  <a:pt x="1582800" y="338380"/>
                  <a:pt x="1584103" y="339593"/>
                  <a:pt x="1585269" y="340931"/>
                </a:cubicBezTo>
                <a:cubicBezTo>
                  <a:pt x="1589623" y="345827"/>
                  <a:pt x="1590172" y="353051"/>
                  <a:pt x="1586571" y="358536"/>
                </a:cubicBezTo>
                <a:cubicBezTo>
                  <a:pt x="1582903" y="364279"/>
                  <a:pt x="1575771" y="366765"/>
                  <a:pt x="1569326" y="364553"/>
                </a:cubicBezTo>
                <a:close/>
                <a:moveTo>
                  <a:pt x="1450594" y="749925"/>
                </a:moveTo>
                <a:cubicBezTo>
                  <a:pt x="1458275" y="752551"/>
                  <a:pt x="1462526" y="760793"/>
                  <a:pt x="1460160" y="768569"/>
                </a:cubicBezTo>
                <a:cubicBezTo>
                  <a:pt x="1457417" y="776198"/>
                  <a:pt x="1449189" y="780347"/>
                  <a:pt x="1441406" y="778015"/>
                </a:cubicBezTo>
                <a:cubicBezTo>
                  <a:pt x="1433657" y="775478"/>
                  <a:pt x="1429406" y="767129"/>
                  <a:pt x="1431943" y="759371"/>
                </a:cubicBezTo>
                <a:cubicBezTo>
                  <a:pt x="1434480" y="751612"/>
                  <a:pt x="1442846" y="747377"/>
                  <a:pt x="1450594" y="749915"/>
                </a:cubicBezTo>
                <a:close/>
                <a:moveTo>
                  <a:pt x="1494617" y="606611"/>
                </a:moveTo>
                <a:cubicBezTo>
                  <a:pt x="1502332" y="609100"/>
                  <a:pt x="1506754" y="617188"/>
                  <a:pt x="1504697" y="625032"/>
                </a:cubicBezTo>
                <a:cubicBezTo>
                  <a:pt x="1502229" y="632757"/>
                  <a:pt x="1494069" y="637135"/>
                  <a:pt x="1486251" y="634937"/>
                </a:cubicBezTo>
                <a:cubicBezTo>
                  <a:pt x="1478400" y="632678"/>
                  <a:pt x="1473909" y="624497"/>
                  <a:pt x="1476137" y="616660"/>
                </a:cubicBezTo>
                <a:cubicBezTo>
                  <a:pt x="1478400" y="608822"/>
                  <a:pt x="1486594" y="604300"/>
                  <a:pt x="1494446" y="606559"/>
                </a:cubicBezTo>
                <a:cubicBezTo>
                  <a:pt x="1494480" y="606576"/>
                  <a:pt x="1494549" y="606593"/>
                  <a:pt x="1494617" y="606614"/>
                </a:cubicBezTo>
                <a:close/>
                <a:moveTo>
                  <a:pt x="1408594" y="885100"/>
                </a:moveTo>
                <a:cubicBezTo>
                  <a:pt x="1416343" y="887455"/>
                  <a:pt x="1420697" y="895636"/>
                  <a:pt x="1418332" y="903371"/>
                </a:cubicBezTo>
                <a:cubicBezTo>
                  <a:pt x="1415966" y="911105"/>
                  <a:pt x="1407806" y="915467"/>
                  <a:pt x="1400057" y="913108"/>
                </a:cubicBezTo>
                <a:cubicBezTo>
                  <a:pt x="1399920" y="913063"/>
                  <a:pt x="1399749" y="913015"/>
                  <a:pt x="1399611" y="912964"/>
                </a:cubicBezTo>
                <a:cubicBezTo>
                  <a:pt x="1391863" y="910653"/>
                  <a:pt x="1387440" y="902496"/>
                  <a:pt x="1389771" y="894751"/>
                </a:cubicBezTo>
                <a:cubicBezTo>
                  <a:pt x="1392069" y="887003"/>
                  <a:pt x="1400229" y="882593"/>
                  <a:pt x="1407977" y="884904"/>
                </a:cubicBezTo>
                <a:cubicBezTo>
                  <a:pt x="1408183" y="884966"/>
                  <a:pt x="1408389" y="885031"/>
                  <a:pt x="1408594" y="885103"/>
                </a:cubicBezTo>
                <a:close/>
                <a:moveTo>
                  <a:pt x="1185943" y="1602844"/>
                </a:moveTo>
                <a:cubicBezTo>
                  <a:pt x="1193760" y="1605295"/>
                  <a:pt x="1198080" y="1613610"/>
                  <a:pt x="1195646" y="1621413"/>
                </a:cubicBezTo>
                <a:cubicBezTo>
                  <a:pt x="1193177" y="1629216"/>
                  <a:pt x="1184880" y="1633557"/>
                  <a:pt x="1177063" y="1631105"/>
                </a:cubicBezTo>
                <a:cubicBezTo>
                  <a:pt x="1176994" y="1631082"/>
                  <a:pt x="1176892" y="1631054"/>
                  <a:pt x="1176823" y="1631027"/>
                </a:cubicBezTo>
                <a:cubicBezTo>
                  <a:pt x="1169074" y="1628373"/>
                  <a:pt x="1164960" y="1619952"/>
                  <a:pt x="1167600" y="1612214"/>
                </a:cubicBezTo>
                <a:cubicBezTo>
                  <a:pt x="1170206" y="1604661"/>
                  <a:pt x="1178297" y="1600519"/>
                  <a:pt x="1185943" y="1602847"/>
                </a:cubicBezTo>
                <a:close/>
                <a:moveTo>
                  <a:pt x="1229966" y="1459626"/>
                </a:moveTo>
                <a:cubicBezTo>
                  <a:pt x="1237714" y="1462080"/>
                  <a:pt x="1242137" y="1470172"/>
                  <a:pt x="1240080" y="1478020"/>
                </a:cubicBezTo>
                <a:cubicBezTo>
                  <a:pt x="1237611" y="1485758"/>
                  <a:pt x="1229451" y="1490136"/>
                  <a:pt x="1221635" y="1487904"/>
                </a:cubicBezTo>
                <a:cubicBezTo>
                  <a:pt x="1213817" y="1485607"/>
                  <a:pt x="1209360" y="1477437"/>
                  <a:pt x="1211623" y="1469627"/>
                </a:cubicBezTo>
                <a:cubicBezTo>
                  <a:pt x="1213989" y="1461857"/>
                  <a:pt x="1222149" y="1457411"/>
                  <a:pt x="1229966" y="1459629"/>
                </a:cubicBezTo>
                <a:close/>
                <a:moveTo>
                  <a:pt x="1263429" y="1352801"/>
                </a:moveTo>
                <a:cubicBezTo>
                  <a:pt x="1255680" y="1350388"/>
                  <a:pt x="1251291" y="1342204"/>
                  <a:pt x="1253589" y="1334417"/>
                </a:cubicBezTo>
                <a:cubicBezTo>
                  <a:pt x="1255955" y="1326665"/>
                  <a:pt x="1264149" y="1322294"/>
                  <a:pt x="1271897" y="1324656"/>
                </a:cubicBezTo>
                <a:cubicBezTo>
                  <a:pt x="1271931" y="1324663"/>
                  <a:pt x="1271931" y="1324670"/>
                  <a:pt x="1271966" y="1324677"/>
                </a:cubicBezTo>
                <a:cubicBezTo>
                  <a:pt x="1279714" y="1327056"/>
                  <a:pt x="1284172" y="1335196"/>
                  <a:pt x="1281977" y="1343013"/>
                </a:cubicBezTo>
                <a:cubicBezTo>
                  <a:pt x="1279406" y="1350703"/>
                  <a:pt x="1271246" y="1355013"/>
                  <a:pt x="1263429" y="1352805"/>
                </a:cubicBezTo>
                <a:close/>
                <a:moveTo>
                  <a:pt x="1348046" y="1029960"/>
                </a:moveTo>
                <a:cubicBezTo>
                  <a:pt x="1350411" y="1022184"/>
                  <a:pt x="1358571" y="1017737"/>
                  <a:pt x="1366389" y="1019969"/>
                </a:cubicBezTo>
                <a:cubicBezTo>
                  <a:pt x="1374240" y="1022232"/>
                  <a:pt x="1378732" y="1030420"/>
                  <a:pt x="1376469" y="1038254"/>
                </a:cubicBezTo>
                <a:cubicBezTo>
                  <a:pt x="1374206" y="1046088"/>
                  <a:pt x="1366046" y="1050607"/>
                  <a:pt x="1358194" y="1048344"/>
                </a:cubicBezTo>
                <a:cubicBezTo>
                  <a:pt x="1358126" y="1048324"/>
                  <a:pt x="1358057" y="1048303"/>
                  <a:pt x="1357989" y="1048283"/>
                </a:cubicBezTo>
                <a:cubicBezTo>
                  <a:pt x="1350206" y="1045931"/>
                  <a:pt x="1345783" y="1037764"/>
                  <a:pt x="1348046" y="1029964"/>
                </a:cubicBezTo>
                <a:close/>
                <a:moveTo>
                  <a:pt x="1305052" y="1217630"/>
                </a:moveTo>
                <a:cubicBezTo>
                  <a:pt x="1297303" y="1215103"/>
                  <a:pt x="1293052" y="1206765"/>
                  <a:pt x="1295589" y="1199010"/>
                </a:cubicBezTo>
                <a:cubicBezTo>
                  <a:pt x="1298126" y="1191254"/>
                  <a:pt x="1306457" y="1187016"/>
                  <a:pt x="1314206" y="1189543"/>
                </a:cubicBezTo>
                <a:cubicBezTo>
                  <a:pt x="1321955" y="1192070"/>
                  <a:pt x="1326206" y="1200408"/>
                  <a:pt x="1323669" y="1208167"/>
                </a:cubicBezTo>
                <a:cubicBezTo>
                  <a:pt x="1321132" y="1215923"/>
                  <a:pt x="1312800" y="1220160"/>
                  <a:pt x="1305052" y="1217633"/>
                </a:cubicBezTo>
                <a:close/>
                <a:moveTo>
                  <a:pt x="1434549" y="322752"/>
                </a:moveTo>
                <a:cubicBezTo>
                  <a:pt x="1428343" y="320675"/>
                  <a:pt x="1424229" y="314777"/>
                  <a:pt x="1424400" y="308229"/>
                </a:cubicBezTo>
                <a:cubicBezTo>
                  <a:pt x="1424537" y="301396"/>
                  <a:pt x="1429406" y="295584"/>
                  <a:pt x="1436126" y="294278"/>
                </a:cubicBezTo>
                <a:cubicBezTo>
                  <a:pt x="1437635" y="293935"/>
                  <a:pt x="1439177" y="293688"/>
                  <a:pt x="1440686" y="293400"/>
                </a:cubicBezTo>
                <a:cubicBezTo>
                  <a:pt x="1442434" y="293939"/>
                  <a:pt x="1444183" y="294477"/>
                  <a:pt x="1445897" y="295019"/>
                </a:cubicBezTo>
                <a:cubicBezTo>
                  <a:pt x="1447063" y="296075"/>
                  <a:pt x="1448263" y="297076"/>
                  <a:pt x="1449394" y="298193"/>
                </a:cubicBezTo>
                <a:cubicBezTo>
                  <a:pt x="1454263" y="302976"/>
                  <a:pt x="1455223" y="310454"/>
                  <a:pt x="1451726" y="316310"/>
                </a:cubicBezTo>
                <a:cubicBezTo>
                  <a:pt x="1448091" y="322073"/>
                  <a:pt x="1441063" y="324710"/>
                  <a:pt x="1434549" y="322756"/>
                </a:cubicBezTo>
                <a:close/>
                <a:moveTo>
                  <a:pt x="1401463" y="429796"/>
                </a:moveTo>
                <a:cubicBezTo>
                  <a:pt x="1409212" y="432062"/>
                  <a:pt x="1413635" y="440177"/>
                  <a:pt x="1411372" y="447919"/>
                </a:cubicBezTo>
                <a:cubicBezTo>
                  <a:pt x="1409109" y="455661"/>
                  <a:pt x="1400983" y="460097"/>
                  <a:pt x="1393234" y="457828"/>
                </a:cubicBezTo>
                <a:cubicBezTo>
                  <a:pt x="1393132" y="457790"/>
                  <a:pt x="1392994" y="457749"/>
                  <a:pt x="1392857" y="457708"/>
                </a:cubicBezTo>
                <a:cubicBezTo>
                  <a:pt x="1385109" y="455489"/>
                  <a:pt x="1380617" y="447405"/>
                  <a:pt x="1382846" y="439649"/>
                </a:cubicBezTo>
                <a:cubicBezTo>
                  <a:pt x="1385040" y="431894"/>
                  <a:pt x="1393132" y="427406"/>
                  <a:pt x="1400880" y="429621"/>
                </a:cubicBezTo>
                <a:cubicBezTo>
                  <a:pt x="1401086" y="429676"/>
                  <a:pt x="1401257" y="429737"/>
                  <a:pt x="1401463" y="429799"/>
                </a:cubicBezTo>
                <a:close/>
                <a:moveTo>
                  <a:pt x="1008686" y="1696173"/>
                </a:moveTo>
                <a:cubicBezTo>
                  <a:pt x="1016332" y="1698655"/>
                  <a:pt x="1020549" y="1706877"/>
                  <a:pt x="1018080" y="1714540"/>
                </a:cubicBezTo>
                <a:cubicBezTo>
                  <a:pt x="1015577" y="1722199"/>
                  <a:pt x="1007349" y="1726399"/>
                  <a:pt x="999703" y="1723917"/>
                </a:cubicBezTo>
                <a:cubicBezTo>
                  <a:pt x="992091" y="1721455"/>
                  <a:pt x="987874" y="1713326"/>
                  <a:pt x="990275" y="1705698"/>
                </a:cubicBezTo>
                <a:cubicBezTo>
                  <a:pt x="992640" y="1698038"/>
                  <a:pt x="1000731" y="1693735"/>
                  <a:pt x="1008411" y="1696084"/>
                </a:cubicBezTo>
                <a:cubicBezTo>
                  <a:pt x="1008480" y="1696115"/>
                  <a:pt x="1008583" y="1696146"/>
                  <a:pt x="1008686" y="1696176"/>
                </a:cubicBezTo>
                <a:close/>
                <a:moveTo>
                  <a:pt x="1299874" y="280968"/>
                </a:moveTo>
                <a:cubicBezTo>
                  <a:pt x="1293840" y="279131"/>
                  <a:pt x="1289554" y="273737"/>
                  <a:pt x="1289143" y="267429"/>
                </a:cubicBezTo>
                <a:cubicBezTo>
                  <a:pt x="1288903" y="260846"/>
                  <a:pt x="1293017" y="254890"/>
                  <a:pt x="1299257" y="252782"/>
                </a:cubicBezTo>
                <a:cubicBezTo>
                  <a:pt x="1301143" y="252161"/>
                  <a:pt x="1303097" y="251795"/>
                  <a:pt x="1305017" y="251311"/>
                </a:cubicBezTo>
                <a:cubicBezTo>
                  <a:pt x="1307212" y="251997"/>
                  <a:pt x="1309372" y="252658"/>
                  <a:pt x="1311532" y="253334"/>
                </a:cubicBezTo>
                <a:cubicBezTo>
                  <a:pt x="1312732" y="254633"/>
                  <a:pt x="1314000" y="255885"/>
                  <a:pt x="1315132" y="257236"/>
                </a:cubicBezTo>
                <a:cubicBezTo>
                  <a:pt x="1319383" y="262289"/>
                  <a:pt x="1319760" y="269537"/>
                  <a:pt x="1316057" y="275003"/>
                </a:cubicBezTo>
                <a:cubicBezTo>
                  <a:pt x="1312457" y="280200"/>
                  <a:pt x="1305977" y="282587"/>
                  <a:pt x="1299874" y="280972"/>
                </a:cubicBezTo>
                <a:close/>
                <a:moveTo>
                  <a:pt x="729771" y="1640191"/>
                </a:moveTo>
                <a:cubicBezTo>
                  <a:pt x="722023" y="1638017"/>
                  <a:pt x="717497" y="1629971"/>
                  <a:pt x="719657" y="1622212"/>
                </a:cubicBezTo>
                <a:cubicBezTo>
                  <a:pt x="721817" y="1614456"/>
                  <a:pt x="729874" y="1609931"/>
                  <a:pt x="737623" y="1612101"/>
                </a:cubicBezTo>
                <a:cubicBezTo>
                  <a:pt x="737829" y="1612152"/>
                  <a:pt x="738000" y="1612204"/>
                  <a:pt x="738172" y="1612262"/>
                </a:cubicBezTo>
                <a:cubicBezTo>
                  <a:pt x="745920" y="1614491"/>
                  <a:pt x="750377" y="1622572"/>
                  <a:pt x="748148" y="1630314"/>
                </a:cubicBezTo>
                <a:cubicBezTo>
                  <a:pt x="745920" y="1638055"/>
                  <a:pt x="737829" y="1642523"/>
                  <a:pt x="730115" y="1640294"/>
                </a:cubicBezTo>
                <a:cubicBezTo>
                  <a:pt x="729977" y="1640263"/>
                  <a:pt x="729874" y="1640229"/>
                  <a:pt x="729771" y="1640195"/>
                </a:cubicBezTo>
                <a:close/>
                <a:moveTo>
                  <a:pt x="994354" y="787235"/>
                </a:moveTo>
                <a:cubicBezTo>
                  <a:pt x="986606" y="784886"/>
                  <a:pt x="982251" y="776712"/>
                  <a:pt x="984617" y="768977"/>
                </a:cubicBezTo>
                <a:cubicBezTo>
                  <a:pt x="986949" y="761243"/>
                  <a:pt x="995109" y="756874"/>
                  <a:pt x="1002857" y="759223"/>
                </a:cubicBezTo>
                <a:cubicBezTo>
                  <a:pt x="1010640" y="761455"/>
                  <a:pt x="1015132" y="769567"/>
                  <a:pt x="1012869" y="777336"/>
                </a:cubicBezTo>
                <a:cubicBezTo>
                  <a:pt x="1010640" y="785109"/>
                  <a:pt x="1002549" y="789597"/>
                  <a:pt x="994766" y="787365"/>
                </a:cubicBezTo>
                <a:cubicBezTo>
                  <a:pt x="994629" y="787324"/>
                  <a:pt x="994492" y="787283"/>
                  <a:pt x="994354" y="787238"/>
                </a:cubicBezTo>
                <a:close/>
                <a:moveTo>
                  <a:pt x="1122823" y="373934"/>
                </a:moveTo>
                <a:cubicBezTo>
                  <a:pt x="1115040" y="371805"/>
                  <a:pt x="1110446" y="363768"/>
                  <a:pt x="1112571" y="355982"/>
                </a:cubicBezTo>
                <a:cubicBezTo>
                  <a:pt x="1114732" y="348199"/>
                  <a:pt x="1122754" y="343615"/>
                  <a:pt x="1130537" y="345744"/>
                </a:cubicBezTo>
                <a:cubicBezTo>
                  <a:pt x="1130640" y="345775"/>
                  <a:pt x="1130777" y="345809"/>
                  <a:pt x="1130880" y="345844"/>
                </a:cubicBezTo>
                <a:cubicBezTo>
                  <a:pt x="1138629" y="348069"/>
                  <a:pt x="1143120" y="356160"/>
                  <a:pt x="1140892" y="363919"/>
                </a:cubicBezTo>
                <a:cubicBezTo>
                  <a:pt x="1138663" y="371678"/>
                  <a:pt x="1130571" y="376163"/>
                  <a:pt x="1122823" y="373937"/>
                </a:cubicBezTo>
                <a:close/>
                <a:moveTo>
                  <a:pt x="1163966" y="238817"/>
                </a:moveTo>
                <a:cubicBezTo>
                  <a:pt x="1157520" y="236555"/>
                  <a:pt x="1153475" y="230205"/>
                  <a:pt x="1154091" y="223416"/>
                </a:cubicBezTo>
                <a:cubicBezTo>
                  <a:pt x="1154674" y="216871"/>
                  <a:pt x="1159543" y="211526"/>
                  <a:pt x="1166023" y="210357"/>
                </a:cubicBezTo>
                <a:cubicBezTo>
                  <a:pt x="1167566" y="210059"/>
                  <a:pt x="1169109" y="209867"/>
                  <a:pt x="1170652" y="209630"/>
                </a:cubicBezTo>
                <a:cubicBezTo>
                  <a:pt x="1172400" y="210168"/>
                  <a:pt x="1174149" y="210707"/>
                  <a:pt x="1175863" y="211248"/>
                </a:cubicBezTo>
                <a:cubicBezTo>
                  <a:pt x="1177132" y="212500"/>
                  <a:pt x="1178469" y="213689"/>
                  <a:pt x="1179669" y="215020"/>
                </a:cubicBezTo>
                <a:cubicBezTo>
                  <a:pt x="1184091" y="219861"/>
                  <a:pt x="1184743" y="227078"/>
                  <a:pt x="1181212" y="232618"/>
                </a:cubicBezTo>
                <a:cubicBezTo>
                  <a:pt x="1177543" y="238385"/>
                  <a:pt x="1170446" y="240940"/>
                  <a:pt x="1163966" y="238821"/>
                </a:cubicBezTo>
                <a:close/>
                <a:moveTo>
                  <a:pt x="1089120" y="480813"/>
                </a:moveTo>
                <a:cubicBezTo>
                  <a:pt x="1096869" y="483275"/>
                  <a:pt x="1101291" y="491387"/>
                  <a:pt x="1099166" y="499221"/>
                </a:cubicBezTo>
                <a:cubicBezTo>
                  <a:pt x="1096732" y="506962"/>
                  <a:pt x="1088571" y="511358"/>
                  <a:pt x="1080754" y="509143"/>
                </a:cubicBezTo>
                <a:cubicBezTo>
                  <a:pt x="1072903" y="506966"/>
                  <a:pt x="1068275" y="498827"/>
                  <a:pt x="1070469" y="490965"/>
                </a:cubicBezTo>
                <a:cubicBezTo>
                  <a:pt x="1072629" y="483103"/>
                  <a:pt x="1080789" y="478498"/>
                  <a:pt x="1088640" y="480676"/>
                </a:cubicBezTo>
                <a:cubicBezTo>
                  <a:pt x="1088812" y="480720"/>
                  <a:pt x="1088949" y="480768"/>
                  <a:pt x="1089120" y="480816"/>
                </a:cubicBezTo>
                <a:close/>
                <a:moveTo>
                  <a:pt x="1045166" y="624127"/>
                </a:moveTo>
                <a:cubicBezTo>
                  <a:pt x="1052914" y="626699"/>
                  <a:pt x="1057097" y="635064"/>
                  <a:pt x="1054526" y="642813"/>
                </a:cubicBezTo>
                <a:cubicBezTo>
                  <a:pt x="1051955" y="650558"/>
                  <a:pt x="1043589" y="654755"/>
                  <a:pt x="1035840" y="652183"/>
                </a:cubicBezTo>
                <a:cubicBezTo>
                  <a:pt x="1028091" y="649608"/>
                  <a:pt x="1023909" y="641246"/>
                  <a:pt x="1026480" y="633497"/>
                </a:cubicBezTo>
                <a:cubicBezTo>
                  <a:pt x="1029120" y="625793"/>
                  <a:pt x="1037417" y="621624"/>
                  <a:pt x="1045166" y="624134"/>
                </a:cubicBezTo>
                <a:close/>
                <a:moveTo>
                  <a:pt x="952012" y="922330"/>
                </a:moveTo>
                <a:cubicBezTo>
                  <a:pt x="944229" y="919852"/>
                  <a:pt x="939943" y="911544"/>
                  <a:pt x="942446" y="903775"/>
                </a:cubicBezTo>
                <a:cubicBezTo>
                  <a:pt x="944914" y="896010"/>
                  <a:pt x="953212" y="891724"/>
                  <a:pt x="960994" y="894203"/>
                </a:cubicBezTo>
                <a:cubicBezTo>
                  <a:pt x="961132" y="894244"/>
                  <a:pt x="961234" y="894285"/>
                  <a:pt x="961372" y="894329"/>
                </a:cubicBezTo>
                <a:cubicBezTo>
                  <a:pt x="969120" y="896915"/>
                  <a:pt x="973269" y="905280"/>
                  <a:pt x="970697" y="913012"/>
                </a:cubicBezTo>
                <a:cubicBezTo>
                  <a:pt x="968126" y="920747"/>
                  <a:pt x="959760" y="924923"/>
                  <a:pt x="952012" y="922337"/>
                </a:cubicBezTo>
                <a:close/>
                <a:moveTo>
                  <a:pt x="899554" y="1091829"/>
                </a:moveTo>
                <a:cubicBezTo>
                  <a:pt x="891771" y="1089408"/>
                  <a:pt x="887417" y="1081132"/>
                  <a:pt x="889817" y="1073342"/>
                </a:cubicBezTo>
                <a:cubicBezTo>
                  <a:pt x="892251" y="1065549"/>
                  <a:pt x="900549" y="1061198"/>
                  <a:pt x="908332" y="1063619"/>
                </a:cubicBezTo>
                <a:cubicBezTo>
                  <a:pt x="908434" y="1063660"/>
                  <a:pt x="908571" y="1063701"/>
                  <a:pt x="908709" y="1063745"/>
                </a:cubicBezTo>
                <a:cubicBezTo>
                  <a:pt x="916457" y="1066272"/>
                  <a:pt x="920709" y="1074611"/>
                  <a:pt x="918172" y="1082369"/>
                </a:cubicBezTo>
                <a:cubicBezTo>
                  <a:pt x="915635" y="1090125"/>
                  <a:pt x="907303" y="1094363"/>
                  <a:pt x="899554" y="1091836"/>
                </a:cubicBezTo>
                <a:close/>
                <a:moveTo>
                  <a:pt x="866709" y="1198955"/>
                </a:moveTo>
                <a:cubicBezTo>
                  <a:pt x="874423" y="1201461"/>
                  <a:pt x="878709" y="1209683"/>
                  <a:pt x="876343" y="1217441"/>
                </a:cubicBezTo>
                <a:cubicBezTo>
                  <a:pt x="873669" y="1225091"/>
                  <a:pt x="865440" y="1229273"/>
                  <a:pt x="857692" y="1226922"/>
                </a:cubicBezTo>
                <a:cubicBezTo>
                  <a:pt x="849943" y="1224569"/>
                  <a:pt x="845520" y="1216372"/>
                  <a:pt x="847886" y="1208603"/>
                </a:cubicBezTo>
                <a:cubicBezTo>
                  <a:pt x="850251" y="1200837"/>
                  <a:pt x="858446" y="1196448"/>
                  <a:pt x="866194" y="1198800"/>
                </a:cubicBezTo>
                <a:cubicBezTo>
                  <a:pt x="866366" y="1198848"/>
                  <a:pt x="866537" y="1198903"/>
                  <a:pt x="866709" y="1198961"/>
                </a:cubicBezTo>
                <a:close/>
                <a:moveTo>
                  <a:pt x="806194" y="1343640"/>
                </a:moveTo>
                <a:cubicBezTo>
                  <a:pt x="808663" y="1335899"/>
                  <a:pt x="816857" y="1331551"/>
                  <a:pt x="824640" y="1333872"/>
                </a:cubicBezTo>
                <a:cubicBezTo>
                  <a:pt x="832354" y="1336413"/>
                  <a:pt x="836674" y="1344576"/>
                  <a:pt x="834480" y="1352387"/>
                </a:cubicBezTo>
                <a:cubicBezTo>
                  <a:pt x="831977" y="1360108"/>
                  <a:pt x="823749" y="1364404"/>
                  <a:pt x="815966" y="1362052"/>
                </a:cubicBezTo>
                <a:cubicBezTo>
                  <a:pt x="808183" y="1359665"/>
                  <a:pt x="803829" y="1351430"/>
                  <a:pt x="806194" y="1343651"/>
                </a:cubicBezTo>
                <a:close/>
                <a:moveTo>
                  <a:pt x="771429" y="1505256"/>
                </a:moveTo>
                <a:cubicBezTo>
                  <a:pt x="763611" y="1502795"/>
                  <a:pt x="759291" y="1494473"/>
                  <a:pt x="761760" y="1486673"/>
                </a:cubicBezTo>
                <a:cubicBezTo>
                  <a:pt x="764229" y="1478873"/>
                  <a:pt x="772526" y="1474543"/>
                  <a:pt x="780343" y="1477005"/>
                </a:cubicBezTo>
                <a:cubicBezTo>
                  <a:pt x="788160" y="1479467"/>
                  <a:pt x="792480" y="1487788"/>
                  <a:pt x="790012" y="1495595"/>
                </a:cubicBezTo>
                <a:cubicBezTo>
                  <a:pt x="787543" y="1503398"/>
                  <a:pt x="779246" y="1507728"/>
                  <a:pt x="771429" y="1505267"/>
                </a:cubicBezTo>
                <a:close/>
                <a:moveTo>
                  <a:pt x="1028709" y="196835"/>
                </a:moveTo>
                <a:cubicBezTo>
                  <a:pt x="1022777" y="194644"/>
                  <a:pt x="1018834" y="188993"/>
                  <a:pt x="1018834" y="182675"/>
                </a:cubicBezTo>
                <a:cubicBezTo>
                  <a:pt x="1018903" y="175814"/>
                  <a:pt x="1023737" y="169927"/>
                  <a:pt x="1030457" y="168508"/>
                </a:cubicBezTo>
                <a:cubicBezTo>
                  <a:pt x="1031966" y="168165"/>
                  <a:pt x="1033475" y="167856"/>
                  <a:pt x="1034983" y="167534"/>
                </a:cubicBezTo>
                <a:lnTo>
                  <a:pt x="1041532" y="169557"/>
                </a:lnTo>
                <a:cubicBezTo>
                  <a:pt x="1042526" y="170716"/>
                  <a:pt x="1043486" y="171875"/>
                  <a:pt x="1044480" y="173030"/>
                </a:cubicBezTo>
                <a:cubicBezTo>
                  <a:pt x="1049074" y="178115"/>
                  <a:pt x="1049554" y="185685"/>
                  <a:pt x="1045646" y="191308"/>
                </a:cubicBezTo>
                <a:cubicBezTo>
                  <a:pt x="1041806" y="196646"/>
                  <a:pt x="1034949" y="198888"/>
                  <a:pt x="1028709" y="196845"/>
                </a:cubicBezTo>
                <a:close/>
                <a:moveTo>
                  <a:pt x="724012" y="703368"/>
                </a:moveTo>
                <a:cubicBezTo>
                  <a:pt x="716263" y="701123"/>
                  <a:pt x="711771" y="693011"/>
                  <a:pt x="714034" y="685245"/>
                </a:cubicBezTo>
                <a:cubicBezTo>
                  <a:pt x="716263" y="677483"/>
                  <a:pt x="724389" y="673008"/>
                  <a:pt x="732137" y="675254"/>
                </a:cubicBezTo>
                <a:cubicBezTo>
                  <a:pt x="732275" y="675288"/>
                  <a:pt x="732377" y="675326"/>
                  <a:pt x="732514" y="675367"/>
                </a:cubicBezTo>
                <a:cubicBezTo>
                  <a:pt x="740263" y="677613"/>
                  <a:pt x="744754" y="685725"/>
                  <a:pt x="742492" y="693490"/>
                </a:cubicBezTo>
                <a:cubicBezTo>
                  <a:pt x="740263" y="701253"/>
                  <a:pt x="732137" y="705727"/>
                  <a:pt x="724389" y="703481"/>
                </a:cubicBezTo>
                <a:cubicBezTo>
                  <a:pt x="724251" y="703447"/>
                  <a:pt x="724148" y="703409"/>
                  <a:pt x="724012" y="703368"/>
                </a:cubicBezTo>
                <a:close/>
                <a:moveTo>
                  <a:pt x="800469" y="406848"/>
                </a:moveTo>
                <a:cubicBezTo>
                  <a:pt x="802903" y="399100"/>
                  <a:pt x="811097" y="394718"/>
                  <a:pt x="818880" y="396984"/>
                </a:cubicBezTo>
                <a:cubicBezTo>
                  <a:pt x="826629" y="399480"/>
                  <a:pt x="830983" y="407657"/>
                  <a:pt x="828754" y="415475"/>
                </a:cubicBezTo>
                <a:cubicBezTo>
                  <a:pt x="826286" y="423213"/>
                  <a:pt x="818057" y="427550"/>
                  <a:pt x="810275" y="425243"/>
                </a:cubicBezTo>
                <a:cubicBezTo>
                  <a:pt x="802492" y="422849"/>
                  <a:pt x="798137" y="414631"/>
                  <a:pt x="800469" y="406848"/>
                </a:cubicBezTo>
                <a:close/>
                <a:moveTo>
                  <a:pt x="765909" y="568451"/>
                </a:moveTo>
                <a:cubicBezTo>
                  <a:pt x="758091" y="566088"/>
                  <a:pt x="753669" y="557839"/>
                  <a:pt x="756034" y="550025"/>
                </a:cubicBezTo>
                <a:cubicBezTo>
                  <a:pt x="758400" y="542212"/>
                  <a:pt x="766663" y="537792"/>
                  <a:pt x="774446" y="540155"/>
                </a:cubicBezTo>
                <a:cubicBezTo>
                  <a:pt x="782263" y="542507"/>
                  <a:pt x="786686" y="550711"/>
                  <a:pt x="784354" y="558508"/>
                </a:cubicBezTo>
                <a:cubicBezTo>
                  <a:pt x="781920" y="566291"/>
                  <a:pt x="773726" y="570707"/>
                  <a:pt x="765909" y="568451"/>
                </a:cubicBezTo>
                <a:close/>
                <a:moveTo>
                  <a:pt x="852034" y="289931"/>
                </a:moveTo>
                <a:cubicBezTo>
                  <a:pt x="844320" y="287541"/>
                  <a:pt x="840034" y="279353"/>
                  <a:pt x="842400" y="271649"/>
                </a:cubicBezTo>
                <a:cubicBezTo>
                  <a:pt x="844800" y="263942"/>
                  <a:pt x="852994" y="259632"/>
                  <a:pt x="860709" y="262025"/>
                </a:cubicBezTo>
                <a:cubicBezTo>
                  <a:pt x="860777" y="262056"/>
                  <a:pt x="860880" y="262087"/>
                  <a:pt x="860983" y="262118"/>
                </a:cubicBezTo>
                <a:cubicBezTo>
                  <a:pt x="868697" y="264508"/>
                  <a:pt x="872983" y="272695"/>
                  <a:pt x="870617" y="280399"/>
                </a:cubicBezTo>
                <a:cubicBezTo>
                  <a:pt x="868217" y="288107"/>
                  <a:pt x="860023" y="292416"/>
                  <a:pt x="852308" y="290023"/>
                </a:cubicBezTo>
                <a:cubicBezTo>
                  <a:pt x="852240" y="289992"/>
                  <a:pt x="852137" y="289961"/>
                  <a:pt x="852034" y="289931"/>
                </a:cubicBezTo>
                <a:close/>
                <a:moveTo>
                  <a:pt x="894549" y="155219"/>
                </a:moveTo>
                <a:cubicBezTo>
                  <a:pt x="888206" y="153419"/>
                  <a:pt x="883783" y="147693"/>
                  <a:pt x="883646" y="141103"/>
                </a:cubicBezTo>
                <a:cubicBezTo>
                  <a:pt x="883577" y="134760"/>
                  <a:pt x="887589" y="129093"/>
                  <a:pt x="893589" y="127022"/>
                </a:cubicBezTo>
                <a:cubicBezTo>
                  <a:pt x="895475" y="126388"/>
                  <a:pt x="897429" y="125973"/>
                  <a:pt x="899314" y="125455"/>
                </a:cubicBezTo>
                <a:cubicBezTo>
                  <a:pt x="901509" y="126141"/>
                  <a:pt x="903669" y="126806"/>
                  <a:pt x="905863" y="127481"/>
                </a:cubicBezTo>
                <a:cubicBezTo>
                  <a:pt x="907063" y="128760"/>
                  <a:pt x="908366" y="129991"/>
                  <a:pt x="909532" y="131335"/>
                </a:cubicBezTo>
                <a:cubicBezTo>
                  <a:pt x="913714" y="136108"/>
                  <a:pt x="914297" y="143037"/>
                  <a:pt x="911006" y="148454"/>
                </a:cubicBezTo>
                <a:cubicBezTo>
                  <a:pt x="907646" y="154125"/>
                  <a:pt x="900926" y="156881"/>
                  <a:pt x="894549" y="155219"/>
                </a:cubicBezTo>
                <a:close/>
                <a:moveTo>
                  <a:pt x="758674" y="113078"/>
                </a:moveTo>
                <a:cubicBezTo>
                  <a:pt x="752469" y="110976"/>
                  <a:pt x="748354" y="105055"/>
                  <a:pt x="748594" y="98503"/>
                </a:cubicBezTo>
                <a:cubicBezTo>
                  <a:pt x="748766" y="91670"/>
                  <a:pt x="753669" y="85879"/>
                  <a:pt x="760389" y="84611"/>
                </a:cubicBezTo>
                <a:cubicBezTo>
                  <a:pt x="761897" y="84268"/>
                  <a:pt x="763440" y="84052"/>
                  <a:pt x="764949" y="83774"/>
                </a:cubicBezTo>
                <a:lnTo>
                  <a:pt x="770194" y="85392"/>
                </a:lnTo>
                <a:cubicBezTo>
                  <a:pt x="771326" y="86459"/>
                  <a:pt x="772526" y="87480"/>
                  <a:pt x="773623" y="88595"/>
                </a:cubicBezTo>
                <a:cubicBezTo>
                  <a:pt x="778457" y="93391"/>
                  <a:pt x="779383" y="100886"/>
                  <a:pt x="775817" y="106697"/>
                </a:cubicBezTo>
                <a:cubicBezTo>
                  <a:pt x="772217" y="112461"/>
                  <a:pt x="765189" y="115080"/>
                  <a:pt x="758674" y="113078"/>
                </a:cubicBezTo>
                <a:close/>
                <a:moveTo>
                  <a:pt x="725554" y="220108"/>
                </a:moveTo>
                <a:cubicBezTo>
                  <a:pt x="733269" y="222491"/>
                  <a:pt x="737589" y="230668"/>
                  <a:pt x="735189" y="238379"/>
                </a:cubicBezTo>
                <a:cubicBezTo>
                  <a:pt x="732823" y="246086"/>
                  <a:pt x="724629" y="250406"/>
                  <a:pt x="716914" y="248023"/>
                </a:cubicBezTo>
                <a:cubicBezTo>
                  <a:pt x="709269" y="245657"/>
                  <a:pt x="704949" y="237559"/>
                  <a:pt x="707246" y="229879"/>
                </a:cubicBezTo>
                <a:cubicBezTo>
                  <a:pt x="709577" y="222141"/>
                  <a:pt x="717737" y="217756"/>
                  <a:pt x="725451" y="220080"/>
                </a:cubicBezTo>
                <a:cubicBezTo>
                  <a:pt x="725486" y="220091"/>
                  <a:pt x="725520" y="220097"/>
                  <a:pt x="725554" y="220108"/>
                </a:cubicBezTo>
                <a:close/>
                <a:moveTo>
                  <a:pt x="332777" y="1486495"/>
                </a:moveTo>
                <a:cubicBezTo>
                  <a:pt x="340457" y="1488943"/>
                  <a:pt x="344674" y="1497148"/>
                  <a:pt x="342240" y="1504821"/>
                </a:cubicBezTo>
                <a:cubicBezTo>
                  <a:pt x="339771" y="1512491"/>
                  <a:pt x="331577" y="1516725"/>
                  <a:pt x="323897" y="1514277"/>
                </a:cubicBezTo>
                <a:cubicBezTo>
                  <a:pt x="316286" y="1511850"/>
                  <a:pt x="312069" y="1503755"/>
                  <a:pt x="314400" y="1496119"/>
                </a:cubicBezTo>
                <a:cubicBezTo>
                  <a:pt x="316731" y="1488425"/>
                  <a:pt x="324891" y="1484088"/>
                  <a:pt x="332571" y="1486433"/>
                </a:cubicBezTo>
                <a:cubicBezTo>
                  <a:pt x="332640" y="1486454"/>
                  <a:pt x="332709" y="1486475"/>
                  <a:pt x="332777" y="1486495"/>
                </a:cubicBezTo>
                <a:close/>
                <a:moveTo>
                  <a:pt x="624000" y="71301"/>
                </a:moveTo>
                <a:cubicBezTo>
                  <a:pt x="617726" y="69364"/>
                  <a:pt x="613406" y="63600"/>
                  <a:pt x="613337" y="57031"/>
                </a:cubicBezTo>
                <a:cubicBezTo>
                  <a:pt x="613372" y="50181"/>
                  <a:pt x="618137" y="44263"/>
                  <a:pt x="624823" y="42761"/>
                </a:cubicBezTo>
                <a:cubicBezTo>
                  <a:pt x="626297" y="42388"/>
                  <a:pt x="627806" y="42045"/>
                  <a:pt x="629280" y="41685"/>
                </a:cubicBezTo>
                <a:cubicBezTo>
                  <a:pt x="631475" y="42371"/>
                  <a:pt x="633635" y="43036"/>
                  <a:pt x="635829" y="43711"/>
                </a:cubicBezTo>
                <a:cubicBezTo>
                  <a:pt x="636857" y="44849"/>
                  <a:pt x="637886" y="45984"/>
                  <a:pt x="638880" y="47140"/>
                </a:cubicBezTo>
                <a:cubicBezTo>
                  <a:pt x="643509" y="52180"/>
                  <a:pt x="644057" y="59747"/>
                  <a:pt x="640217" y="65407"/>
                </a:cubicBezTo>
                <a:cubicBezTo>
                  <a:pt x="636583" y="70574"/>
                  <a:pt x="630103" y="72926"/>
                  <a:pt x="624000" y="71301"/>
                </a:cubicBezTo>
                <a:close/>
                <a:moveTo>
                  <a:pt x="185692" y="1017909"/>
                </a:moveTo>
                <a:cubicBezTo>
                  <a:pt x="178903" y="1017590"/>
                  <a:pt x="173212" y="1012663"/>
                  <a:pt x="171909" y="1005984"/>
                </a:cubicBezTo>
                <a:cubicBezTo>
                  <a:pt x="171463" y="1004051"/>
                  <a:pt x="170846" y="1002155"/>
                  <a:pt x="170332" y="1000242"/>
                </a:cubicBezTo>
                <a:cubicBezTo>
                  <a:pt x="170743" y="998939"/>
                  <a:pt x="171154" y="997632"/>
                  <a:pt x="171532" y="996329"/>
                </a:cubicBezTo>
                <a:cubicBezTo>
                  <a:pt x="173074" y="995105"/>
                  <a:pt x="174686" y="993957"/>
                  <a:pt x="176160" y="992647"/>
                </a:cubicBezTo>
                <a:cubicBezTo>
                  <a:pt x="181097" y="987971"/>
                  <a:pt x="188571" y="987213"/>
                  <a:pt x="194332" y="990802"/>
                </a:cubicBezTo>
                <a:cubicBezTo>
                  <a:pt x="199749" y="994430"/>
                  <a:pt x="202320" y="1001095"/>
                  <a:pt x="200674" y="1007421"/>
                </a:cubicBezTo>
                <a:cubicBezTo>
                  <a:pt x="198617" y="1013894"/>
                  <a:pt x="192480" y="1018190"/>
                  <a:pt x="185692" y="1017909"/>
                </a:cubicBezTo>
                <a:close/>
                <a:moveTo>
                  <a:pt x="408720" y="300134"/>
                </a:moveTo>
                <a:cubicBezTo>
                  <a:pt x="401931" y="299890"/>
                  <a:pt x="396137" y="295084"/>
                  <a:pt x="394663" y="288443"/>
                </a:cubicBezTo>
                <a:cubicBezTo>
                  <a:pt x="394217" y="286560"/>
                  <a:pt x="393463" y="284743"/>
                  <a:pt x="392880" y="282895"/>
                </a:cubicBezTo>
                <a:cubicBezTo>
                  <a:pt x="393291" y="281589"/>
                  <a:pt x="393669" y="280286"/>
                  <a:pt x="394080" y="278983"/>
                </a:cubicBezTo>
                <a:cubicBezTo>
                  <a:pt x="395589" y="277660"/>
                  <a:pt x="397132" y="276381"/>
                  <a:pt x="398606" y="275009"/>
                </a:cubicBezTo>
                <a:cubicBezTo>
                  <a:pt x="403372" y="270131"/>
                  <a:pt x="410880" y="269212"/>
                  <a:pt x="416674" y="272805"/>
                </a:cubicBezTo>
                <a:cubicBezTo>
                  <a:pt x="422468" y="276336"/>
                  <a:pt x="425212" y="283327"/>
                  <a:pt x="423291" y="289852"/>
                </a:cubicBezTo>
                <a:cubicBezTo>
                  <a:pt x="421097" y="296016"/>
                  <a:pt x="415269" y="300134"/>
                  <a:pt x="408720" y="300134"/>
                </a:cubicBezTo>
                <a:close/>
                <a:moveTo>
                  <a:pt x="451029" y="164973"/>
                </a:moveTo>
                <a:cubicBezTo>
                  <a:pt x="443966" y="164949"/>
                  <a:pt x="437897" y="159936"/>
                  <a:pt x="436526" y="153000"/>
                </a:cubicBezTo>
                <a:cubicBezTo>
                  <a:pt x="436080" y="151067"/>
                  <a:pt x="435463" y="149167"/>
                  <a:pt x="434949" y="147251"/>
                </a:cubicBezTo>
                <a:lnTo>
                  <a:pt x="436183" y="143339"/>
                </a:lnTo>
                <a:cubicBezTo>
                  <a:pt x="437692" y="142115"/>
                  <a:pt x="439303" y="140966"/>
                  <a:pt x="440743" y="139656"/>
                </a:cubicBezTo>
                <a:cubicBezTo>
                  <a:pt x="445680" y="134973"/>
                  <a:pt x="453154" y="134205"/>
                  <a:pt x="458949" y="137784"/>
                </a:cubicBezTo>
                <a:cubicBezTo>
                  <a:pt x="465840" y="142070"/>
                  <a:pt x="467966" y="151135"/>
                  <a:pt x="463680" y="158030"/>
                </a:cubicBezTo>
                <a:cubicBezTo>
                  <a:pt x="460972" y="162398"/>
                  <a:pt x="456172" y="165028"/>
                  <a:pt x="451029" y="164973"/>
                </a:cubicBezTo>
                <a:close/>
                <a:moveTo>
                  <a:pt x="491280" y="29863"/>
                </a:moveTo>
                <a:cubicBezTo>
                  <a:pt x="485246" y="29119"/>
                  <a:pt x="480240" y="24765"/>
                  <a:pt x="478697" y="18868"/>
                </a:cubicBezTo>
                <a:cubicBezTo>
                  <a:pt x="478080" y="16468"/>
                  <a:pt x="477600" y="14030"/>
                  <a:pt x="477017" y="11606"/>
                </a:cubicBezTo>
                <a:lnTo>
                  <a:pt x="477840" y="8997"/>
                </a:lnTo>
                <a:cubicBezTo>
                  <a:pt x="482674" y="4354"/>
                  <a:pt x="487577" y="-147"/>
                  <a:pt x="494949" y="4"/>
                </a:cubicBezTo>
                <a:cubicBezTo>
                  <a:pt x="496663" y="542"/>
                  <a:pt x="498411" y="1084"/>
                  <a:pt x="500160" y="1622"/>
                </a:cubicBezTo>
                <a:cubicBezTo>
                  <a:pt x="501429" y="2884"/>
                  <a:pt x="502731" y="4090"/>
                  <a:pt x="503931" y="5421"/>
                </a:cubicBezTo>
                <a:cubicBezTo>
                  <a:pt x="507806" y="9796"/>
                  <a:pt x="508766" y="16025"/>
                  <a:pt x="506366" y="21353"/>
                </a:cubicBezTo>
                <a:cubicBezTo>
                  <a:pt x="503589" y="27045"/>
                  <a:pt x="497589" y="30432"/>
                  <a:pt x="491280" y="29863"/>
                </a:cubicBezTo>
                <a:close/>
                <a:moveTo>
                  <a:pt x="372720" y="416133"/>
                </a:moveTo>
                <a:cubicBezTo>
                  <a:pt x="379577" y="420446"/>
                  <a:pt x="381635" y="429491"/>
                  <a:pt x="377314" y="436337"/>
                </a:cubicBezTo>
                <a:cubicBezTo>
                  <a:pt x="374400" y="440952"/>
                  <a:pt x="369189" y="443572"/>
                  <a:pt x="363737" y="443133"/>
                </a:cubicBezTo>
                <a:cubicBezTo>
                  <a:pt x="357154" y="442766"/>
                  <a:pt x="351669" y="438045"/>
                  <a:pt x="350297" y="431609"/>
                </a:cubicBezTo>
                <a:lnTo>
                  <a:pt x="348754" y="425061"/>
                </a:lnTo>
                <a:lnTo>
                  <a:pt x="349577" y="422452"/>
                </a:lnTo>
                <a:cubicBezTo>
                  <a:pt x="351223" y="420916"/>
                  <a:pt x="352869" y="419366"/>
                  <a:pt x="354514" y="417844"/>
                </a:cubicBezTo>
                <a:cubicBezTo>
                  <a:pt x="359451" y="413099"/>
                  <a:pt x="366994" y="412389"/>
                  <a:pt x="372720" y="416133"/>
                </a:cubicBezTo>
                <a:close/>
                <a:moveTo>
                  <a:pt x="330617" y="551150"/>
                </a:moveTo>
                <a:cubicBezTo>
                  <a:pt x="337474" y="555497"/>
                  <a:pt x="339532" y="564590"/>
                  <a:pt x="335177" y="571461"/>
                </a:cubicBezTo>
                <a:cubicBezTo>
                  <a:pt x="330857" y="578335"/>
                  <a:pt x="321737" y="580382"/>
                  <a:pt x="314880" y="576034"/>
                </a:cubicBezTo>
                <a:cubicBezTo>
                  <a:pt x="311451" y="573868"/>
                  <a:pt x="309086" y="570388"/>
                  <a:pt x="308297" y="566410"/>
                </a:cubicBezTo>
                <a:cubicBezTo>
                  <a:pt x="307852" y="564487"/>
                  <a:pt x="307234" y="562605"/>
                  <a:pt x="306686" y="560702"/>
                </a:cubicBezTo>
                <a:cubicBezTo>
                  <a:pt x="307097" y="559399"/>
                  <a:pt x="307509" y="558096"/>
                  <a:pt x="307886" y="556790"/>
                </a:cubicBezTo>
                <a:cubicBezTo>
                  <a:pt x="309429" y="555546"/>
                  <a:pt x="311006" y="554369"/>
                  <a:pt x="312480" y="553046"/>
                </a:cubicBezTo>
                <a:cubicBezTo>
                  <a:pt x="317383" y="548338"/>
                  <a:pt x="324857" y="547557"/>
                  <a:pt x="330617" y="551150"/>
                </a:cubicBezTo>
                <a:close/>
                <a:moveTo>
                  <a:pt x="288411" y="686054"/>
                </a:moveTo>
                <a:cubicBezTo>
                  <a:pt x="295406" y="690113"/>
                  <a:pt x="297806" y="699086"/>
                  <a:pt x="293760" y="706097"/>
                </a:cubicBezTo>
                <a:cubicBezTo>
                  <a:pt x="291051" y="710771"/>
                  <a:pt x="285977" y="713579"/>
                  <a:pt x="280594" y="713407"/>
                </a:cubicBezTo>
                <a:cubicBezTo>
                  <a:pt x="273771" y="713311"/>
                  <a:pt x="267909" y="708518"/>
                  <a:pt x="266468" y="701850"/>
                </a:cubicBezTo>
                <a:cubicBezTo>
                  <a:pt x="265989" y="699981"/>
                  <a:pt x="265234" y="698181"/>
                  <a:pt x="264617" y="696347"/>
                </a:cubicBezTo>
                <a:cubicBezTo>
                  <a:pt x="265029" y="695044"/>
                  <a:pt x="265406" y="693737"/>
                  <a:pt x="265817" y="692435"/>
                </a:cubicBezTo>
                <a:cubicBezTo>
                  <a:pt x="267326" y="691097"/>
                  <a:pt x="268869" y="689801"/>
                  <a:pt x="270308" y="688416"/>
                </a:cubicBezTo>
                <a:cubicBezTo>
                  <a:pt x="275074" y="683517"/>
                  <a:pt x="282549" y="682540"/>
                  <a:pt x="288411" y="686054"/>
                </a:cubicBezTo>
                <a:close/>
                <a:moveTo>
                  <a:pt x="236366" y="855868"/>
                </a:moveTo>
                <a:cubicBezTo>
                  <a:pt x="243189" y="860201"/>
                  <a:pt x="245212" y="869246"/>
                  <a:pt x="240891" y="876072"/>
                </a:cubicBezTo>
                <a:cubicBezTo>
                  <a:pt x="238080" y="880471"/>
                  <a:pt x="233177" y="883056"/>
                  <a:pt x="227966" y="882857"/>
                </a:cubicBezTo>
                <a:cubicBezTo>
                  <a:pt x="221143" y="882741"/>
                  <a:pt x="215280" y="877896"/>
                  <a:pt x="213909" y="871200"/>
                </a:cubicBezTo>
                <a:cubicBezTo>
                  <a:pt x="213394" y="869010"/>
                  <a:pt x="212914" y="866808"/>
                  <a:pt x="212400" y="864614"/>
                </a:cubicBezTo>
                <a:lnTo>
                  <a:pt x="213223" y="862005"/>
                </a:lnTo>
                <a:cubicBezTo>
                  <a:pt x="214869" y="860486"/>
                  <a:pt x="216514" y="858960"/>
                  <a:pt x="218194" y="857448"/>
                </a:cubicBezTo>
                <a:cubicBezTo>
                  <a:pt x="223132" y="852707"/>
                  <a:pt x="230709" y="852048"/>
                  <a:pt x="236366" y="855868"/>
                </a:cubicBezTo>
                <a:close/>
                <a:moveTo>
                  <a:pt x="152057" y="1125789"/>
                </a:moveTo>
                <a:cubicBezTo>
                  <a:pt x="157852" y="1129324"/>
                  <a:pt x="160560" y="1136321"/>
                  <a:pt x="158640" y="1142843"/>
                </a:cubicBezTo>
                <a:cubicBezTo>
                  <a:pt x="156514" y="1149031"/>
                  <a:pt x="150686" y="1153166"/>
                  <a:pt x="144137" y="1153097"/>
                </a:cubicBezTo>
                <a:cubicBezTo>
                  <a:pt x="137314" y="1152888"/>
                  <a:pt x="131520" y="1148088"/>
                  <a:pt x="130046" y="1141440"/>
                </a:cubicBezTo>
                <a:cubicBezTo>
                  <a:pt x="129600" y="1139555"/>
                  <a:pt x="128846" y="1137734"/>
                  <a:pt x="128263" y="1135886"/>
                </a:cubicBezTo>
                <a:cubicBezTo>
                  <a:pt x="128640" y="1134580"/>
                  <a:pt x="129051" y="1133277"/>
                  <a:pt x="129463" y="1131974"/>
                </a:cubicBezTo>
                <a:cubicBezTo>
                  <a:pt x="130972" y="1130651"/>
                  <a:pt x="132514" y="1129372"/>
                  <a:pt x="133955" y="1128000"/>
                </a:cubicBezTo>
                <a:cubicBezTo>
                  <a:pt x="138720" y="1123128"/>
                  <a:pt x="146263" y="1122213"/>
                  <a:pt x="152057" y="1125789"/>
                </a:cubicBezTo>
                <a:close/>
                <a:moveTo>
                  <a:pt x="107520" y="1268709"/>
                </a:moveTo>
                <a:cubicBezTo>
                  <a:pt x="113314" y="1272275"/>
                  <a:pt x="116091" y="1279242"/>
                  <a:pt x="114308" y="1285817"/>
                </a:cubicBezTo>
                <a:cubicBezTo>
                  <a:pt x="112183" y="1292311"/>
                  <a:pt x="105943" y="1296546"/>
                  <a:pt x="99120" y="1296103"/>
                </a:cubicBezTo>
                <a:cubicBezTo>
                  <a:pt x="92537" y="1295757"/>
                  <a:pt x="87051" y="1291039"/>
                  <a:pt x="85680" y="1284604"/>
                </a:cubicBezTo>
                <a:lnTo>
                  <a:pt x="84137" y="1278045"/>
                </a:lnTo>
                <a:lnTo>
                  <a:pt x="84960" y="1275439"/>
                </a:lnTo>
                <a:cubicBezTo>
                  <a:pt x="86606" y="1273900"/>
                  <a:pt x="88251" y="1272353"/>
                  <a:pt x="89897" y="1270831"/>
                </a:cubicBezTo>
                <a:cubicBezTo>
                  <a:pt x="94628" y="1266278"/>
                  <a:pt x="101829" y="1265414"/>
                  <a:pt x="107520" y="1268709"/>
                </a:cubicBezTo>
                <a:close/>
                <a:moveTo>
                  <a:pt x="66034" y="1404138"/>
                </a:moveTo>
                <a:cubicBezTo>
                  <a:pt x="72960" y="1408409"/>
                  <a:pt x="75086" y="1417475"/>
                  <a:pt x="70800" y="1424383"/>
                </a:cubicBezTo>
                <a:cubicBezTo>
                  <a:pt x="68126" y="1428734"/>
                  <a:pt x="63360" y="1431374"/>
                  <a:pt x="58251" y="1431357"/>
                </a:cubicBezTo>
                <a:cubicBezTo>
                  <a:pt x="51189" y="1431333"/>
                  <a:pt x="45086" y="1426348"/>
                  <a:pt x="43680" y="1419419"/>
                </a:cubicBezTo>
                <a:cubicBezTo>
                  <a:pt x="43234" y="1417495"/>
                  <a:pt x="42617" y="1415613"/>
                  <a:pt x="42069" y="1413710"/>
                </a:cubicBezTo>
                <a:cubicBezTo>
                  <a:pt x="42480" y="1412407"/>
                  <a:pt x="42891" y="1411101"/>
                  <a:pt x="43269" y="1409798"/>
                </a:cubicBezTo>
                <a:cubicBezTo>
                  <a:pt x="44812" y="1408553"/>
                  <a:pt x="46389" y="1407371"/>
                  <a:pt x="47863" y="1406047"/>
                </a:cubicBezTo>
                <a:cubicBezTo>
                  <a:pt x="52766" y="1401312"/>
                  <a:pt x="60240" y="1400517"/>
                  <a:pt x="66034" y="1404120"/>
                </a:cubicBezTo>
                <a:close/>
                <a:moveTo>
                  <a:pt x="24343" y="1539477"/>
                </a:moveTo>
                <a:cubicBezTo>
                  <a:pt x="30000" y="1543245"/>
                  <a:pt x="32434" y="1550373"/>
                  <a:pt x="30206" y="1556812"/>
                </a:cubicBezTo>
                <a:cubicBezTo>
                  <a:pt x="27532" y="1563635"/>
                  <a:pt x="20366" y="1567602"/>
                  <a:pt x="13166" y="1566278"/>
                </a:cubicBezTo>
                <a:cubicBezTo>
                  <a:pt x="7474" y="1565044"/>
                  <a:pt x="3017" y="1560566"/>
                  <a:pt x="1852" y="1554857"/>
                </a:cubicBezTo>
                <a:cubicBezTo>
                  <a:pt x="1337" y="1552989"/>
                  <a:pt x="617" y="1551185"/>
                  <a:pt x="0" y="1549355"/>
                </a:cubicBezTo>
                <a:cubicBezTo>
                  <a:pt x="377" y="1548052"/>
                  <a:pt x="789" y="1546745"/>
                  <a:pt x="1200" y="1545443"/>
                </a:cubicBezTo>
                <a:cubicBezTo>
                  <a:pt x="2709" y="1544102"/>
                  <a:pt x="4251" y="1542806"/>
                  <a:pt x="5692" y="1541421"/>
                </a:cubicBezTo>
                <a:cubicBezTo>
                  <a:pt x="10628" y="1536357"/>
                  <a:pt x="18480" y="1535531"/>
                  <a:pt x="24343" y="1539460"/>
                </a:cubicBezTo>
                <a:close/>
                <a:moveTo>
                  <a:pt x="155897" y="1579526"/>
                </a:moveTo>
                <a:cubicBezTo>
                  <a:pt x="163680" y="1582180"/>
                  <a:pt x="167829" y="1590635"/>
                  <a:pt x="165189" y="1598414"/>
                </a:cubicBezTo>
                <a:cubicBezTo>
                  <a:pt x="162617" y="1605964"/>
                  <a:pt x="154526" y="1610140"/>
                  <a:pt x="146880" y="1607880"/>
                </a:cubicBezTo>
                <a:cubicBezTo>
                  <a:pt x="139200" y="1605247"/>
                  <a:pt x="135017" y="1596967"/>
                  <a:pt x="137451" y="1589219"/>
                </a:cubicBezTo>
                <a:cubicBezTo>
                  <a:pt x="139886" y="1581463"/>
                  <a:pt x="148115" y="1577126"/>
                  <a:pt x="155897" y="1579509"/>
                </a:cubicBezTo>
                <a:close/>
                <a:moveTo>
                  <a:pt x="317314" y="1059326"/>
                </a:moveTo>
                <a:cubicBezTo>
                  <a:pt x="309566" y="1056977"/>
                  <a:pt x="305177" y="1048783"/>
                  <a:pt x="307509" y="1041021"/>
                </a:cubicBezTo>
                <a:cubicBezTo>
                  <a:pt x="307509" y="1041021"/>
                  <a:pt x="307509" y="1041017"/>
                  <a:pt x="307509" y="1041017"/>
                </a:cubicBezTo>
                <a:cubicBezTo>
                  <a:pt x="309874" y="1033300"/>
                  <a:pt x="318034" y="1028959"/>
                  <a:pt x="325749" y="1031325"/>
                </a:cubicBezTo>
                <a:cubicBezTo>
                  <a:pt x="333497" y="1033691"/>
                  <a:pt x="337817" y="1041864"/>
                  <a:pt x="335451" y="1049582"/>
                </a:cubicBezTo>
                <a:cubicBezTo>
                  <a:pt x="333120" y="1057255"/>
                  <a:pt x="324994" y="1061599"/>
                  <a:pt x="317314" y="1059309"/>
                </a:cubicBezTo>
                <a:close/>
                <a:moveTo>
                  <a:pt x="590606" y="178252"/>
                </a:moveTo>
                <a:cubicBezTo>
                  <a:pt x="598217" y="180563"/>
                  <a:pt x="602503" y="188603"/>
                  <a:pt x="600206" y="196214"/>
                </a:cubicBezTo>
                <a:cubicBezTo>
                  <a:pt x="600172" y="196354"/>
                  <a:pt x="600103" y="196492"/>
                  <a:pt x="600069" y="196629"/>
                </a:cubicBezTo>
                <a:cubicBezTo>
                  <a:pt x="597635" y="204316"/>
                  <a:pt x="589406" y="208564"/>
                  <a:pt x="581726" y="206112"/>
                </a:cubicBezTo>
                <a:cubicBezTo>
                  <a:pt x="574012" y="203661"/>
                  <a:pt x="569795" y="195443"/>
                  <a:pt x="572229" y="187756"/>
                </a:cubicBezTo>
                <a:cubicBezTo>
                  <a:pt x="574526" y="180120"/>
                  <a:pt x="582583" y="175797"/>
                  <a:pt x="590229" y="178097"/>
                </a:cubicBezTo>
                <a:cubicBezTo>
                  <a:pt x="590332" y="178139"/>
                  <a:pt x="590469" y="178180"/>
                  <a:pt x="590606" y="178221"/>
                </a:cubicBezTo>
                <a:close/>
                <a:moveTo>
                  <a:pt x="513737" y="474857"/>
                </a:moveTo>
                <a:cubicBezTo>
                  <a:pt x="511200" y="482520"/>
                  <a:pt x="502937" y="486683"/>
                  <a:pt x="495291" y="484159"/>
                </a:cubicBezTo>
                <a:cubicBezTo>
                  <a:pt x="487611" y="481632"/>
                  <a:pt x="483463" y="473373"/>
                  <a:pt x="486000" y="465710"/>
                </a:cubicBezTo>
                <a:cubicBezTo>
                  <a:pt x="488503" y="458095"/>
                  <a:pt x="496663" y="453926"/>
                  <a:pt x="504308" y="456367"/>
                </a:cubicBezTo>
                <a:cubicBezTo>
                  <a:pt x="512023" y="458867"/>
                  <a:pt x="516240" y="467136"/>
                  <a:pt x="513737" y="474840"/>
                </a:cubicBezTo>
                <a:close/>
                <a:moveTo>
                  <a:pt x="548503" y="313115"/>
                </a:moveTo>
                <a:cubicBezTo>
                  <a:pt x="556354" y="315388"/>
                  <a:pt x="560846" y="323582"/>
                  <a:pt x="558583" y="331416"/>
                </a:cubicBezTo>
                <a:cubicBezTo>
                  <a:pt x="556320" y="339254"/>
                  <a:pt x="548126" y="343766"/>
                  <a:pt x="540275" y="341493"/>
                </a:cubicBezTo>
                <a:cubicBezTo>
                  <a:pt x="532457" y="339223"/>
                  <a:pt x="527931" y="331029"/>
                  <a:pt x="530194" y="323191"/>
                </a:cubicBezTo>
                <a:cubicBezTo>
                  <a:pt x="530194" y="323160"/>
                  <a:pt x="530229" y="323126"/>
                  <a:pt x="530229" y="323095"/>
                </a:cubicBezTo>
                <a:cubicBezTo>
                  <a:pt x="532492" y="315299"/>
                  <a:pt x="540652" y="310814"/>
                  <a:pt x="548434" y="313080"/>
                </a:cubicBezTo>
                <a:cubicBezTo>
                  <a:pt x="548469" y="313087"/>
                  <a:pt x="548469" y="313091"/>
                  <a:pt x="548503" y="313097"/>
                </a:cubicBezTo>
                <a:close/>
                <a:moveTo>
                  <a:pt x="462069" y="591473"/>
                </a:moveTo>
                <a:cubicBezTo>
                  <a:pt x="469817" y="593747"/>
                  <a:pt x="474275" y="601882"/>
                  <a:pt x="472012" y="609641"/>
                </a:cubicBezTo>
                <a:cubicBezTo>
                  <a:pt x="469714" y="617400"/>
                  <a:pt x="461589" y="621844"/>
                  <a:pt x="453840" y="619570"/>
                </a:cubicBezTo>
                <a:cubicBezTo>
                  <a:pt x="446091" y="617297"/>
                  <a:pt x="441635" y="609172"/>
                  <a:pt x="443897" y="601416"/>
                </a:cubicBezTo>
                <a:cubicBezTo>
                  <a:pt x="445989" y="593743"/>
                  <a:pt x="453909" y="589221"/>
                  <a:pt x="461589" y="591312"/>
                </a:cubicBezTo>
                <a:cubicBezTo>
                  <a:pt x="461760" y="591357"/>
                  <a:pt x="461897" y="591405"/>
                  <a:pt x="462069" y="591456"/>
                </a:cubicBezTo>
                <a:close/>
                <a:moveTo>
                  <a:pt x="402034" y="736368"/>
                </a:moveTo>
                <a:cubicBezTo>
                  <a:pt x="404332" y="728630"/>
                  <a:pt x="412423" y="724204"/>
                  <a:pt x="420172" y="726487"/>
                </a:cubicBezTo>
                <a:cubicBezTo>
                  <a:pt x="427920" y="728767"/>
                  <a:pt x="432343" y="736893"/>
                  <a:pt x="430046" y="744631"/>
                </a:cubicBezTo>
                <a:cubicBezTo>
                  <a:pt x="430046" y="744720"/>
                  <a:pt x="430012" y="744813"/>
                  <a:pt x="429977" y="744902"/>
                </a:cubicBezTo>
                <a:cubicBezTo>
                  <a:pt x="427611" y="752620"/>
                  <a:pt x="419451" y="756960"/>
                  <a:pt x="411737" y="754598"/>
                </a:cubicBezTo>
                <a:cubicBezTo>
                  <a:pt x="404023" y="752236"/>
                  <a:pt x="399669" y="744069"/>
                  <a:pt x="402034" y="736351"/>
                </a:cubicBezTo>
                <a:close/>
                <a:moveTo>
                  <a:pt x="359349" y="924271"/>
                </a:moveTo>
                <a:cubicBezTo>
                  <a:pt x="351497" y="922094"/>
                  <a:pt x="346869" y="913954"/>
                  <a:pt x="349063" y="906093"/>
                </a:cubicBezTo>
                <a:cubicBezTo>
                  <a:pt x="351223" y="898231"/>
                  <a:pt x="359383" y="893627"/>
                  <a:pt x="367234" y="895804"/>
                </a:cubicBezTo>
                <a:cubicBezTo>
                  <a:pt x="375086" y="897984"/>
                  <a:pt x="379714" y="906120"/>
                  <a:pt x="377520" y="913982"/>
                </a:cubicBezTo>
                <a:cubicBezTo>
                  <a:pt x="377520" y="914030"/>
                  <a:pt x="377486" y="914082"/>
                  <a:pt x="377486" y="914129"/>
                </a:cubicBezTo>
                <a:cubicBezTo>
                  <a:pt x="375291" y="921923"/>
                  <a:pt x="367200" y="926462"/>
                  <a:pt x="359417" y="924271"/>
                </a:cubicBezTo>
                <a:cubicBezTo>
                  <a:pt x="359383" y="924264"/>
                  <a:pt x="359383" y="924261"/>
                  <a:pt x="359349" y="924254"/>
                </a:cubicBezTo>
                <a:close/>
                <a:moveTo>
                  <a:pt x="283749" y="1166095"/>
                </a:moveTo>
                <a:cubicBezTo>
                  <a:pt x="291600" y="1168303"/>
                  <a:pt x="296160" y="1176446"/>
                  <a:pt x="293931" y="1184284"/>
                </a:cubicBezTo>
                <a:cubicBezTo>
                  <a:pt x="291737" y="1192121"/>
                  <a:pt x="283577" y="1196685"/>
                  <a:pt x="275760" y="1194477"/>
                </a:cubicBezTo>
                <a:cubicBezTo>
                  <a:pt x="267909" y="1192265"/>
                  <a:pt x="263349" y="1184123"/>
                  <a:pt x="265543" y="1176285"/>
                </a:cubicBezTo>
                <a:cubicBezTo>
                  <a:pt x="265577" y="1176264"/>
                  <a:pt x="265577" y="1176244"/>
                  <a:pt x="265577" y="1176223"/>
                </a:cubicBezTo>
                <a:cubicBezTo>
                  <a:pt x="267737" y="1168430"/>
                  <a:pt x="275829" y="1163870"/>
                  <a:pt x="283611" y="1166040"/>
                </a:cubicBezTo>
                <a:cubicBezTo>
                  <a:pt x="283646" y="1166054"/>
                  <a:pt x="283714" y="1166064"/>
                  <a:pt x="283749" y="1166078"/>
                </a:cubicBezTo>
                <a:close/>
                <a:moveTo>
                  <a:pt x="198069" y="1444732"/>
                </a:moveTo>
                <a:cubicBezTo>
                  <a:pt x="205680" y="1447382"/>
                  <a:pt x="209692" y="1455696"/>
                  <a:pt x="207051" y="1463304"/>
                </a:cubicBezTo>
                <a:cubicBezTo>
                  <a:pt x="204411" y="1470909"/>
                  <a:pt x="196080" y="1474927"/>
                  <a:pt x="188468" y="1472280"/>
                </a:cubicBezTo>
                <a:cubicBezTo>
                  <a:pt x="180891" y="1469633"/>
                  <a:pt x="176846" y="1461343"/>
                  <a:pt x="179486" y="1453742"/>
                </a:cubicBezTo>
                <a:cubicBezTo>
                  <a:pt x="181886" y="1446234"/>
                  <a:pt x="189909" y="1442092"/>
                  <a:pt x="197417" y="1444492"/>
                </a:cubicBezTo>
                <a:cubicBezTo>
                  <a:pt x="197623" y="1444560"/>
                  <a:pt x="197863" y="1444636"/>
                  <a:pt x="198069" y="1444715"/>
                </a:cubicBezTo>
                <a:close/>
                <a:moveTo>
                  <a:pt x="240069" y="1309433"/>
                </a:moveTo>
                <a:cubicBezTo>
                  <a:pt x="247852" y="1312008"/>
                  <a:pt x="252034" y="1320391"/>
                  <a:pt x="249463" y="1328157"/>
                </a:cubicBezTo>
                <a:cubicBezTo>
                  <a:pt x="246891" y="1335923"/>
                  <a:pt x="238526" y="1340133"/>
                  <a:pt x="230743" y="1337558"/>
                </a:cubicBezTo>
                <a:cubicBezTo>
                  <a:pt x="222994" y="1334983"/>
                  <a:pt x="218777" y="1326600"/>
                  <a:pt x="221349" y="1318835"/>
                </a:cubicBezTo>
                <a:cubicBezTo>
                  <a:pt x="221383" y="1318763"/>
                  <a:pt x="221383" y="1318694"/>
                  <a:pt x="221417" y="1318622"/>
                </a:cubicBezTo>
                <a:cubicBezTo>
                  <a:pt x="223989" y="1310939"/>
                  <a:pt x="232320" y="1306811"/>
                  <a:pt x="240000" y="1309396"/>
                </a:cubicBezTo>
                <a:cubicBezTo>
                  <a:pt x="240034" y="1309403"/>
                  <a:pt x="240034" y="1309409"/>
                  <a:pt x="240069" y="1309416"/>
                </a:cubicBezTo>
                <a:close/>
                <a:moveTo>
                  <a:pt x="291189" y="1621512"/>
                </a:moveTo>
                <a:cubicBezTo>
                  <a:pt x="298869" y="1624176"/>
                  <a:pt x="303017" y="1632450"/>
                  <a:pt x="300583" y="1640191"/>
                </a:cubicBezTo>
                <a:cubicBezTo>
                  <a:pt x="298217" y="1647974"/>
                  <a:pt x="289989" y="1652366"/>
                  <a:pt x="282206" y="1650004"/>
                </a:cubicBezTo>
                <a:cubicBezTo>
                  <a:pt x="274423" y="1647638"/>
                  <a:pt x="270034" y="1639413"/>
                  <a:pt x="272400" y="1631633"/>
                </a:cubicBezTo>
                <a:cubicBezTo>
                  <a:pt x="272468" y="1631424"/>
                  <a:pt x="272537" y="1631219"/>
                  <a:pt x="272606" y="1631013"/>
                </a:cubicBezTo>
                <a:cubicBezTo>
                  <a:pt x="275177" y="1623295"/>
                  <a:pt x="283440" y="1619057"/>
                  <a:pt x="291189" y="1621495"/>
                </a:cubicBezTo>
                <a:close/>
                <a:moveTo>
                  <a:pt x="366103" y="1379541"/>
                </a:moveTo>
                <a:cubicBezTo>
                  <a:pt x="358251" y="1377203"/>
                  <a:pt x="353795" y="1368953"/>
                  <a:pt x="356126" y="1361112"/>
                </a:cubicBezTo>
                <a:cubicBezTo>
                  <a:pt x="358492" y="1353275"/>
                  <a:pt x="366720" y="1348817"/>
                  <a:pt x="374571" y="1351152"/>
                </a:cubicBezTo>
                <a:cubicBezTo>
                  <a:pt x="382423" y="1353491"/>
                  <a:pt x="386880" y="1361743"/>
                  <a:pt x="384514" y="1369581"/>
                </a:cubicBezTo>
                <a:cubicBezTo>
                  <a:pt x="384514" y="1369598"/>
                  <a:pt x="384514" y="1369615"/>
                  <a:pt x="384514" y="1369632"/>
                </a:cubicBezTo>
                <a:cubicBezTo>
                  <a:pt x="382080" y="1377391"/>
                  <a:pt x="373920" y="1381790"/>
                  <a:pt x="366103" y="1379524"/>
                </a:cubicBezTo>
                <a:close/>
                <a:moveTo>
                  <a:pt x="410366" y="1236247"/>
                </a:moveTo>
                <a:cubicBezTo>
                  <a:pt x="402617" y="1233785"/>
                  <a:pt x="398297" y="1225495"/>
                  <a:pt x="400766" y="1217733"/>
                </a:cubicBezTo>
                <a:cubicBezTo>
                  <a:pt x="403234" y="1209971"/>
                  <a:pt x="411532" y="1205671"/>
                  <a:pt x="419280" y="1208133"/>
                </a:cubicBezTo>
                <a:cubicBezTo>
                  <a:pt x="426960" y="1210701"/>
                  <a:pt x="431212" y="1218936"/>
                  <a:pt x="428846" y="1226695"/>
                </a:cubicBezTo>
                <a:cubicBezTo>
                  <a:pt x="426343" y="1234416"/>
                  <a:pt x="418115" y="1238678"/>
                  <a:pt x="410366" y="1236230"/>
                </a:cubicBezTo>
                <a:close/>
                <a:moveTo>
                  <a:pt x="546720" y="796615"/>
                </a:moveTo>
                <a:cubicBezTo>
                  <a:pt x="538972" y="794133"/>
                  <a:pt x="534686" y="785829"/>
                  <a:pt x="537154" y="778067"/>
                </a:cubicBezTo>
                <a:cubicBezTo>
                  <a:pt x="539623" y="770304"/>
                  <a:pt x="547955" y="766022"/>
                  <a:pt x="555703" y="768501"/>
                </a:cubicBezTo>
                <a:cubicBezTo>
                  <a:pt x="563451" y="770983"/>
                  <a:pt x="567737" y="779284"/>
                  <a:pt x="565269" y="787039"/>
                </a:cubicBezTo>
                <a:cubicBezTo>
                  <a:pt x="562766" y="794798"/>
                  <a:pt x="554469" y="799077"/>
                  <a:pt x="546720" y="796598"/>
                </a:cubicBezTo>
                <a:close/>
                <a:moveTo>
                  <a:pt x="597703" y="633552"/>
                </a:moveTo>
                <a:cubicBezTo>
                  <a:pt x="605383" y="636079"/>
                  <a:pt x="609566" y="644352"/>
                  <a:pt x="607029" y="652032"/>
                </a:cubicBezTo>
                <a:cubicBezTo>
                  <a:pt x="604492" y="659709"/>
                  <a:pt x="596229" y="663885"/>
                  <a:pt x="588549" y="661358"/>
                </a:cubicBezTo>
                <a:cubicBezTo>
                  <a:pt x="580869" y="658831"/>
                  <a:pt x="576686" y="650551"/>
                  <a:pt x="579223" y="642868"/>
                </a:cubicBezTo>
                <a:cubicBezTo>
                  <a:pt x="581726" y="635188"/>
                  <a:pt x="590023" y="631008"/>
                  <a:pt x="597703" y="633535"/>
                </a:cubicBezTo>
                <a:close/>
                <a:moveTo>
                  <a:pt x="494023" y="966048"/>
                </a:moveTo>
                <a:cubicBezTo>
                  <a:pt x="486275" y="963515"/>
                  <a:pt x="482023" y="955176"/>
                  <a:pt x="484560" y="947421"/>
                </a:cubicBezTo>
                <a:cubicBezTo>
                  <a:pt x="487097" y="939669"/>
                  <a:pt x="495429" y="935435"/>
                  <a:pt x="503177" y="937968"/>
                </a:cubicBezTo>
                <a:cubicBezTo>
                  <a:pt x="510960" y="940499"/>
                  <a:pt x="515177" y="948840"/>
                  <a:pt x="512640" y="956592"/>
                </a:cubicBezTo>
                <a:cubicBezTo>
                  <a:pt x="512640" y="956603"/>
                  <a:pt x="512640" y="956609"/>
                  <a:pt x="512640" y="956620"/>
                </a:cubicBezTo>
                <a:cubicBezTo>
                  <a:pt x="510069" y="964334"/>
                  <a:pt x="501771" y="968534"/>
                  <a:pt x="494023" y="966031"/>
                </a:cubicBezTo>
                <a:close/>
                <a:moveTo>
                  <a:pt x="452537" y="1101254"/>
                </a:moveTo>
                <a:cubicBezTo>
                  <a:pt x="444754" y="1098909"/>
                  <a:pt x="440332" y="1090728"/>
                  <a:pt x="442629" y="1082939"/>
                </a:cubicBezTo>
                <a:cubicBezTo>
                  <a:pt x="445029" y="1075173"/>
                  <a:pt x="453257" y="1070819"/>
                  <a:pt x="461040" y="1073219"/>
                </a:cubicBezTo>
                <a:cubicBezTo>
                  <a:pt x="468686" y="1075581"/>
                  <a:pt x="473040" y="1083624"/>
                  <a:pt x="470846" y="1091321"/>
                </a:cubicBezTo>
                <a:cubicBezTo>
                  <a:pt x="468446" y="1099046"/>
                  <a:pt x="460320" y="1103445"/>
                  <a:pt x="452537" y="1101237"/>
                </a:cubicBezTo>
                <a:close/>
                <a:moveTo>
                  <a:pt x="665349" y="365030"/>
                </a:moveTo>
                <a:cubicBezTo>
                  <a:pt x="667714" y="357261"/>
                  <a:pt x="675840" y="352821"/>
                  <a:pt x="683657" y="355056"/>
                </a:cubicBezTo>
                <a:cubicBezTo>
                  <a:pt x="691440" y="357446"/>
                  <a:pt x="695829" y="365702"/>
                  <a:pt x="693463" y="373502"/>
                </a:cubicBezTo>
                <a:cubicBezTo>
                  <a:pt x="691097" y="381213"/>
                  <a:pt x="682972" y="385605"/>
                  <a:pt x="675223" y="383359"/>
                </a:cubicBezTo>
                <a:cubicBezTo>
                  <a:pt x="667440" y="381035"/>
                  <a:pt x="663017" y="372837"/>
                  <a:pt x="665349" y="365051"/>
                </a:cubicBezTo>
                <a:cubicBezTo>
                  <a:pt x="665349" y="365040"/>
                  <a:pt x="665349" y="365027"/>
                  <a:pt x="665349" y="365013"/>
                </a:cubicBezTo>
                <a:close/>
                <a:moveTo>
                  <a:pt x="630617" y="526495"/>
                </a:moveTo>
                <a:cubicBezTo>
                  <a:pt x="622834" y="524085"/>
                  <a:pt x="618446" y="515808"/>
                  <a:pt x="620846" y="508008"/>
                </a:cubicBezTo>
                <a:cubicBezTo>
                  <a:pt x="623280" y="500208"/>
                  <a:pt x="631543" y="495840"/>
                  <a:pt x="639360" y="498254"/>
                </a:cubicBezTo>
                <a:cubicBezTo>
                  <a:pt x="647143" y="500664"/>
                  <a:pt x="651532" y="508941"/>
                  <a:pt x="649097" y="516741"/>
                </a:cubicBezTo>
                <a:cubicBezTo>
                  <a:pt x="649097" y="516748"/>
                  <a:pt x="649097" y="516755"/>
                  <a:pt x="649097" y="516761"/>
                </a:cubicBezTo>
                <a:cubicBezTo>
                  <a:pt x="646629" y="524496"/>
                  <a:pt x="638400" y="528816"/>
                  <a:pt x="630617" y="526478"/>
                </a:cubicBezTo>
                <a:close/>
                <a:moveTo>
                  <a:pt x="468137" y="1528505"/>
                </a:moveTo>
                <a:cubicBezTo>
                  <a:pt x="475783" y="1531080"/>
                  <a:pt x="479863" y="1539357"/>
                  <a:pt x="477291" y="1546992"/>
                </a:cubicBezTo>
                <a:cubicBezTo>
                  <a:pt x="474720" y="1554628"/>
                  <a:pt x="466457" y="1558728"/>
                  <a:pt x="458812" y="1556150"/>
                </a:cubicBezTo>
                <a:cubicBezTo>
                  <a:pt x="451234" y="1553599"/>
                  <a:pt x="447154" y="1545446"/>
                  <a:pt x="449589" y="1537852"/>
                </a:cubicBezTo>
                <a:cubicBezTo>
                  <a:pt x="452091" y="1530151"/>
                  <a:pt x="460389" y="1525955"/>
                  <a:pt x="468103" y="1528471"/>
                </a:cubicBezTo>
                <a:cubicBezTo>
                  <a:pt x="468103" y="1528478"/>
                  <a:pt x="468137" y="1528481"/>
                  <a:pt x="468137" y="1528488"/>
                </a:cubicBezTo>
                <a:close/>
                <a:moveTo>
                  <a:pt x="425829" y="1663283"/>
                </a:moveTo>
                <a:cubicBezTo>
                  <a:pt x="433577" y="1665707"/>
                  <a:pt x="438034" y="1673801"/>
                  <a:pt x="435943" y="1681643"/>
                </a:cubicBezTo>
                <a:cubicBezTo>
                  <a:pt x="433406" y="1689323"/>
                  <a:pt x="425417" y="1693780"/>
                  <a:pt x="417532" y="1691904"/>
                </a:cubicBezTo>
                <a:cubicBezTo>
                  <a:pt x="409852" y="1689326"/>
                  <a:pt x="405497" y="1681242"/>
                  <a:pt x="407554" y="1673411"/>
                </a:cubicBezTo>
                <a:cubicBezTo>
                  <a:pt x="409852" y="1665611"/>
                  <a:pt x="417977" y="1661095"/>
                  <a:pt x="425829" y="1663265"/>
                </a:cubicBezTo>
                <a:close/>
                <a:moveTo>
                  <a:pt x="587726" y="1143192"/>
                </a:moveTo>
                <a:cubicBezTo>
                  <a:pt x="579943" y="1140854"/>
                  <a:pt x="575486" y="1132708"/>
                  <a:pt x="577714" y="1124901"/>
                </a:cubicBezTo>
                <a:cubicBezTo>
                  <a:pt x="579977" y="1117132"/>
                  <a:pt x="588137" y="1112685"/>
                  <a:pt x="595920" y="1114965"/>
                </a:cubicBezTo>
                <a:cubicBezTo>
                  <a:pt x="595920" y="1114972"/>
                  <a:pt x="595955" y="1114982"/>
                  <a:pt x="595989" y="1114989"/>
                </a:cubicBezTo>
                <a:cubicBezTo>
                  <a:pt x="603771" y="1117276"/>
                  <a:pt x="608297" y="1125408"/>
                  <a:pt x="606103" y="1133232"/>
                </a:cubicBezTo>
                <a:cubicBezTo>
                  <a:pt x="603669" y="1140971"/>
                  <a:pt x="595543" y="1145376"/>
                  <a:pt x="587726" y="1143175"/>
                </a:cubicBezTo>
                <a:close/>
                <a:moveTo>
                  <a:pt x="690926" y="810446"/>
                </a:moveTo>
                <a:cubicBezTo>
                  <a:pt x="698709" y="812873"/>
                  <a:pt x="703063" y="821154"/>
                  <a:pt x="700629" y="828940"/>
                </a:cubicBezTo>
                <a:cubicBezTo>
                  <a:pt x="698194" y="836726"/>
                  <a:pt x="689931" y="841070"/>
                  <a:pt x="682148" y="838639"/>
                </a:cubicBezTo>
                <a:cubicBezTo>
                  <a:pt x="682012" y="838601"/>
                  <a:pt x="681874" y="838564"/>
                  <a:pt x="681771" y="838523"/>
                </a:cubicBezTo>
                <a:cubicBezTo>
                  <a:pt x="674023" y="835996"/>
                  <a:pt x="669771" y="827657"/>
                  <a:pt x="672308" y="819899"/>
                </a:cubicBezTo>
                <a:cubicBezTo>
                  <a:pt x="674846" y="812140"/>
                  <a:pt x="683177" y="807902"/>
                  <a:pt x="690926" y="810429"/>
                </a:cubicBezTo>
                <a:close/>
                <a:moveTo>
                  <a:pt x="638469" y="979934"/>
                </a:moveTo>
                <a:cubicBezTo>
                  <a:pt x="646217" y="982516"/>
                  <a:pt x="650366" y="990881"/>
                  <a:pt x="647795" y="998616"/>
                </a:cubicBezTo>
                <a:cubicBezTo>
                  <a:pt x="645223" y="1006355"/>
                  <a:pt x="636857" y="1010531"/>
                  <a:pt x="629109" y="1007949"/>
                </a:cubicBezTo>
                <a:cubicBezTo>
                  <a:pt x="621394" y="1005364"/>
                  <a:pt x="617212" y="997005"/>
                  <a:pt x="619783" y="989270"/>
                </a:cubicBezTo>
                <a:cubicBezTo>
                  <a:pt x="622457" y="981621"/>
                  <a:pt x="630720" y="977483"/>
                  <a:pt x="638469" y="979917"/>
                </a:cubicBezTo>
                <a:close/>
                <a:moveTo>
                  <a:pt x="545589" y="1278196"/>
                </a:moveTo>
                <a:cubicBezTo>
                  <a:pt x="537840" y="1275803"/>
                  <a:pt x="533486" y="1267577"/>
                  <a:pt x="535886" y="1259819"/>
                </a:cubicBezTo>
                <a:cubicBezTo>
                  <a:pt x="535886" y="1259805"/>
                  <a:pt x="535886" y="1259791"/>
                  <a:pt x="535886" y="1259778"/>
                </a:cubicBezTo>
                <a:cubicBezTo>
                  <a:pt x="538354" y="1252049"/>
                  <a:pt x="546549" y="1247716"/>
                  <a:pt x="554332" y="1250037"/>
                </a:cubicBezTo>
                <a:cubicBezTo>
                  <a:pt x="562046" y="1252564"/>
                  <a:pt x="566366" y="1260755"/>
                  <a:pt x="564103" y="1268551"/>
                </a:cubicBezTo>
                <a:cubicBezTo>
                  <a:pt x="561600" y="1276289"/>
                  <a:pt x="553372" y="1280579"/>
                  <a:pt x="545589" y="1278179"/>
                </a:cubicBezTo>
                <a:close/>
                <a:moveTo>
                  <a:pt x="500880" y="1421352"/>
                </a:moveTo>
                <a:cubicBezTo>
                  <a:pt x="493132" y="1418778"/>
                  <a:pt x="488914" y="1410398"/>
                  <a:pt x="491486" y="1402632"/>
                </a:cubicBezTo>
                <a:cubicBezTo>
                  <a:pt x="494057" y="1394870"/>
                  <a:pt x="502423" y="1390660"/>
                  <a:pt x="510206" y="1393235"/>
                </a:cubicBezTo>
                <a:cubicBezTo>
                  <a:pt x="517955" y="1395806"/>
                  <a:pt x="522172" y="1404185"/>
                  <a:pt x="519600" y="1411951"/>
                </a:cubicBezTo>
                <a:cubicBezTo>
                  <a:pt x="516857" y="1419583"/>
                  <a:pt x="508629" y="1423718"/>
                  <a:pt x="500880" y="1421335"/>
                </a:cubicBezTo>
                <a:close/>
                <a:moveTo>
                  <a:pt x="995897" y="303981"/>
                </a:moveTo>
                <a:cubicBezTo>
                  <a:pt x="1003646" y="306257"/>
                  <a:pt x="1008069" y="314380"/>
                  <a:pt x="1005806" y="322121"/>
                </a:cubicBezTo>
                <a:cubicBezTo>
                  <a:pt x="1003509" y="329863"/>
                  <a:pt x="995383" y="334296"/>
                  <a:pt x="987669" y="332020"/>
                </a:cubicBezTo>
                <a:cubicBezTo>
                  <a:pt x="987566" y="331996"/>
                  <a:pt x="987497" y="331975"/>
                  <a:pt x="987429" y="331951"/>
                </a:cubicBezTo>
                <a:cubicBezTo>
                  <a:pt x="979714" y="329613"/>
                  <a:pt x="975326" y="321453"/>
                  <a:pt x="977657" y="313728"/>
                </a:cubicBezTo>
                <a:cubicBezTo>
                  <a:pt x="980023" y="306000"/>
                  <a:pt x="988183" y="301632"/>
                  <a:pt x="995897" y="303971"/>
                </a:cubicBezTo>
                <a:close/>
                <a:moveTo>
                  <a:pt x="954377" y="439015"/>
                </a:moveTo>
                <a:cubicBezTo>
                  <a:pt x="962057" y="441635"/>
                  <a:pt x="966206" y="449966"/>
                  <a:pt x="963635" y="457670"/>
                </a:cubicBezTo>
                <a:cubicBezTo>
                  <a:pt x="960994" y="465302"/>
                  <a:pt x="952663" y="469351"/>
                  <a:pt x="945052" y="466711"/>
                </a:cubicBezTo>
                <a:cubicBezTo>
                  <a:pt x="937406" y="464075"/>
                  <a:pt x="933360" y="455750"/>
                  <a:pt x="936000" y="448118"/>
                </a:cubicBezTo>
                <a:cubicBezTo>
                  <a:pt x="938606" y="440572"/>
                  <a:pt x="946800" y="436512"/>
                  <a:pt x="954377" y="439005"/>
                </a:cubicBezTo>
                <a:close/>
                <a:moveTo>
                  <a:pt x="909497" y="582052"/>
                </a:moveTo>
                <a:cubicBezTo>
                  <a:pt x="917349" y="584263"/>
                  <a:pt x="921943" y="592423"/>
                  <a:pt x="919714" y="600281"/>
                </a:cubicBezTo>
                <a:cubicBezTo>
                  <a:pt x="917520" y="608140"/>
                  <a:pt x="909360" y="612720"/>
                  <a:pt x="901509" y="610509"/>
                </a:cubicBezTo>
                <a:cubicBezTo>
                  <a:pt x="893623" y="608297"/>
                  <a:pt x="889063" y="600137"/>
                  <a:pt x="891257" y="592279"/>
                </a:cubicBezTo>
                <a:cubicBezTo>
                  <a:pt x="891291" y="592211"/>
                  <a:pt x="891291" y="592142"/>
                  <a:pt x="891326" y="592073"/>
                </a:cubicBezTo>
                <a:cubicBezTo>
                  <a:pt x="893554" y="584301"/>
                  <a:pt x="901680" y="579806"/>
                  <a:pt x="909429" y="582034"/>
                </a:cubicBezTo>
                <a:cubicBezTo>
                  <a:pt x="909463" y="582041"/>
                  <a:pt x="909463" y="582045"/>
                  <a:pt x="909497" y="582052"/>
                </a:cubicBezTo>
                <a:close/>
                <a:moveTo>
                  <a:pt x="867532" y="717247"/>
                </a:moveTo>
                <a:cubicBezTo>
                  <a:pt x="875280" y="719500"/>
                  <a:pt x="879771" y="727622"/>
                  <a:pt x="877509" y="735384"/>
                </a:cubicBezTo>
                <a:cubicBezTo>
                  <a:pt x="875246" y="743147"/>
                  <a:pt x="867120" y="747614"/>
                  <a:pt x="859372" y="745358"/>
                </a:cubicBezTo>
                <a:cubicBezTo>
                  <a:pt x="851623" y="743105"/>
                  <a:pt x="847132" y="734983"/>
                  <a:pt x="849394" y="727221"/>
                </a:cubicBezTo>
                <a:cubicBezTo>
                  <a:pt x="849394" y="727221"/>
                  <a:pt x="849394" y="727221"/>
                  <a:pt x="849394" y="727221"/>
                </a:cubicBezTo>
                <a:cubicBezTo>
                  <a:pt x="851554" y="719520"/>
                  <a:pt x="859509" y="715012"/>
                  <a:pt x="867223" y="717158"/>
                </a:cubicBezTo>
                <a:cubicBezTo>
                  <a:pt x="867326" y="717185"/>
                  <a:pt x="867429" y="717216"/>
                  <a:pt x="867532" y="717247"/>
                </a:cubicBezTo>
                <a:close/>
                <a:moveTo>
                  <a:pt x="782914" y="1040219"/>
                </a:moveTo>
                <a:cubicBezTo>
                  <a:pt x="780411" y="1047899"/>
                  <a:pt x="772183" y="1052109"/>
                  <a:pt x="764503" y="1049620"/>
                </a:cubicBezTo>
                <a:cubicBezTo>
                  <a:pt x="756823" y="1047131"/>
                  <a:pt x="752606" y="1038888"/>
                  <a:pt x="755109" y="1031205"/>
                </a:cubicBezTo>
                <a:cubicBezTo>
                  <a:pt x="757577" y="1023590"/>
                  <a:pt x="765703" y="1019373"/>
                  <a:pt x="773349" y="1021752"/>
                </a:cubicBezTo>
                <a:cubicBezTo>
                  <a:pt x="781097" y="1024204"/>
                  <a:pt x="785383" y="1032467"/>
                  <a:pt x="782914" y="1040205"/>
                </a:cubicBezTo>
                <a:cubicBezTo>
                  <a:pt x="782914" y="1040212"/>
                  <a:pt x="782914" y="1040219"/>
                  <a:pt x="782914" y="1040225"/>
                </a:cubicBezTo>
                <a:close/>
                <a:moveTo>
                  <a:pt x="825669" y="852237"/>
                </a:moveTo>
                <a:cubicBezTo>
                  <a:pt x="833486" y="854537"/>
                  <a:pt x="837977" y="862742"/>
                  <a:pt x="835646" y="870559"/>
                </a:cubicBezTo>
                <a:cubicBezTo>
                  <a:pt x="833349" y="878380"/>
                  <a:pt x="825154" y="882854"/>
                  <a:pt x="817337" y="880553"/>
                </a:cubicBezTo>
                <a:cubicBezTo>
                  <a:pt x="809520" y="878253"/>
                  <a:pt x="805063" y="870052"/>
                  <a:pt x="807360" y="862231"/>
                </a:cubicBezTo>
                <a:cubicBezTo>
                  <a:pt x="809657" y="854414"/>
                  <a:pt x="817852" y="849943"/>
                  <a:pt x="825669" y="852244"/>
                </a:cubicBezTo>
                <a:close/>
                <a:moveTo>
                  <a:pt x="731349" y="1156961"/>
                </a:moveTo>
                <a:cubicBezTo>
                  <a:pt x="739097" y="1159324"/>
                  <a:pt x="743486" y="1167532"/>
                  <a:pt x="741120" y="1175294"/>
                </a:cubicBezTo>
                <a:cubicBezTo>
                  <a:pt x="738789" y="1183060"/>
                  <a:pt x="730560" y="1187441"/>
                  <a:pt x="722812" y="1185079"/>
                </a:cubicBezTo>
                <a:cubicBezTo>
                  <a:pt x="715029" y="1182720"/>
                  <a:pt x="710640" y="1174512"/>
                  <a:pt x="713006" y="1166747"/>
                </a:cubicBezTo>
                <a:cubicBezTo>
                  <a:pt x="713040" y="1166719"/>
                  <a:pt x="713040" y="1166692"/>
                  <a:pt x="713040" y="1166664"/>
                </a:cubicBezTo>
                <a:cubicBezTo>
                  <a:pt x="715303" y="1158988"/>
                  <a:pt x="723360" y="1154606"/>
                  <a:pt x="731040" y="1156876"/>
                </a:cubicBezTo>
                <a:cubicBezTo>
                  <a:pt x="731143" y="1156907"/>
                  <a:pt x="731246" y="1156937"/>
                  <a:pt x="731349" y="1156968"/>
                </a:cubicBezTo>
                <a:close/>
                <a:moveTo>
                  <a:pt x="603360" y="1570423"/>
                </a:moveTo>
                <a:cubicBezTo>
                  <a:pt x="611006" y="1572953"/>
                  <a:pt x="615154" y="1581206"/>
                  <a:pt x="612617" y="1588855"/>
                </a:cubicBezTo>
                <a:cubicBezTo>
                  <a:pt x="610115" y="1596504"/>
                  <a:pt x="601852" y="1600656"/>
                  <a:pt x="594206" y="1598126"/>
                </a:cubicBezTo>
                <a:cubicBezTo>
                  <a:pt x="586560" y="1595603"/>
                  <a:pt x="582411" y="1587378"/>
                  <a:pt x="584914" y="1579739"/>
                </a:cubicBezTo>
                <a:cubicBezTo>
                  <a:pt x="587246" y="1572179"/>
                  <a:pt x="595234" y="1567927"/>
                  <a:pt x="602812" y="1570245"/>
                </a:cubicBezTo>
                <a:cubicBezTo>
                  <a:pt x="602983" y="1570303"/>
                  <a:pt x="603189" y="1570365"/>
                  <a:pt x="603360" y="1570430"/>
                </a:cubicBezTo>
                <a:close/>
                <a:moveTo>
                  <a:pt x="645257" y="1435091"/>
                </a:moveTo>
                <a:cubicBezTo>
                  <a:pt x="653074" y="1437484"/>
                  <a:pt x="657497" y="1445774"/>
                  <a:pt x="655097" y="1453605"/>
                </a:cubicBezTo>
                <a:cubicBezTo>
                  <a:pt x="652697" y="1461432"/>
                  <a:pt x="644400" y="1465838"/>
                  <a:pt x="636583" y="1463445"/>
                </a:cubicBezTo>
                <a:cubicBezTo>
                  <a:pt x="628766" y="1461048"/>
                  <a:pt x="624343" y="1452762"/>
                  <a:pt x="626743" y="1444931"/>
                </a:cubicBezTo>
                <a:cubicBezTo>
                  <a:pt x="626777" y="1444862"/>
                  <a:pt x="626777" y="1444790"/>
                  <a:pt x="626812" y="1444718"/>
                </a:cubicBezTo>
                <a:cubicBezTo>
                  <a:pt x="629280" y="1436980"/>
                  <a:pt x="637509" y="1432680"/>
                  <a:pt x="645257" y="1435097"/>
                </a:cubicBezTo>
                <a:close/>
                <a:moveTo>
                  <a:pt x="689795" y="1292033"/>
                </a:moveTo>
                <a:cubicBezTo>
                  <a:pt x="697509" y="1294632"/>
                  <a:pt x="701623" y="1302977"/>
                  <a:pt x="699017" y="1310678"/>
                </a:cubicBezTo>
                <a:cubicBezTo>
                  <a:pt x="699017" y="1310688"/>
                  <a:pt x="699017" y="1310702"/>
                  <a:pt x="699017" y="1310712"/>
                </a:cubicBezTo>
                <a:cubicBezTo>
                  <a:pt x="696377" y="1318355"/>
                  <a:pt x="688046" y="1322411"/>
                  <a:pt x="680400" y="1319771"/>
                </a:cubicBezTo>
                <a:cubicBezTo>
                  <a:pt x="672754" y="1317134"/>
                  <a:pt x="668709" y="1308799"/>
                  <a:pt x="671349" y="1301157"/>
                </a:cubicBezTo>
                <a:cubicBezTo>
                  <a:pt x="673955" y="1293576"/>
                  <a:pt x="682183" y="1289513"/>
                  <a:pt x="689795" y="1292040"/>
                </a:cubicBezTo>
                <a:close/>
                <a:moveTo>
                  <a:pt x="561463" y="1705327"/>
                </a:moveTo>
                <a:cubicBezTo>
                  <a:pt x="569177" y="1707916"/>
                  <a:pt x="573360" y="1716230"/>
                  <a:pt x="570823" y="1723958"/>
                </a:cubicBezTo>
                <a:cubicBezTo>
                  <a:pt x="568457" y="1731693"/>
                  <a:pt x="560297" y="1736061"/>
                  <a:pt x="552549" y="1733712"/>
                </a:cubicBezTo>
                <a:cubicBezTo>
                  <a:pt x="544834" y="1731360"/>
                  <a:pt x="540446" y="1723183"/>
                  <a:pt x="542812" y="1715448"/>
                </a:cubicBezTo>
                <a:cubicBezTo>
                  <a:pt x="542846" y="1715267"/>
                  <a:pt x="542914" y="1715085"/>
                  <a:pt x="542983" y="1714907"/>
                </a:cubicBezTo>
                <a:cubicBezTo>
                  <a:pt x="545451" y="1707162"/>
                  <a:pt x="553714" y="1702879"/>
                  <a:pt x="561463" y="1705334"/>
                </a:cubicBezTo>
                <a:close/>
                <a:moveTo>
                  <a:pt x="696446" y="1747214"/>
                </a:moveTo>
                <a:cubicBezTo>
                  <a:pt x="704126" y="1749789"/>
                  <a:pt x="708446" y="1757952"/>
                  <a:pt x="706251" y="1765763"/>
                </a:cubicBezTo>
                <a:cubicBezTo>
                  <a:pt x="703509" y="1773381"/>
                  <a:pt x="695451" y="1777674"/>
                  <a:pt x="687600" y="1775675"/>
                </a:cubicBezTo>
                <a:cubicBezTo>
                  <a:pt x="679955" y="1772956"/>
                  <a:pt x="675737" y="1764779"/>
                  <a:pt x="677966" y="1756986"/>
                </a:cubicBezTo>
                <a:cubicBezTo>
                  <a:pt x="680434" y="1749237"/>
                  <a:pt x="688663" y="1744889"/>
                  <a:pt x="696446" y="1747221"/>
                </a:cubicBezTo>
                <a:close/>
                <a:moveTo>
                  <a:pt x="1266411" y="387888"/>
                </a:moveTo>
                <a:cubicBezTo>
                  <a:pt x="1274091" y="390364"/>
                  <a:pt x="1278309" y="398599"/>
                  <a:pt x="1275840" y="406283"/>
                </a:cubicBezTo>
                <a:cubicBezTo>
                  <a:pt x="1273372" y="413966"/>
                  <a:pt x="1265143" y="418187"/>
                  <a:pt x="1257463" y="415711"/>
                </a:cubicBezTo>
                <a:cubicBezTo>
                  <a:pt x="1249783" y="413243"/>
                  <a:pt x="1245566" y="405045"/>
                  <a:pt x="1248000" y="397372"/>
                </a:cubicBezTo>
                <a:cubicBezTo>
                  <a:pt x="1250332" y="389740"/>
                  <a:pt x="1258423" y="385444"/>
                  <a:pt x="1266034" y="387779"/>
                </a:cubicBezTo>
                <a:cubicBezTo>
                  <a:pt x="1266172" y="387816"/>
                  <a:pt x="1266275" y="387854"/>
                  <a:pt x="1266411" y="387895"/>
                </a:cubicBezTo>
                <a:close/>
                <a:moveTo>
                  <a:pt x="873291" y="1654176"/>
                </a:moveTo>
                <a:cubicBezTo>
                  <a:pt x="881006" y="1656528"/>
                  <a:pt x="885326" y="1664682"/>
                  <a:pt x="882994" y="1672386"/>
                </a:cubicBezTo>
                <a:cubicBezTo>
                  <a:pt x="880629" y="1680089"/>
                  <a:pt x="872469" y="1684427"/>
                  <a:pt x="864754" y="1682075"/>
                </a:cubicBezTo>
                <a:cubicBezTo>
                  <a:pt x="857109" y="1679733"/>
                  <a:pt x="852754" y="1671648"/>
                  <a:pt x="855052" y="1663968"/>
                </a:cubicBezTo>
                <a:cubicBezTo>
                  <a:pt x="857177" y="1656347"/>
                  <a:pt x="865063" y="1651879"/>
                  <a:pt x="872674" y="1653988"/>
                </a:cubicBezTo>
                <a:cubicBezTo>
                  <a:pt x="872880" y="1654046"/>
                  <a:pt x="873086" y="1654108"/>
                  <a:pt x="873291" y="1654176"/>
                </a:cubicBezTo>
                <a:close/>
                <a:moveTo>
                  <a:pt x="831360" y="1789067"/>
                </a:moveTo>
                <a:cubicBezTo>
                  <a:pt x="839143" y="1791398"/>
                  <a:pt x="843600" y="1799596"/>
                  <a:pt x="841269" y="1807389"/>
                </a:cubicBezTo>
                <a:cubicBezTo>
                  <a:pt x="839109" y="1815196"/>
                  <a:pt x="831052" y="1819780"/>
                  <a:pt x="823234" y="1817630"/>
                </a:cubicBezTo>
                <a:cubicBezTo>
                  <a:pt x="815451" y="1815480"/>
                  <a:pt x="810857" y="1807409"/>
                  <a:pt x="812983" y="1799603"/>
                </a:cubicBezTo>
                <a:cubicBezTo>
                  <a:pt x="813052" y="1799466"/>
                  <a:pt x="813086" y="1799328"/>
                  <a:pt x="813120" y="1799191"/>
                </a:cubicBezTo>
                <a:cubicBezTo>
                  <a:pt x="815383" y="1791381"/>
                  <a:pt x="823543" y="1786859"/>
                  <a:pt x="831360" y="1789067"/>
                </a:cubicBezTo>
                <a:close/>
                <a:moveTo>
                  <a:pt x="1129611" y="829200"/>
                </a:moveTo>
                <a:cubicBezTo>
                  <a:pt x="1121863" y="826900"/>
                  <a:pt x="1117440" y="818750"/>
                  <a:pt x="1119737" y="810998"/>
                </a:cubicBezTo>
                <a:cubicBezTo>
                  <a:pt x="1122034" y="803249"/>
                  <a:pt x="1130194" y="798830"/>
                  <a:pt x="1137943" y="801131"/>
                </a:cubicBezTo>
                <a:cubicBezTo>
                  <a:pt x="1145692" y="803431"/>
                  <a:pt x="1150115" y="811567"/>
                  <a:pt x="1147817" y="819316"/>
                </a:cubicBezTo>
                <a:cubicBezTo>
                  <a:pt x="1145623" y="827020"/>
                  <a:pt x="1137600" y="831480"/>
                  <a:pt x="1129886" y="829283"/>
                </a:cubicBezTo>
                <a:cubicBezTo>
                  <a:pt x="1129783" y="829255"/>
                  <a:pt x="1129714" y="829228"/>
                  <a:pt x="1129611" y="829200"/>
                </a:cubicBezTo>
                <a:close/>
                <a:moveTo>
                  <a:pt x="1096251" y="936172"/>
                </a:moveTo>
                <a:cubicBezTo>
                  <a:pt x="1104069" y="938551"/>
                  <a:pt x="1108457" y="946804"/>
                  <a:pt x="1106057" y="954604"/>
                </a:cubicBezTo>
                <a:cubicBezTo>
                  <a:pt x="1103692" y="962407"/>
                  <a:pt x="1095429" y="966799"/>
                  <a:pt x="1087646" y="964420"/>
                </a:cubicBezTo>
                <a:cubicBezTo>
                  <a:pt x="1079829" y="962040"/>
                  <a:pt x="1075440" y="953788"/>
                  <a:pt x="1077806" y="945988"/>
                </a:cubicBezTo>
                <a:cubicBezTo>
                  <a:pt x="1077840" y="945964"/>
                  <a:pt x="1077840" y="945940"/>
                  <a:pt x="1077840" y="945916"/>
                </a:cubicBezTo>
                <a:cubicBezTo>
                  <a:pt x="1080240" y="938143"/>
                  <a:pt x="1088469" y="933775"/>
                  <a:pt x="1096251" y="936162"/>
                </a:cubicBezTo>
                <a:close/>
                <a:moveTo>
                  <a:pt x="1044206" y="1105811"/>
                </a:moveTo>
                <a:cubicBezTo>
                  <a:pt x="1051920" y="1108485"/>
                  <a:pt x="1056000" y="1116895"/>
                  <a:pt x="1053326" y="1124603"/>
                </a:cubicBezTo>
                <a:cubicBezTo>
                  <a:pt x="1050652" y="1132307"/>
                  <a:pt x="1042217" y="1136387"/>
                  <a:pt x="1034537" y="1133712"/>
                </a:cubicBezTo>
                <a:cubicBezTo>
                  <a:pt x="1026823" y="1131041"/>
                  <a:pt x="1022743" y="1122628"/>
                  <a:pt x="1025417" y="1114924"/>
                </a:cubicBezTo>
                <a:cubicBezTo>
                  <a:pt x="1025417" y="1114886"/>
                  <a:pt x="1025451" y="1114852"/>
                  <a:pt x="1025451" y="1114817"/>
                </a:cubicBezTo>
                <a:cubicBezTo>
                  <a:pt x="1028160" y="1107151"/>
                  <a:pt x="1036526" y="1103116"/>
                  <a:pt x="1044206" y="1105800"/>
                </a:cubicBezTo>
                <a:close/>
                <a:moveTo>
                  <a:pt x="992709" y="1268832"/>
                </a:moveTo>
                <a:cubicBezTo>
                  <a:pt x="985029" y="1266247"/>
                  <a:pt x="980880" y="1257916"/>
                  <a:pt x="983451" y="1250222"/>
                </a:cubicBezTo>
                <a:cubicBezTo>
                  <a:pt x="986057" y="1242559"/>
                  <a:pt x="994354" y="1238448"/>
                  <a:pt x="1002034" y="1241044"/>
                </a:cubicBezTo>
                <a:cubicBezTo>
                  <a:pt x="1009680" y="1243636"/>
                  <a:pt x="1013795" y="1251953"/>
                  <a:pt x="1011189" y="1259616"/>
                </a:cubicBezTo>
                <a:cubicBezTo>
                  <a:pt x="1008617" y="1267252"/>
                  <a:pt x="1000354" y="1271363"/>
                  <a:pt x="992709" y="1268822"/>
                </a:cubicBezTo>
                <a:close/>
                <a:moveTo>
                  <a:pt x="925097" y="1537214"/>
                </a:moveTo>
                <a:cubicBezTo>
                  <a:pt x="922731" y="1544956"/>
                  <a:pt x="914537" y="1549310"/>
                  <a:pt x="906789" y="1546941"/>
                </a:cubicBezTo>
                <a:cubicBezTo>
                  <a:pt x="899040" y="1544572"/>
                  <a:pt x="894686" y="1536374"/>
                  <a:pt x="897052" y="1528636"/>
                </a:cubicBezTo>
                <a:cubicBezTo>
                  <a:pt x="899417" y="1520952"/>
                  <a:pt x="907509" y="1516595"/>
                  <a:pt x="915223" y="1518864"/>
                </a:cubicBezTo>
                <a:cubicBezTo>
                  <a:pt x="923006" y="1521227"/>
                  <a:pt x="927394" y="1529417"/>
                  <a:pt x="925097" y="1537204"/>
                </a:cubicBezTo>
                <a:close/>
                <a:moveTo>
                  <a:pt x="959623" y="1375763"/>
                </a:moveTo>
                <a:cubicBezTo>
                  <a:pt x="967406" y="1378108"/>
                  <a:pt x="971829" y="1386309"/>
                  <a:pt x="969497" y="1394095"/>
                </a:cubicBezTo>
                <a:cubicBezTo>
                  <a:pt x="967200" y="1401857"/>
                  <a:pt x="959040" y="1406294"/>
                  <a:pt x="951291" y="1404000"/>
                </a:cubicBezTo>
                <a:cubicBezTo>
                  <a:pt x="943509" y="1401707"/>
                  <a:pt x="939086" y="1393553"/>
                  <a:pt x="941383" y="1385791"/>
                </a:cubicBezTo>
                <a:cubicBezTo>
                  <a:pt x="943646" y="1377991"/>
                  <a:pt x="951806" y="1373500"/>
                  <a:pt x="959623" y="1375752"/>
                </a:cubicBezTo>
                <a:close/>
                <a:moveTo>
                  <a:pt x="1205966" y="532900"/>
                </a:moveTo>
                <a:cubicBezTo>
                  <a:pt x="1208057" y="525076"/>
                  <a:pt x="1216115" y="520437"/>
                  <a:pt x="1223931" y="522532"/>
                </a:cubicBezTo>
                <a:cubicBezTo>
                  <a:pt x="1231749" y="524630"/>
                  <a:pt x="1236377" y="532670"/>
                  <a:pt x="1234286" y="540494"/>
                </a:cubicBezTo>
                <a:cubicBezTo>
                  <a:pt x="1234251" y="540662"/>
                  <a:pt x="1234183" y="540830"/>
                  <a:pt x="1234149" y="540998"/>
                </a:cubicBezTo>
                <a:cubicBezTo>
                  <a:pt x="1231920" y="548781"/>
                  <a:pt x="1223795" y="553272"/>
                  <a:pt x="1216012" y="551033"/>
                </a:cubicBezTo>
                <a:cubicBezTo>
                  <a:pt x="1208229" y="548794"/>
                  <a:pt x="1203737" y="540672"/>
                  <a:pt x="1205966" y="532889"/>
                </a:cubicBezTo>
                <a:close/>
                <a:moveTo>
                  <a:pt x="1171337" y="694242"/>
                </a:moveTo>
                <a:cubicBezTo>
                  <a:pt x="1163520" y="691865"/>
                  <a:pt x="1159132" y="683606"/>
                  <a:pt x="1161497" y="675799"/>
                </a:cubicBezTo>
                <a:cubicBezTo>
                  <a:pt x="1163863" y="667989"/>
                  <a:pt x="1172126" y="663583"/>
                  <a:pt x="1179943" y="665959"/>
                </a:cubicBezTo>
                <a:cubicBezTo>
                  <a:pt x="1187657" y="668609"/>
                  <a:pt x="1191771" y="677016"/>
                  <a:pt x="1189132" y="684737"/>
                </a:cubicBezTo>
                <a:cubicBezTo>
                  <a:pt x="1186594" y="692078"/>
                  <a:pt x="1178846" y="696220"/>
                  <a:pt x="1171337" y="694221"/>
                </a:cubicBezTo>
                <a:close/>
                <a:moveTo>
                  <a:pt x="967029" y="1831156"/>
                </a:moveTo>
                <a:cubicBezTo>
                  <a:pt x="974709" y="1833792"/>
                  <a:pt x="978857" y="1842110"/>
                  <a:pt x="976354" y="1849838"/>
                </a:cubicBezTo>
                <a:cubicBezTo>
                  <a:pt x="973989" y="1857611"/>
                  <a:pt x="965795" y="1862003"/>
                  <a:pt x="958012" y="1859647"/>
                </a:cubicBezTo>
                <a:cubicBezTo>
                  <a:pt x="950229" y="1857292"/>
                  <a:pt x="945840" y="1849077"/>
                  <a:pt x="948206" y="1841304"/>
                </a:cubicBezTo>
                <a:cubicBezTo>
                  <a:pt x="948275" y="1841088"/>
                  <a:pt x="948343" y="1840879"/>
                  <a:pt x="948411" y="1840667"/>
                </a:cubicBezTo>
                <a:cubicBezTo>
                  <a:pt x="950983" y="1832942"/>
                  <a:pt x="959246" y="1828701"/>
                  <a:pt x="967029" y="1831135"/>
                </a:cubicBezTo>
                <a:close/>
                <a:moveTo>
                  <a:pt x="1041669" y="1589099"/>
                </a:moveTo>
                <a:cubicBezTo>
                  <a:pt x="1033852" y="1586640"/>
                  <a:pt x="1029532" y="1578319"/>
                  <a:pt x="1032000" y="1570516"/>
                </a:cubicBezTo>
                <a:cubicBezTo>
                  <a:pt x="1034434" y="1562712"/>
                  <a:pt x="1042766" y="1558379"/>
                  <a:pt x="1050583" y="1560837"/>
                </a:cubicBezTo>
                <a:cubicBezTo>
                  <a:pt x="1058366" y="1563299"/>
                  <a:pt x="1062720" y="1571616"/>
                  <a:pt x="1060251" y="1579420"/>
                </a:cubicBezTo>
                <a:cubicBezTo>
                  <a:pt x="1060251" y="1579458"/>
                  <a:pt x="1060217" y="1579492"/>
                  <a:pt x="1060217" y="1579526"/>
                </a:cubicBezTo>
                <a:cubicBezTo>
                  <a:pt x="1057680" y="1587240"/>
                  <a:pt x="1049417" y="1591502"/>
                  <a:pt x="1041669" y="1589102"/>
                </a:cubicBezTo>
                <a:close/>
                <a:moveTo>
                  <a:pt x="1104686" y="1436184"/>
                </a:moveTo>
                <a:cubicBezTo>
                  <a:pt x="1102286" y="1443947"/>
                  <a:pt x="1094057" y="1448308"/>
                  <a:pt x="1086309" y="1445925"/>
                </a:cubicBezTo>
                <a:cubicBezTo>
                  <a:pt x="1078560" y="1443539"/>
                  <a:pt x="1074172" y="1435310"/>
                  <a:pt x="1076571" y="1427548"/>
                </a:cubicBezTo>
                <a:cubicBezTo>
                  <a:pt x="1078972" y="1419785"/>
                  <a:pt x="1087200" y="1415424"/>
                  <a:pt x="1094949" y="1417814"/>
                </a:cubicBezTo>
                <a:cubicBezTo>
                  <a:pt x="1102697" y="1420200"/>
                  <a:pt x="1107086" y="1428429"/>
                  <a:pt x="1104686" y="1436191"/>
                </a:cubicBezTo>
                <a:close/>
                <a:moveTo>
                  <a:pt x="1128275" y="1310873"/>
                </a:moveTo>
                <a:cubicBezTo>
                  <a:pt x="1120492" y="1308501"/>
                  <a:pt x="1116137" y="1300293"/>
                  <a:pt x="1118469" y="1292517"/>
                </a:cubicBezTo>
                <a:cubicBezTo>
                  <a:pt x="1120903" y="1284768"/>
                  <a:pt x="1129132" y="1280455"/>
                  <a:pt x="1136880" y="1282883"/>
                </a:cubicBezTo>
                <a:cubicBezTo>
                  <a:pt x="1144526" y="1285272"/>
                  <a:pt x="1148846" y="1293326"/>
                  <a:pt x="1146617" y="1301010"/>
                </a:cubicBezTo>
                <a:cubicBezTo>
                  <a:pt x="1144251" y="1308768"/>
                  <a:pt x="1136057" y="1313167"/>
                  <a:pt x="1128275" y="1310880"/>
                </a:cubicBezTo>
                <a:close/>
                <a:moveTo>
                  <a:pt x="1359874" y="564816"/>
                </a:moveTo>
                <a:cubicBezTo>
                  <a:pt x="1367623" y="567364"/>
                  <a:pt x="1371840" y="575709"/>
                  <a:pt x="1369303" y="583457"/>
                </a:cubicBezTo>
                <a:cubicBezTo>
                  <a:pt x="1366732" y="591206"/>
                  <a:pt x="1358400" y="595423"/>
                  <a:pt x="1350652" y="592876"/>
                </a:cubicBezTo>
                <a:cubicBezTo>
                  <a:pt x="1342937" y="590325"/>
                  <a:pt x="1338754" y="582000"/>
                  <a:pt x="1341291" y="574279"/>
                </a:cubicBezTo>
                <a:cubicBezTo>
                  <a:pt x="1343863" y="566582"/>
                  <a:pt x="1352126" y="562372"/>
                  <a:pt x="1359874" y="564816"/>
                </a:cubicBezTo>
                <a:close/>
                <a:moveTo>
                  <a:pt x="1314960" y="707836"/>
                </a:moveTo>
                <a:cubicBezTo>
                  <a:pt x="1322812" y="710075"/>
                  <a:pt x="1327372" y="718252"/>
                  <a:pt x="1325109" y="726103"/>
                </a:cubicBezTo>
                <a:cubicBezTo>
                  <a:pt x="1322880" y="733951"/>
                  <a:pt x="1314720" y="738501"/>
                  <a:pt x="1306869" y="736265"/>
                </a:cubicBezTo>
                <a:cubicBezTo>
                  <a:pt x="1299017" y="734026"/>
                  <a:pt x="1294457" y="725850"/>
                  <a:pt x="1296686" y="717998"/>
                </a:cubicBezTo>
                <a:cubicBezTo>
                  <a:pt x="1296686" y="717971"/>
                  <a:pt x="1296720" y="717940"/>
                  <a:pt x="1296720" y="717909"/>
                </a:cubicBezTo>
                <a:cubicBezTo>
                  <a:pt x="1299017" y="710116"/>
                  <a:pt x="1307143" y="705621"/>
                  <a:pt x="1314960" y="707836"/>
                </a:cubicBezTo>
                <a:close/>
                <a:moveTo>
                  <a:pt x="1273097" y="843072"/>
                </a:moveTo>
                <a:cubicBezTo>
                  <a:pt x="1280846" y="845417"/>
                  <a:pt x="1285200" y="853588"/>
                  <a:pt x="1282834" y="861319"/>
                </a:cubicBezTo>
                <a:cubicBezTo>
                  <a:pt x="1280503" y="869051"/>
                  <a:pt x="1272343" y="873418"/>
                  <a:pt x="1264594" y="871070"/>
                </a:cubicBezTo>
                <a:cubicBezTo>
                  <a:pt x="1256914" y="868735"/>
                  <a:pt x="1252526" y="860627"/>
                  <a:pt x="1254823" y="852916"/>
                </a:cubicBezTo>
                <a:cubicBezTo>
                  <a:pt x="1257120" y="845171"/>
                  <a:pt x="1265246" y="840751"/>
                  <a:pt x="1272994" y="843041"/>
                </a:cubicBezTo>
                <a:cubicBezTo>
                  <a:pt x="1273029" y="843052"/>
                  <a:pt x="1273063" y="843062"/>
                  <a:pt x="1273097" y="843072"/>
                </a:cubicBezTo>
                <a:close/>
                <a:moveTo>
                  <a:pt x="1212994" y="987813"/>
                </a:moveTo>
                <a:cubicBezTo>
                  <a:pt x="1215463" y="980075"/>
                  <a:pt x="1223726" y="975789"/>
                  <a:pt x="1231440" y="978240"/>
                </a:cubicBezTo>
                <a:cubicBezTo>
                  <a:pt x="1239189" y="980695"/>
                  <a:pt x="1243475" y="988958"/>
                  <a:pt x="1241040" y="996700"/>
                </a:cubicBezTo>
                <a:cubicBezTo>
                  <a:pt x="1238571" y="1004428"/>
                  <a:pt x="1230343" y="1008713"/>
                  <a:pt x="1222594" y="1006279"/>
                </a:cubicBezTo>
                <a:cubicBezTo>
                  <a:pt x="1214880" y="1003780"/>
                  <a:pt x="1210629" y="995558"/>
                  <a:pt x="1212994" y="987813"/>
                </a:cubicBezTo>
                <a:close/>
                <a:moveTo>
                  <a:pt x="1170275" y="1175829"/>
                </a:moveTo>
                <a:cubicBezTo>
                  <a:pt x="1162457" y="1173546"/>
                  <a:pt x="1157931" y="1165344"/>
                  <a:pt x="1160229" y="1157510"/>
                </a:cubicBezTo>
                <a:cubicBezTo>
                  <a:pt x="1162526" y="1149676"/>
                  <a:pt x="1170720" y="1145177"/>
                  <a:pt x="1178537" y="1147464"/>
                </a:cubicBezTo>
                <a:cubicBezTo>
                  <a:pt x="1186389" y="1149748"/>
                  <a:pt x="1190880" y="1157949"/>
                  <a:pt x="1188583" y="1165783"/>
                </a:cubicBezTo>
                <a:cubicBezTo>
                  <a:pt x="1188583" y="1165793"/>
                  <a:pt x="1188583" y="1165807"/>
                  <a:pt x="1188583" y="1165817"/>
                </a:cubicBezTo>
                <a:cubicBezTo>
                  <a:pt x="1186286" y="1173635"/>
                  <a:pt x="1178091" y="1178112"/>
                  <a:pt x="1170275" y="1175829"/>
                </a:cubicBezTo>
                <a:close/>
                <a:moveTo>
                  <a:pt x="1101806" y="1872964"/>
                </a:moveTo>
                <a:cubicBezTo>
                  <a:pt x="1109520" y="1875484"/>
                  <a:pt x="1113909" y="1883585"/>
                  <a:pt x="1111817" y="1891420"/>
                </a:cubicBezTo>
                <a:cubicBezTo>
                  <a:pt x="1109109" y="1899024"/>
                  <a:pt x="1101120" y="1903379"/>
                  <a:pt x="1093269" y="1901524"/>
                </a:cubicBezTo>
                <a:cubicBezTo>
                  <a:pt x="1085589" y="1898904"/>
                  <a:pt x="1081269" y="1890779"/>
                  <a:pt x="1083394" y="1882955"/>
                </a:cubicBezTo>
                <a:cubicBezTo>
                  <a:pt x="1085795" y="1875179"/>
                  <a:pt x="1093989" y="1870742"/>
                  <a:pt x="1101806" y="1872964"/>
                </a:cubicBezTo>
                <a:close/>
                <a:moveTo>
                  <a:pt x="1671977" y="513710"/>
                </a:moveTo>
                <a:cubicBezTo>
                  <a:pt x="1679589" y="516052"/>
                  <a:pt x="1683874" y="524126"/>
                  <a:pt x="1681543" y="531744"/>
                </a:cubicBezTo>
                <a:cubicBezTo>
                  <a:pt x="1681509" y="531874"/>
                  <a:pt x="1681440" y="532005"/>
                  <a:pt x="1681406" y="532135"/>
                </a:cubicBezTo>
                <a:cubicBezTo>
                  <a:pt x="1678903" y="539819"/>
                  <a:pt x="1670674" y="544032"/>
                  <a:pt x="1662994" y="541543"/>
                </a:cubicBezTo>
                <a:cubicBezTo>
                  <a:pt x="1655315" y="539054"/>
                  <a:pt x="1651097" y="530805"/>
                  <a:pt x="1653566" y="523121"/>
                </a:cubicBezTo>
                <a:cubicBezTo>
                  <a:pt x="1656069" y="515445"/>
                  <a:pt x="1664297" y="511231"/>
                  <a:pt x="1671977" y="513707"/>
                </a:cubicBezTo>
                <a:close/>
                <a:moveTo>
                  <a:pt x="1611497" y="658739"/>
                </a:moveTo>
                <a:cubicBezTo>
                  <a:pt x="1613726" y="650966"/>
                  <a:pt x="1621817" y="646457"/>
                  <a:pt x="1629566" y="648669"/>
                </a:cubicBezTo>
                <a:cubicBezTo>
                  <a:pt x="1637349" y="650884"/>
                  <a:pt x="1641874" y="658979"/>
                  <a:pt x="1639646" y="666751"/>
                </a:cubicBezTo>
                <a:cubicBezTo>
                  <a:pt x="1637417" y="674524"/>
                  <a:pt x="1629326" y="679032"/>
                  <a:pt x="1621577" y="676817"/>
                </a:cubicBezTo>
                <a:cubicBezTo>
                  <a:pt x="1613795" y="674606"/>
                  <a:pt x="1609269" y="666511"/>
                  <a:pt x="1611497" y="658739"/>
                </a:cubicBezTo>
                <a:close/>
                <a:moveTo>
                  <a:pt x="1577006" y="820077"/>
                </a:moveTo>
                <a:cubicBezTo>
                  <a:pt x="1569154" y="817859"/>
                  <a:pt x="1564594" y="809692"/>
                  <a:pt x="1566789" y="801833"/>
                </a:cubicBezTo>
                <a:cubicBezTo>
                  <a:pt x="1569017" y="793979"/>
                  <a:pt x="1577177" y="789408"/>
                  <a:pt x="1585029" y="791630"/>
                </a:cubicBezTo>
                <a:cubicBezTo>
                  <a:pt x="1592880" y="793848"/>
                  <a:pt x="1597475" y="802015"/>
                  <a:pt x="1595246" y="809870"/>
                </a:cubicBezTo>
                <a:cubicBezTo>
                  <a:pt x="1595246" y="809915"/>
                  <a:pt x="1595212" y="809956"/>
                  <a:pt x="1595212" y="809997"/>
                </a:cubicBezTo>
                <a:cubicBezTo>
                  <a:pt x="1592949" y="817790"/>
                  <a:pt x="1584823" y="822292"/>
                  <a:pt x="1577006" y="820077"/>
                </a:cubicBezTo>
                <a:close/>
                <a:moveTo>
                  <a:pt x="1543714" y="927011"/>
                </a:moveTo>
                <a:cubicBezTo>
                  <a:pt x="1551429" y="929452"/>
                  <a:pt x="1555680" y="937684"/>
                  <a:pt x="1553246" y="945391"/>
                </a:cubicBezTo>
                <a:cubicBezTo>
                  <a:pt x="1550812" y="953102"/>
                  <a:pt x="1542583" y="957371"/>
                  <a:pt x="1534869" y="954930"/>
                </a:cubicBezTo>
                <a:cubicBezTo>
                  <a:pt x="1527154" y="952488"/>
                  <a:pt x="1522903" y="944256"/>
                  <a:pt x="1525337" y="936549"/>
                </a:cubicBezTo>
                <a:cubicBezTo>
                  <a:pt x="1525337" y="936542"/>
                  <a:pt x="1525337" y="936539"/>
                  <a:pt x="1525337" y="936532"/>
                </a:cubicBezTo>
                <a:cubicBezTo>
                  <a:pt x="1527669" y="928900"/>
                  <a:pt x="1535726" y="924590"/>
                  <a:pt x="1543372" y="926908"/>
                </a:cubicBezTo>
                <a:cubicBezTo>
                  <a:pt x="1543475" y="926942"/>
                  <a:pt x="1543611" y="926980"/>
                  <a:pt x="1543714" y="927021"/>
                </a:cubicBezTo>
                <a:close/>
                <a:moveTo>
                  <a:pt x="1501440" y="1061880"/>
                </a:moveTo>
                <a:cubicBezTo>
                  <a:pt x="1509257" y="1064143"/>
                  <a:pt x="1513783" y="1072324"/>
                  <a:pt x="1511520" y="1080155"/>
                </a:cubicBezTo>
                <a:cubicBezTo>
                  <a:pt x="1509257" y="1087985"/>
                  <a:pt x="1501063" y="1092497"/>
                  <a:pt x="1493246" y="1090235"/>
                </a:cubicBezTo>
                <a:cubicBezTo>
                  <a:pt x="1485429" y="1087972"/>
                  <a:pt x="1480903" y="1079791"/>
                  <a:pt x="1483166" y="1071960"/>
                </a:cubicBezTo>
                <a:cubicBezTo>
                  <a:pt x="1485429" y="1064129"/>
                  <a:pt x="1493623" y="1059618"/>
                  <a:pt x="1501440" y="1061880"/>
                </a:cubicBezTo>
                <a:close/>
                <a:moveTo>
                  <a:pt x="1449326" y="1231468"/>
                </a:moveTo>
                <a:cubicBezTo>
                  <a:pt x="1457109" y="1233895"/>
                  <a:pt x="1461463" y="1242179"/>
                  <a:pt x="1459029" y="1249968"/>
                </a:cubicBezTo>
                <a:cubicBezTo>
                  <a:pt x="1456594" y="1257758"/>
                  <a:pt x="1448332" y="1262105"/>
                  <a:pt x="1440549" y="1259678"/>
                </a:cubicBezTo>
                <a:cubicBezTo>
                  <a:pt x="1432732" y="1257251"/>
                  <a:pt x="1428411" y="1248967"/>
                  <a:pt x="1430812" y="1241177"/>
                </a:cubicBezTo>
                <a:cubicBezTo>
                  <a:pt x="1430846" y="1241119"/>
                  <a:pt x="1430846" y="1241064"/>
                  <a:pt x="1430880" y="1241006"/>
                </a:cubicBezTo>
                <a:cubicBezTo>
                  <a:pt x="1433315" y="1233288"/>
                  <a:pt x="1441577" y="1229016"/>
                  <a:pt x="1449291" y="1231464"/>
                </a:cubicBezTo>
                <a:cubicBezTo>
                  <a:pt x="1449291" y="1231471"/>
                  <a:pt x="1449326" y="1231475"/>
                  <a:pt x="1449326" y="1231478"/>
                </a:cubicBezTo>
                <a:close/>
                <a:moveTo>
                  <a:pt x="1312320" y="1673068"/>
                </a:moveTo>
                <a:cubicBezTo>
                  <a:pt x="1304434" y="1670836"/>
                  <a:pt x="1299874" y="1662645"/>
                  <a:pt x="1302103" y="1654773"/>
                </a:cubicBezTo>
                <a:cubicBezTo>
                  <a:pt x="1304332" y="1646897"/>
                  <a:pt x="1312526" y="1642324"/>
                  <a:pt x="1320411" y="1644552"/>
                </a:cubicBezTo>
                <a:cubicBezTo>
                  <a:pt x="1328263" y="1646784"/>
                  <a:pt x="1332857" y="1654975"/>
                  <a:pt x="1330629" y="1662851"/>
                </a:cubicBezTo>
                <a:cubicBezTo>
                  <a:pt x="1330594" y="1662912"/>
                  <a:pt x="1330594" y="1662977"/>
                  <a:pt x="1330560" y="1663043"/>
                </a:cubicBezTo>
                <a:cubicBezTo>
                  <a:pt x="1328263" y="1670832"/>
                  <a:pt x="1320137" y="1675314"/>
                  <a:pt x="1312320" y="1673078"/>
                </a:cubicBezTo>
                <a:close/>
                <a:moveTo>
                  <a:pt x="1366046" y="1501855"/>
                </a:moveTo>
                <a:cubicBezTo>
                  <a:pt x="1373726" y="1504598"/>
                  <a:pt x="1377703" y="1513036"/>
                  <a:pt x="1374960" y="1520702"/>
                </a:cubicBezTo>
                <a:cubicBezTo>
                  <a:pt x="1372217" y="1528368"/>
                  <a:pt x="1363783" y="1532359"/>
                  <a:pt x="1356103" y="1529616"/>
                </a:cubicBezTo>
                <a:cubicBezTo>
                  <a:pt x="1348457" y="1526873"/>
                  <a:pt x="1344446" y="1518436"/>
                  <a:pt x="1347189" y="1510770"/>
                </a:cubicBezTo>
                <a:cubicBezTo>
                  <a:pt x="1347223" y="1510745"/>
                  <a:pt x="1347223" y="1510725"/>
                  <a:pt x="1347223" y="1510701"/>
                </a:cubicBezTo>
                <a:cubicBezTo>
                  <a:pt x="1349931" y="1503086"/>
                  <a:pt x="1358297" y="1499105"/>
                  <a:pt x="1365909" y="1501811"/>
                </a:cubicBezTo>
                <a:cubicBezTo>
                  <a:pt x="1365943" y="1501824"/>
                  <a:pt x="1366012" y="1501842"/>
                  <a:pt x="1366046" y="1501859"/>
                </a:cubicBezTo>
                <a:close/>
                <a:moveTo>
                  <a:pt x="1407737" y="1366807"/>
                </a:moveTo>
                <a:cubicBezTo>
                  <a:pt x="1415417" y="1369458"/>
                  <a:pt x="1419497" y="1377827"/>
                  <a:pt x="1416823" y="1385500"/>
                </a:cubicBezTo>
                <a:cubicBezTo>
                  <a:pt x="1414183" y="1393173"/>
                  <a:pt x="1405817" y="1397243"/>
                  <a:pt x="1398137" y="1394592"/>
                </a:cubicBezTo>
                <a:cubicBezTo>
                  <a:pt x="1390457" y="1391942"/>
                  <a:pt x="1386377" y="1383573"/>
                  <a:pt x="1389052" y="1375900"/>
                </a:cubicBezTo>
                <a:cubicBezTo>
                  <a:pt x="1389052" y="1375862"/>
                  <a:pt x="1389086" y="1375821"/>
                  <a:pt x="1389086" y="1375783"/>
                </a:cubicBezTo>
                <a:cubicBezTo>
                  <a:pt x="1391657" y="1368203"/>
                  <a:pt x="1399886" y="1364143"/>
                  <a:pt x="1407463" y="1366718"/>
                </a:cubicBezTo>
                <a:cubicBezTo>
                  <a:pt x="1407566" y="1366749"/>
                  <a:pt x="1407635" y="1366780"/>
                  <a:pt x="1407737" y="1366811"/>
                </a:cubicBezTo>
                <a:close/>
                <a:moveTo>
                  <a:pt x="1278652" y="1779950"/>
                </a:moveTo>
                <a:cubicBezTo>
                  <a:pt x="1286400" y="1782189"/>
                  <a:pt x="1290857" y="1790273"/>
                  <a:pt x="1288594" y="1798008"/>
                </a:cubicBezTo>
                <a:cubicBezTo>
                  <a:pt x="1286366" y="1805747"/>
                  <a:pt x="1278275" y="1810204"/>
                  <a:pt x="1270560" y="1807965"/>
                </a:cubicBezTo>
                <a:cubicBezTo>
                  <a:pt x="1262812" y="1805733"/>
                  <a:pt x="1258354" y="1797669"/>
                  <a:pt x="1260583" y="1789941"/>
                </a:cubicBezTo>
                <a:cubicBezTo>
                  <a:pt x="1262606" y="1782302"/>
                  <a:pt x="1270423" y="1777749"/>
                  <a:pt x="1278069" y="1779768"/>
                </a:cubicBezTo>
                <a:cubicBezTo>
                  <a:pt x="1278275" y="1779820"/>
                  <a:pt x="1278446" y="1779878"/>
                  <a:pt x="1278652" y="1779936"/>
                </a:cubicBezTo>
                <a:close/>
                <a:moveTo>
                  <a:pt x="1236823" y="1914871"/>
                </a:moveTo>
                <a:cubicBezTo>
                  <a:pt x="1244606" y="1917172"/>
                  <a:pt x="1249063" y="1925356"/>
                  <a:pt x="1246766" y="1933149"/>
                </a:cubicBezTo>
                <a:cubicBezTo>
                  <a:pt x="1246766" y="1933156"/>
                  <a:pt x="1246766" y="1933163"/>
                  <a:pt x="1246766" y="1933169"/>
                </a:cubicBezTo>
                <a:cubicBezTo>
                  <a:pt x="1244709" y="1940980"/>
                  <a:pt x="1236720" y="1945660"/>
                  <a:pt x="1228937" y="1943616"/>
                </a:cubicBezTo>
                <a:cubicBezTo>
                  <a:pt x="1221120" y="1941576"/>
                  <a:pt x="1216423" y="1933588"/>
                  <a:pt x="1218480" y="1925774"/>
                </a:cubicBezTo>
                <a:cubicBezTo>
                  <a:pt x="1218549" y="1925534"/>
                  <a:pt x="1218617" y="1925294"/>
                  <a:pt x="1218686" y="1925054"/>
                </a:cubicBezTo>
                <a:cubicBezTo>
                  <a:pt x="1220880" y="1917237"/>
                  <a:pt x="1228972" y="1912667"/>
                  <a:pt x="1236789" y="1914851"/>
                </a:cubicBezTo>
                <a:cubicBezTo>
                  <a:pt x="1236789" y="1914851"/>
                  <a:pt x="1236823" y="1914854"/>
                  <a:pt x="1236823" y="1914857"/>
                </a:cubicBezTo>
                <a:close/>
                <a:moveTo>
                  <a:pt x="1414389" y="1822056"/>
                </a:moveTo>
                <a:cubicBezTo>
                  <a:pt x="1422000" y="1824672"/>
                  <a:pt x="1426046" y="1832969"/>
                  <a:pt x="1423440" y="1840584"/>
                </a:cubicBezTo>
                <a:cubicBezTo>
                  <a:pt x="1420834" y="1848203"/>
                  <a:pt x="1412537" y="1852255"/>
                  <a:pt x="1404926" y="1849636"/>
                </a:cubicBezTo>
                <a:cubicBezTo>
                  <a:pt x="1397349" y="1847040"/>
                  <a:pt x="1393303" y="1838853"/>
                  <a:pt x="1395806" y="1831269"/>
                </a:cubicBezTo>
                <a:cubicBezTo>
                  <a:pt x="1398377" y="1823592"/>
                  <a:pt x="1406709" y="1819461"/>
                  <a:pt x="1414389" y="1822039"/>
                </a:cubicBezTo>
                <a:cubicBezTo>
                  <a:pt x="1414389" y="1822043"/>
                  <a:pt x="1414389" y="1822043"/>
                  <a:pt x="1414389" y="1822043"/>
                </a:cubicBezTo>
                <a:close/>
                <a:moveTo>
                  <a:pt x="1372320" y="1956909"/>
                </a:moveTo>
                <a:cubicBezTo>
                  <a:pt x="1380000" y="1959518"/>
                  <a:pt x="1384251" y="1967709"/>
                  <a:pt x="1381989" y="1975495"/>
                </a:cubicBezTo>
                <a:cubicBezTo>
                  <a:pt x="1379280" y="1983117"/>
                  <a:pt x="1371189" y="1987392"/>
                  <a:pt x="1363372" y="1985332"/>
                </a:cubicBezTo>
                <a:cubicBezTo>
                  <a:pt x="1355726" y="1982610"/>
                  <a:pt x="1351543" y="1974395"/>
                  <a:pt x="1353840" y="1966615"/>
                </a:cubicBezTo>
                <a:cubicBezTo>
                  <a:pt x="1356309" y="1958877"/>
                  <a:pt x="1364537" y="1954550"/>
                  <a:pt x="1372320" y="1956895"/>
                </a:cubicBezTo>
                <a:close/>
                <a:moveTo>
                  <a:pt x="1456115" y="1686669"/>
                </a:moveTo>
                <a:cubicBezTo>
                  <a:pt x="1463931" y="1689103"/>
                  <a:pt x="1468286" y="1697407"/>
                  <a:pt x="1465852" y="1705214"/>
                </a:cubicBezTo>
                <a:cubicBezTo>
                  <a:pt x="1463417" y="1713024"/>
                  <a:pt x="1455120" y="1717386"/>
                  <a:pt x="1447303" y="1714951"/>
                </a:cubicBezTo>
                <a:cubicBezTo>
                  <a:pt x="1439486" y="1712517"/>
                  <a:pt x="1435132" y="1704209"/>
                  <a:pt x="1437566" y="1696396"/>
                </a:cubicBezTo>
                <a:cubicBezTo>
                  <a:pt x="1440000" y="1688582"/>
                  <a:pt x="1448297" y="1684221"/>
                  <a:pt x="1456115" y="1686655"/>
                </a:cubicBezTo>
                <a:close/>
                <a:moveTo>
                  <a:pt x="1500480" y="1543560"/>
                </a:moveTo>
                <a:cubicBezTo>
                  <a:pt x="1508194" y="1546101"/>
                  <a:pt x="1512514" y="1554278"/>
                  <a:pt x="1510251" y="1562075"/>
                </a:cubicBezTo>
                <a:cubicBezTo>
                  <a:pt x="1507817" y="1569861"/>
                  <a:pt x="1499520" y="1574201"/>
                  <a:pt x="1491737" y="1571767"/>
                </a:cubicBezTo>
                <a:cubicBezTo>
                  <a:pt x="1483955" y="1569333"/>
                  <a:pt x="1479635" y="1561049"/>
                  <a:pt x="1482069" y="1553263"/>
                </a:cubicBezTo>
                <a:cubicBezTo>
                  <a:pt x="1484469" y="1545508"/>
                  <a:pt x="1492697" y="1541167"/>
                  <a:pt x="1500480" y="1543547"/>
                </a:cubicBezTo>
                <a:close/>
                <a:moveTo>
                  <a:pt x="1575806" y="1301640"/>
                </a:moveTo>
                <a:cubicBezTo>
                  <a:pt x="1567989" y="1299302"/>
                  <a:pt x="1563566" y="1291070"/>
                  <a:pt x="1565897" y="1283256"/>
                </a:cubicBezTo>
                <a:cubicBezTo>
                  <a:pt x="1568194" y="1275508"/>
                  <a:pt x="1576320" y="1271064"/>
                  <a:pt x="1584103" y="1273289"/>
                </a:cubicBezTo>
                <a:cubicBezTo>
                  <a:pt x="1591989" y="1275343"/>
                  <a:pt x="1596720" y="1283407"/>
                  <a:pt x="1594697" y="1291300"/>
                </a:cubicBezTo>
                <a:cubicBezTo>
                  <a:pt x="1592640" y="1299196"/>
                  <a:pt x="1584549" y="1303931"/>
                  <a:pt x="1576663" y="1301880"/>
                </a:cubicBezTo>
                <a:cubicBezTo>
                  <a:pt x="1576389" y="1301805"/>
                  <a:pt x="1576080" y="1301719"/>
                  <a:pt x="1575806" y="1301627"/>
                </a:cubicBezTo>
                <a:close/>
                <a:moveTo>
                  <a:pt x="1628229" y="1132135"/>
                </a:moveTo>
                <a:cubicBezTo>
                  <a:pt x="1620446" y="1129725"/>
                  <a:pt x="1616091" y="1121455"/>
                  <a:pt x="1618492" y="1113665"/>
                </a:cubicBezTo>
                <a:cubicBezTo>
                  <a:pt x="1620892" y="1105941"/>
                  <a:pt x="1629052" y="1101576"/>
                  <a:pt x="1636800" y="1103880"/>
                </a:cubicBezTo>
                <a:cubicBezTo>
                  <a:pt x="1644514" y="1106376"/>
                  <a:pt x="1648869" y="1114523"/>
                  <a:pt x="1646674" y="1122326"/>
                </a:cubicBezTo>
                <a:cubicBezTo>
                  <a:pt x="1644206" y="1130057"/>
                  <a:pt x="1636012" y="1134408"/>
                  <a:pt x="1628229" y="1132121"/>
                </a:cubicBezTo>
                <a:close/>
                <a:moveTo>
                  <a:pt x="1507475" y="1998854"/>
                </a:moveTo>
                <a:cubicBezTo>
                  <a:pt x="1514914" y="2001024"/>
                  <a:pt x="1519166" y="2008804"/>
                  <a:pt x="1517006" y="2016230"/>
                </a:cubicBezTo>
                <a:cubicBezTo>
                  <a:pt x="1516869" y="2016593"/>
                  <a:pt x="1516766" y="2016950"/>
                  <a:pt x="1516629" y="2017303"/>
                </a:cubicBezTo>
                <a:cubicBezTo>
                  <a:pt x="1514537" y="2024942"/>
                  <a:pt x="1506617" y="2029433"/>
                  <a:pt x="1499006" y="2027332"/>
                </a:cubicBezTo>
                <a:cubicBezTo>
                  <a:pt x="1498800" y="2027284"/>
                  <a:pt x="1498629" y="2027229"/>
                  <a:pt x="1498457" y="2027174"/>
                </a:cubicBezTo>
                <a:cubicBezTo>
                  <a:pt x="1490777" y="2024513"/>
                  <a:pt x="1486594" y="2016257"/>
                  <a:pt x="1488994" y="2008499"/>
                </a:cubicBezTo>
                <a:cubicBezTo>
                  <a:pt x="1491463" y="2000743"/>
                  <a:pt x="1499692" y="1996430"/>
                  <a:pt x="1507475" y="1998840"/>
                </a:cubicBezTo>
                <a:close/>
                <a:moveTo>
                  <a:pt x="1626994" y="1613682"/>
                </a:moveTo>
                <a:cubicBezTo>
                  <a:pt x="1619246" y="1611162"/>
                  <a:pt x="1615029" y="1602844"/>
                  <a:pt x="1617532" y="1595102"/>
                </a:cubicBezTo>
                <a:cubicBezTo>
                  <a:pt x="1619966" y="1587624"/>
                  <a:pt x="1627852" y="1583370"/>
                  <a:pt x="1635429" y="1585437"/>
                </a:cubicBezTo>
                <a:cubicBezTo>
                  <a:pt x="1643143" y="1588067"/>
                  <a:pt x="1647257" y="1596446"/>
                  <a:pt x="1644617" y="1604150"/>
                </a:cubicBezTo>
                <a:cubicBezTo>
                  <a:pt x="1642149" y="1611439"/>
                  <a:pt x="1634469" y="1615588"/>
                  <a:pt x="1626994" y="1613668"/>
                </a:cubicBezTo>
                <a:close/>
                <a:moveTo>
                  <a:pt x="1814023" y="1010887"/>
                </a:moveTo>
                <a:cubicBezTo>
                  <a:pt x="1821635" y="1013572"/>
                  <a:pt x="1825646" y="1021931"/>
                  <a:pt x="1822972" y="1029559"/>
                </a:cubicBezTo>
                <a:cubicBezTo>
                  <a:pt x="1820400" y="1036900"/>
                  <a:pt x="1812514" y="1040935"/>
                  <a:pt x="1805040" y="1038744"/>
                </a:cubicBezTo>
                <a:cubicBezTo>
                  <a:pt x="1797360" y="1036265"/>
                  <a:pt x="1793109" y="1028013"/>
                  <a:pt x="1795611" y="1020316"/>
                </a:cubicBezTo>
                <a:cubicBezTo>
                  <a:pt x="1798080" y="1012622"/>
                  <a:pt x="1806343" y="1008395"/>
                  <a:pt x="1814023" y="1010873"/>
                </a:cubicBezTo>
                <a:close/>
                <a:moveTo>
                  <a:pt x="1855749" y="875599"/>
                </a:moveTo>
                <a:cubicBezTo>
                  <a:pt x="1863463" y="878232"/>
                  <a:pt x="1867611" y="886629"/>
                  <a:pt x="1864972" y="894357"/>
                </a:cubicBezTo>
                <a:cubicBezTo>
                  <a:pt x="1862469" y="901742"/>
                  <a:pt x="1854652" y="905897"/>
                  <a:pt x="1847109" y="903854"/>
                </a:cubicBezTo>
                <a:cubicBezTo>
                  <a:pt x="1839291" y="901468"/>
                  <a:pt x="1834903" y="893208"/>
                  <a:pt x="1837303" y="885405"/>
                </a:cubicBezTo>
                <a:cubicBezTo>
                  <a:pt x="1839669" y="877598"/>
                  <a:pt x="1847931" y="873206"/>
                  <a:pt x="1855749" y="875592"/>
                </a:cubicBezTo>
                <a:close/>
                <a:moveTo>
                  <a:pt x="1686789" y="1468807"/>
                </a:moveTo>
                <a:cubicBezTo>
                  <a:pt x="1684869" y="1476285"/>
                  <a:pt x="1677257" y="1480787"/>
                  <a:pt x="1669783" y="1478863"/>
                </a:cubicBezTo>
                <a:cubicBezTo>
                  <a:pt x="1669406" y="1478771"/>
                  <a:pt x="1669029" y="1478661"/>
                  <a:pt x="1668686" y="1478538"/>
                </a:cubicBezTo>
                <a:cubicBezTo>
                  <a:pt x="1660972" y="1476011"/>
                  <a:pt x="1656754" y="1467710"/>
                  <a:pt x="1659291" y="1459999"/>
                </a:cubicBezTo>
                <a:cubicBezTo>
                  <a:pt x="1661795" y="1452401"/>
                  <a:pt x="1669886" y="1448188"/>
                  <a:pt x="1677532" y="1450512"/>
                </a:cubicBezTo>
                <a:cubicBezTo>
                  <a:pt x="1684937" y="1452580"/>
                  <a:pt x="1689223" y="1460243"/>
                  <a:pt x="1687166" y="1467635"/>
                </a:cubicBezTo>
                <a:cubicBezTo>
                  <a:pt x="1687063" y="1468025"/>
                  <a:pt x="1686926" y="1468413"/>
                  <a:pt x="1686789" y="1468793"/>
                </a:cubicBezTo>
                <a:close/>
                <a:moveTo>
                  <a:pt x="1719223" y="1315207"/>
                </a:moveTo>
                <a:cubicBezTo>
                  <a:pt x="1726972" y="1317731"/>
                  <a:pt x="1731223" y="1326069"/>
                  <a:pt x="1728686" y="1333828"/>
                </a:cubicBezTo>
                <a:cubicBezTo>
                  <a:pt x="1726286" y="1341288"/>
                  <a:pt x="1718434" y="1345550"/>
                  <a:pt x="1710857" y="1343534"/>
                </a:cubicBezTo>
                <a:cubicBezTo>
                  <a:pt x="1703040" y="1341223"/>
                  <a:pt x="1698549" y="1333008"/>
                  <a:pt x="1700880" y="1325181"/>
                </a:cubicBezTo>
                <a:cubicBezTo>
                  <a:pt x="1703177" y="1317353"/>
                  <a:pt x="1711406" y="1312883"/>
                  <a:pt x="1719223" y="1315193"/>
                </a:cubicBezTo>
                <a:close/>
                <a:moveTo>
                  <a:pt x="1549543" y="1863988"/>
                </a:moveTo>
                <a:cubicBezTo>
                  <a:pt x="1557154" y="1866659"/>
                  <a:pt x="1561132" y="1874987"/>
                  <a:pt x="1558457" y="1882584"/>
                </a:cubicBezTo>
                <a:cubicBezTo>
                  <a:pt x="1555852" y="1890035"/>
                  <a:pt x="1547760" y="1894049"/>
                  <a:pt x="1540251" y="1891636"/>
                </a:cubicBezTo>
                <a:cubicBezTo>
                  <a:pt x="1532606" y="1889071"/>
                  <a:pt x="1528492" y="1880798"/>
                  <a:pt x="1531063" y="1873159"/>
                </a:cubicBezTo>
                <a:cubicBezTo>
                  <a:pt x="1533635" y="1865520"/>
                  <a:pt x="1541897" y="1861409"/>
                  <a:pt x="1549543" y="1863974"/>
                </a:cubicBezTo>
                <a:close/>
                <a:moveTo>
                  <a:pt x="1591372" y="1728635"/>
                </a:moveTo>
                <a:cubicBezTo>
                  <a:pt x="1598846" y="1730963"/>
                  <a:pt x="1603029" y="1738910"/>
                  <a:pt x="1600697" y="1746384"/>
                </a:cubicBezTo>
                <a:cubicBezTo>
                  <a:pt x="1600594" y="1746641"/>
                  <a:pt x="1600526" y="1746895"/>
                  <a:pt x="1600423" y="1747149"/>
                </a:cubicBezTo>
                <a:cubicBezTo>
                  <a:pt x="1598469" y="1754613"/>
                  <a:pt x="1590823" y="1759077"/>
                  <a:pt x="1583383" y="1757119"/>
                </a:cubicBezTo>
                <a:cubicBezTo>
                  <a:pt x="1583006" y="1757023"/>
                  <a:pt x="1582629" y="1756907"/>
                  <a:pt x="1582251" y="1756776"/>
                </a:cubicBezTo>
                <a:cubicBezTo>
                  <a:pt x="1574469" y="1754256"/>
                  <a:pt x="1570217" y="1745915"/>
                  <a:pt x="1572720" y="1738139"/>
                </a:cubicBezTo>
                <a:cubicBezTo>
                  <a:pt x="1575257" y="1730363"/>
                  <a:pt x="1583589" y="1726104"/>
                  <a:pt x="1591372" y="1728621"/>
                </a:cubicBezTo>
                <a:close/>
                <a:moveTo>
                  <a:pt x="1933132" y="625320"/>
                </a:moveTo>
                <a:cubicBezTo>
                  <a:pt x="1925486" y="622773"/>
                  <a:pt x="1921337" y="614503"/>
                  <a:pt x="1923874" y="606844"/>
                </a:cubicBezTo>
                <a:cubicBezTo>
                  <a:pt x="1926411" y="599188"/>
                  <a:pt x="1934709" y="595046"/>
                  <a:pt x="1942354" y="597593"/>
                </a:cubicBezTo>
                <a:cubicBezTo>
                  <a:pt x="1949692" y="599726"/>
                  <a:pt x="1953909" y="607396"/>
                  <a:pt x="1951783" y="614729"/>
                </a:cubicBezTo>
                <a:cubicBezTo>
                  <a:pt x="1951646" y="615158"/>
                  <a:pt x="1951509" y="615583"/>
                  <a:pt x="1951337" y="615998"/>
                </a:cubicBezTo>
                <a:cubicBezTo>
                  <a:pt x="1949451" y="623311"/>
                  <a:pt x="1941977" y="627700"/>
                  <a:pt x="1934674" y="625800"/>
                </a:cubicBezTo>
                <a:cubicBezTo>
                  <a:pt x="1934126" y="625667"/>
                  <a:pt x="1933646" y="625502"/>
                  <a:pt x="1933132" y="625307"/>
                </a:cubicBezTo>
                <a:close/>
                <a:moveTo>
                  <a:pt x="1909577" y="750669"/>
                </a:moveTo>
                <a:cubicBezTo>
                  <a:pt x="1907760" y="758195"/>
                  <a:pt x="1900183" y="762820"/>
                  <a:pt x="1892640" y="760999"/>
                </a:cubicBezTo>
                <a:cubicBezTo>
                  <a:pt x="1892297" y="760913"/>
                  <a:pt x="1891955" y="760817"/>
                  <a:pt x="1891611" y="760704"/>
                </a:cubicBezTo>
                <a:cubicBezTo>
                  <a:pt x="1883795" y="758376"/>
                  <a:pt x="1879372" y="750158"/>
                  <a:pt x="1881703" y="742348"/>
                </a:cubicBezTo>
                <a:cubicBezTo>
                  <a:pt x="1884034" y="734541"/>
                  <a:pt x="1892229" y="730101"/>
                  <a:pt x="1900046" y="732429"/>
                </a:cubicBezTo>
                <a:cubicBezTo>
                  <a:pt x="1907486" y="734387"/>
                  <a:pt x="1911909" y="742005"/>
                  <a:pt x="1909955" y="749441"/>
                </a:cubicBezTo>
                <a:cubicBezTo>
                  <a:pt x="1909852" y="749856"/>
                  <a:pt x="1909714" y="750264"/>
                  <a:pt x="1909577" y="750669"/>
                </a:cubicBezTo>
                <a:close/>
                <a:moveTo>
                  <a:pt x="1763006" y="1173947"/>
                </a:moveTo>
                <a:cubicBezTo>
                  <a:pt x="1755257" y="1171409"/>
                  <a:pt x="1751040" y="1163068"/>
                  <a:pt x="1753577" y="1155316"/>
                </a:cubicBezTo>
                <a:cubicBezTo>
                  <a:pt x="1756115" y="1147567"/>
                  <a:pt x="1764446" y="1143340"/>
                  <a:pt x="1772194" y="1145877"/>
                </a:cubicBezTo>
                <a:cubicBezTo>
                  <a:pt x="1779874" y="1148637"/>
                  <a:pt x="1783852" y="1157099"/>
                  <a:pt x="1781109" y="1164775"/>
                </a:cubicBezTo>
                <a:cubicBezTo>
                  <a:pt x="1778469" y="1172147"/>
                  <a:pt x="1770514" y="1176168"/>
                  <a:pt x="1763006" y="1173947"/>
                </a:cubicBezTo>
                <a:close/>
              </a:path>
            </a:pathLst>
          </a:custGeom>
          <a:solidFill>
            <a:schemeClr val="accent1"/>
          </a:solidFill>
          <a:ln w="3429" cap="flat">
            <a:noFill/>
            <a:prstDash val="solid"/>
            <a:miter/>
          </a:ln>
        </p:spPr>
        <p:txBody>
          <a:bodyPr rtlCol="0" anchor="ctr"/>
          <a:lstStyle/>
          <a:p>
            <a:endParaRPr lang="zh-CN" altLang="en-US">
              <a:cs typeface="思源黑体 Regular" panose="020B0500000000000000" charset="-122"/>
            </a:endParaRPr>
          </a:p>
        </p:txBody>
      </p:sp>
      <p:pic>
        <p:nvPicPr>
          <p:cNvPr id="3" name="图片 2" descr="E:/设计素材图片2/edoardo-bortoli-hF7m76NmiWY-unsplash.jpgedoardo-bortoli-hF7m76NmiWY-unsplash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rcRect l="785" r="785"/>
          <a:stretch>
            <a:fillRect/>
          </a:stretch>
        </p:blipFill>
        <p:spPr>
          <a:xfrm>
            <a:off x="8463915" y="2120265"/>
            <a:ext cx="3082290" cy="3082925"/>
          </a:xfrm>
          <a:custGeom>
            <a:avLst/>
            <a:gdLst/>
            <a:ahLst/>
            <a:cxnLst>
              <a:cxn ang="3">
                <a:pos x="hc" y="t"/>
              </a:cxn>
              <a:cxn ang="cd2">
                <a:pos x="l" y="vc"/>
              </a:cxn>
              <a:cxn ang="cd4">
                <a:pos x="hc" y="b"/>
              </a:cxn>
              <a:cxn ang="0">
                <a:pos x="r" y="vc"/>
              </a:cxn>
            </a:cxnLst>
            <a:rect l="l" t="t" r="r" b="b"/>
            <a:pathLst>
              <a:path w="6302" h="6302">
                <a:moveTo>
                  <a:pt x="3151" y="0"/>
                </a:moveTo>
                <a:cubicBezTo>
                  <a:pt x="4891" y="0"/>
                  <a:pt x="6302" y="1411"/>
                  <a:pt x="6302" y="3151"/>
                </a:cubicBezTo>
                <a:cubicBezTo>
                  <a:pt x="6302" y="4891"/>
                  <a:pt x="4891" y="6302"/>
                  <a:pt x="3151" y="6302"/>
                </a:cubicBezTo>
                <a:cubicBezTo>
                  <a:pt x="1411" y="6302"/>
                  <a:pt x="0" y="4891"/>
                  <a:pt x="0" y="3151"/>
                </a:cubicBezTo>
                <a:cubicBezTo>
                  <a:pt x="0" y="1411"/>
                  <a:pt x="1411" y="0"/>
                  <a:pt x="3151" y="0"/>
                </a:cubicBezTo>
                <a:close/>
              </a:path>
            </a:pathLst>
          </a:custGeom>
          <a:solidFill>
            <a:schemeClr val="accent1"/>
          </a:solidFill>
          <a:ln w="215900">
            <a:solidFill>
              <a:srgbClr val="FFFFFF"/>
            </a:solidFill>
          </a:ln>
          <a:effectLst>
            <a:outerShdw blurRad="228600" dist="152400" algn="l" rotWithShape="0">
              <a:prstClr val="black">
                <a:alpha val="20000"/>
              </a:prstClr>
            </a:outerShdw>
          </a:effectLst>
        </p:spPr>
      </p:pic>
      <p:sp>
        <p:nvSpPr>
          <p:cNvPr id="4" name="文本框 3"/>
          <p:cNvSpPr txBox="1"/>
          <p:nvPr/>
        </p:nvSpPr>
        <p:spPr>
          <a:xfrm>
            <a:off x="2590165" y="5017770"/>
            <a:ext cx="609600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lv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Comput.</a:t>
            </a:r>
            <a:r>
              <a:rPr lang="en-US" altLang="zh-CN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zh-CN" altLang="en-US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Phys.</a:t>
            </a:r>
            <a:r>
              <a:rPr lang="en-US" altLang="zh-CN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zh-CN" altLang="en-US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Commun. 183 (2012) 333-346</a:t>
            </a:r>
            <a:endParaRPr lang="zh-CN" altLang="en-US" sz="16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  <a:p>
            <a:pPr marL="0" lv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Phys.</a:t>
            </a:r>
            <a:r>
              <a:rPr lang="en-US" altLang="zh-CN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zh-CN" altLang="en-US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Rev.</a:t>
            </a:r>
            <a:r>
              <a:rPr lang="en-US" altLang="zh-CN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zh-CN" altLang="en-US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C 108 (2023) 6, 064909</a:t>
            </a:r>
            <a:endParaRPr lang="zh-CN" altLang="en-US" sz="16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  <a:p>
            <a:pPr marL="0" lv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Comput.</a:t>
            </a:r>
            <a:r>
              <a:rPr lang="en-US" altLang="zh-CN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zh-CN" altLang="en-US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Phys.</a:t>
            </a:r>
            <a:r>
              <a:rPr lang="en-US" altLang="zh-CN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 </a:t>
            </a:r>
            <a:r>
              <a:rPr lang="zh-CN" altLang="en-US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Commun. 310 (2025) 109520</a:t>
            </a:r>
            <a:endParaRPr lang="zh-CN" altLang="en-US" sz="16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  <a:p>
            <a:pPr marL="0" lv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16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436745" y="6261100"/>
            <a:ext cx="37953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lvl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dirty="0">
                <a:ln>
                  <a:noFill/>
                  <a:prstDash val="sysDot"/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  <a:cs typeface="MiSans Normal" panose="00000500000000000000" charset="-122"/>
                <a:sym typeface="MiSans Normal" panose="00000500000000000000" charset="-122"/>
              </a:rPr>
              <a:t>March 20, 2025, Hongkong workshop</a:t>
            </a:r>
            <a:endParaRPr lang="zh-CN" altLang="en-US" sz="1600" dirty="0">
              <a:ln>
                <a:noFill/>
                <a:prstDash val="sysDot"/>
              </a:ln>
              <a:solidFill>
                <a:schemeClr val="tx1">
                  <a:lumMod val="85000"/>
                  <a:lumOff val="15000"/>
                </a:schemeClr>
              </a:solidFill>
              <a:latin typeface="+mn-ea"/>
              <a:cs typeface="MiSans Normal" panose="00000500000000000000" charset="-122"/>
              <a:sym typeface="MiSans Normal" panose="00000500000000000000" charset="-122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</p:spTree>
    <p:custDataLst>
      <p:tags r:id="rId7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形 6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1839285" y="1254181"/>
            <a:ext cx="8513430" cy="4571084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853151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4029075" y="840105"/>
            <a:ext cx="47866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facing structure </a:t>
            </a:r>
            <a:endParaRPr lang="en-US" altLang="zh-CN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27" name="文本框 26"/>
          <p:cNvSpPr txBox="1"/>
          <p:nvPr/>
        </p:nvSpPr>
        <p:spPr>
          <a:xfrm>
            <a:off x="1582181" y="6356125"/>
            <a:ext cx="799973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Open-source: </a:t>
            </a:r>
            <a:r>
              <a:rPr lang="en-US" altLang="zh-CN" sz="2400" b="1" u="sng" dirty="0">
                <a:solidFill>
                  <a:srgbClr val="00B0F0"/>
                </a:solidFill>
                <a:hlinkClick r:id="rId3"/>
              </a:rPr>
              <a:t>https://github.com/ArcsaberHep/PACIAE4</a:t>
            </a:r>
            <a:endParaRPr lang="zh-CN" altLang="en-US" sz="2400" b="1" u="sng" dirty="0">
              <a:solidFill>
                <a:srgbClr val="00B0F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0550" y="149225"/>
            <a:ext cx="849185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Why interfacing to PYTHIA 8 ?</a:t>
            </a:r>
            <a:endParaRPr lang="en-US" altLang="zh-CN" sz="3200" b="1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  <a:p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</a:t>
            </a:r>
            <a:endParaRPr lang="en-US" altLang="zh-CN" sz="3200" b="1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25315" y="576326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The grogram flow of PACIAE 4.0</a:t>
            </a:r>
            <a:endParaRPr lang="en-US" altLang="zh-CN" b="1"/>
          </a:p>
        </p:txBody>
      </p:sp>
      <p:sp>
        <p:nvSpPr>
          <p:cNvPr id="23" name="文本框 22"/>
          <p:cNvSpPr txBox="1"/>
          <p:nvPr/>
        </p:nvSpPr>
        <p:spPr>
          <a:xfrm>
            <a:off x="2304415" y="5906770"/>
            <a:ext cx="16979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(Fortan-C++)</a:t>
            </a:r>
            <a:endParaRPr lang="en-US" altLang="zh-CN" b="1"/>
          </a:p>
        </p:txBody>
      </p:sp>
      <p:sp>
        <p:nvSpPr>
          <p:cNvPr id="3" name="文本框 2"/>
          <p:cNvSpPr txBox="1"/>
          <p:nvPr/>
        </p:nvSpPr>
        <p:spPr>
          <a:xfrm>
            <a:off x="9926955" y="1225550"/>
            <a:ext cx="16979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(C++)</a:t>
            </a:r>
            <a:endParaRPr lang="en-US" altLang="zh-CN" b="1"/>
          </a:p>
        </p:txBody>
      </p:sp>
      <p:sp>
        <p:nvSpPr>
          <p:cNvPr id="45" name="文本框 44"/>
          <p:cNvSpPr txBox="1"/>
          <p:nvPr/>
        </p:nvSpPr>
        <p:spPr>
          <a:xfrm>
            <a:off x="8610600" y="5763260"/>
            <a:ext cx="3186430" cy="3987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b="1" dirty="0">
                <a:solidFill>
                  <a:srgbClr val="FF0000"/>
                </a:solidFill>
                <a:latin typeface="Times-Roman"/>
              </a:rPr>
              <a:t>CPC 310 (2025) 109520</a:t>
            </a:r>
            <a:endParaRPr lang="en-US" altLang="zh-CN" sz="2000" b="1" dirty="0">
              <a:solidFill>
                <a:srgbClr val="FF0000"/>
              </a:solidFill>
              <a:latin typeface="Times-Roman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1455" y="846455"/>
            <a:ext cx="11619865" cy="5521960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84596" y="284890"/>
            <a:ext cx="604520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b="1" dirty="0"/>
              <a:t>Open-source: </a:t>
            </a:r>
            <a:r>
              <a:rPr lang="en-US" altLang="zh-CN" b="1" u="sng" dirty="0">
                <a:solidFill>
                  <a:srgbClr val="00B0F0"/>
                </a:solidFill>
                <a:hlinkClick r:id="rId2"/>
              </a:rPr>
              <a:t>https://github.com/ArcsaberHep/PACIAE4</a:t>
            </a:r>
            <a:endParaRPr lang="zh-CN" altLang="en-US" b="1" u="sng" dirty="0">
              <a:solidFill>
                <a:srgbClr val="00B0F0"/>
              </a:solidFill>
            </a:endParaRPr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8910" y="818515"/>
            <a:ext cx="9296400" cy="5679440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07035" y="314325"/>
            <a:ext cx="9584055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II. p-p(h-h) collision in PACIAE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4545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b="1" dirty="0">
              <a:solidFill>
                <a:srgbClr val="4545F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5880" y="918845"/>
            <a:ext cx="3103880" cy="3733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72055" y="3305619"/>
            <a:ext cx="2362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  </a:t>
            </a:r>
            <a:endParaRPr lang="zh-CN" altLang="en-US" i="1" dirty="0">
              <a:solidFill>
                <a:srgbClr val="FF0000"/>
              </a:solidFill>
            </a:endParaRPr>
          </a:p>
        </p:txBody>
      </p:sp>
      <p:sp>
        <p:nvSpPr>
          <p:cNvPr id="14" name="箭头: 左弧形 13"/>
          <p:cNvSpPr/>
          <p:nvPr/>
        </p:nvSpPr>
        <p:spPr>
          <a:xfrm>
            <a:off x="217805" y="3108325"/>
            <a:ext cx="241935" cy="1185545"/>
          </a:xfrm>
          <a:prstGeom prst="curvedRightArrow">
            <a:avLst/>
          </a:prstGeom>
          <a:solidFill>
            <a:srgbClr val="00566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5" name="箭头: 左弧形 14"/>
          <p:cNvSpPr/>
          <p:nvPr/>
        </p:nvSpPr>
        <p:spPr>
          <a:xfrm>
            <a:off x="125095" y="1670050"/>
            <a:ext cx="317500" cy="1231265"/>
          </a:xfrm>
          <a:prstGeom prst="curvedRightArrow">
            <a:avLst/>
          </a:prstGeom>
          <a:solidFill>
            <a:srgbClr val="00566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6" name="箭头: 左弧形 15"/>
          <p:cNvSpPr/>
          <p:nvPr/>
        </p:nvSpPr>
        <p:spPr>
          <a:xfrm>
            <a:off x="217805" y="4443095"/>
            <a:ext cx="317500" cy="1285875"/>
          </a:xfrm>
          <a:prstGeom prst="curvedRightArrow">
            <a:avLst/>
          </a:prstGeom>
          <a:solidFill>
            <a:srgbClr val="00566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矩形: 圆角 16"/>
          <p:cNvSpPr/>
          <p:nvPr/>
        </p:nvSpPr>
        <p:spPr>
          <a:xfrm>
            <a:off x="459740" y="1358265"/>
            <a:ext cx="2100580" cy="706755"/>
          </a:xfrm>
          <a:prstGeom prst="roundRect">
            <a:avLst/>
          </a:prstGeom>
          <a:solidFill>
            <a:schemeClr val="bg1"/>
          </a:solidFill>
          <a:ln w="31750">
            <a:solidFill>
              <a:srgbClr val="005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partonic initialization</a:t>
            </a:r>
            <a:endParaRPr lang="zh-CN" altLang="en-US" sz="2400" b="1" dirty="0"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442595" y="2708910"/>
            <a:ext cx="2211070" cy="828040"/>
          </a:xfrm>
          <a:prstGeom prst="roundRect">
            <a:avLst/>
          </a:prstGeom>
          <a:solidFill>
            <a:schemeClr val="bg1"/>
          </a:solidFill>
          <a:ln w="31750">
            <a:solidFill>
              <a:srgbClr val="005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dirty="0">
                <a:solidFill>
                  <a:srgbClr val="4545FE"/>
                </a:solidFill>
                <a:latin typeface="+mn-ea"/>
                <a:cs typeface="Times New Roman" panose="02020603050405020304" pitchFamily="18" charset="0"/>
              </a:rPr>
              <a:t>partonic </a:t>
            </a:r>
            <a:r>
              <a:rPr lang="en-US" altLang="zh-CN" sz="2400" b="1" i="1" dirty="0" err="1">
                <a:solidFill>
                  <a:srgbClr val="4545FE"/>
                </a:solidFill>
                <a:latin typeface="+mn-ea"/>
                <a:cs typeface="Times New Roman" panose="02020603050405020304" pitchFamily="18" charset="0"/>
              </a:rPr>
              <a:t>rescatterring</a:t>
            </a:r>
            <a:endParaRPr lang="zh-CN" altLang="en-US" sz="2400" b="1" dirty="0">
              <a:solidFill>
                <a:srgbClr val="4545FE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9" name="矩形: 圆角 18"/>
          <p:cNvSpPr/>
          <p:nvPr/>
        </p:nvSpPr>
        <p:spPr>
          <a:xfrm>
            <a:off x="459740" y="4137660"/>
            <a:ext cx="2210435" cy="680720"/>
          </a:xfrm>
          <a:prstGeom prst="roundRect">
            <a:avLst/>
          </a:prstGeom>
          <a:solidFill>
            <a:schemeClr val="bg1"/>
          </a:solidFill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hadronization</a:t>
            </a:r>
            <a:endParaRPr lang="zh-CN" altLang="en-US" sz="2400" b="1" dirty="0"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0" name="矩形: 圆角 19"/>
          <p:cNvSpPr/>
          <p:nvPr/>
        </p:nvSpPr>
        <p:spPr>
          <a:xfrm>
            <a:off x="535305" y="5327015"/>
            <a:ext cx="2099945" cy="634365"/>
          </a:xfrm>
          <a:prstGeom prst="roundRect">
            <a:avLst/>
          </a:prstGeom>
          <a:solidFill>
            <a:schemeClr val="bg1"/>
          </a:solidFill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i="1" dirty="0">
                <a:solidFill>
                  <a:srgbClr val="4545FE"/>
                </a:solidFill>
                <a:latin typeface="+mn-ea"/>
                <a:cs typeface="Times New Roman" panose="02020603050405020304" pitchFamily="18" charset="0"/>
              </a:rPr>
              <a:t>hadronic </a:t>
            </a:r>
            <a:r>
              <a:rPr lang="en-US" altLang="zh-CN" sz="2400" b="1" i="1" dirty="0" err="1">
                <a:solidFill>
                  <a:srgbClr val="4545FE"/>
                </a:solidFill>
                <a:latin typeface="+mn-ea"/>
                <a:cs typeface="Times New Roman" panose="02020603050405020304" pitchFamily="18" charset="0"/>
              </a:rPr>
              <a:t>rescatterring</a:t>
            </a:r>
            <a:endParaRPr lang="zh-CN" altLang="en-US" sz="2400" b="1" dirty="0">
              <a:solidFill>
                <a:srgbClr val="4545FE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42366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1800" b="1" smtClean="0"/>
            </a:fld>
            <a:endParaRPr lang="zh-CN" altLang="en-US" sz="1800" b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4779646" y="1668780"/>
            <a:ext cx="5752465" cy="2143125"/>
            <a:chOff x="4621124" y="4474693"/>
            <a:chExt cx="3554881" cy="2563406"/>
          </a:xfrm>
        </p:grpSpPr>
        <p:sp>
          <p:nvSpPr>
            <p:cNvPr id="23" name="左大括号 22"/>
            <p:cNvSpPr/>
            <p:nvPr/>
          </p:nvSpPr>
          <p:spPr>
            <a:xfrm>
              <a:off x="4621124" y="4652422"/>
              <a:ext cx="319818" cy="2305927"/>
            </a:xfrm>
            <a:prstGeom prst="leftBrace">
              <a:avLst/>
            </a:prstGeom>
            <a:ln w="38100">
              <a:solidFill>
                <a:srgbClr val="00566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altLang="zh-CN" dirty="0"/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4889143" y="4474693"/>
              <a:ext cx="3286862" cy="25634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4000"/>
                </a:lnSpc>
              </a:pP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rd scattering </a:t>
              </a:r>
              <a:r>
                <a:rPr lang="en-US" altLang="zh-CN" sz="2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artons</a:t>
              </a: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(</a:t>
              </a:r>
              <a:r>
                <a:rPr lang="en-US" altLang="zh-CN" sz="2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rd</a:t>
              </a: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ts val="4000"/>
                </a:lnSpc>
              </a:pP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itial &amp; final state </a:t>
              </a:r>
              <a:r>
                <a:rPr lang="en-US" altLang="zh-CN" sz="2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adiations</a:t>
              </a:r>
              <a:endParaRPr lang="en-US" altLang="zh-CN" sz="2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ts val="4000"/>
                </a:lnSpc>
              </a:pP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parton interactions (MPI)</a:t>
              </a:r>
              <a:endPara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ts val="4000"/>
                </a:lnSpc>
              </a:pP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am remnant (</a:t>
              </a:r>
              <a:r>
                <a:rPr lang="en-US" altLang="zh-CN" sz="2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derlying </a:t>
              </a:r>
              <a:r>
                <a:rPr lang="en-US" altLang="zh-CN" sz="2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CN" sz="2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ent)</a:t>
              </a:r>
              <a:endParaRPr lang="en-US" altLang="zh-CN" sz="2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左大括号 24"/>
            <p:cNvSpPr/>
            <p:nvPr/>
          </p:nvSpPr>
          <p:spPr>
            <a:xfrm rot="10800000">
              <a:off x="7765539" y="4603053"/>
              <a:ext cx="248006" cy="2305926"/>
            </a:xfrm>
            <a:prstGeom prst="leftBrace">
              <a:avLst>
                <a:gd name="adj1" fmla="val 8333"/>
                <a:gd name="adj2" fmla="val 50005"/>
              </a:avLst>
            </a:prstGeom>
            <a:ln w="38100">
              <a:solidFill>
                <a:srgbClr val="00566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20" name="矩形: 圆角 19"/>
          <p:cNvSpPr/>
          <p:nvPr/>
        </p:nvSpPr>
        <p:spPr>
          <a:xfrm>
            <a:off x="10389885" y="2321481"/>
            <a:ext cx="1408721" cy="919761"/>
          </a:xfrm>
          <a:prstGeom prst="roundRect">
            <a:avLst/>
          </a:prstGeom>
          <a:solidFill>
            <a:schemeClr val="bg1"/>
          </a:solidFill>
          <a:ln w="31750">
            <a:solidFill>
              <a:srgbClr val="005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i="1" dirty="0">
                <a:solidFill>
                  <a:schemeClr val="tx1"/>
                </a:solidFill>
                <a:latin typeface="+mn-ea"/>
                <a:cs typeface="Times New Roman" panose="02020603050405020304" pitchFamily="18" charset="0"/>
              </a:rPr>
              <a:t>PYTHIA</a:t>
            </a:r>
            <a:endParaRPr lang="zh-CN" altLang="en-US" sz="2400" b="1" dirty="0">
              <a:solidFill>
                <a:srgbClr val="FF0000"/>
              </a:solidFill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48" name="图片 47"/>
          <p:cNvPicPr>
            <a:picLocks noChangeAspect="1"/>
          </p:cNvPicPr>
          <p:nvPr/>
        </p:nvPicPr>
        <p:blipFill>
          <a:blip r:embed="rId1"/>
          <a:srcRect l="9199"/>
          <a:stretch>
            <a:fillRect/>
          </a:stretch>
        </p:blipFill>
        <p:spPr>
          <a:xfrm>
            <a:off x="588010" y="1053465"/>
            <a:ext cx="4080510" cy="4276090"/>
          </a:xfrm>
          <a:prstGeom prst="rect">
            <a:avLst/>
          </a:prstGeom>
          <a:ln>
            <a:solidFill>
              <a:srgbClr val="00566D"/>
            </a:solidFill>
          </a:ln>
        </p:spPr>
      </p:pic>
      <p:sp>
        <p:nvSpPr>
          <p:cNvPr id="3" name="文本框 2"/>
          <p:cNvSpPr txBox="1"/>
          <p:nvPr/>
        </p:nvSpPr>
        <p:spPr>
          <a:xfrm>
            <a:off x="264795" y="194310"/>
            <a:ext cx="518414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3600" b="1" dirty="0">
                <a:latin typeface="+mn-ea"/>
                <a:cs typeface="Times New Roman" panose="02020603050405020304" pitchFamily="18" charset="0"/>
                <a:sym typeface="+mn-ea"/>
              </a:rPr>
              <a:t>A. Partonic initialization</a:t>
            </a:r>
            <a:r>
              <a:rPr lang="zh-CN" altLang="en-US" sz="3600" b="1" dirty="0">
                <a:latin typeface="+mn-ea"/>
                <a:cs typeface="Times New Roman" panose="02020603050405020304" pitchFamily="18" charset="0"/>
                <a:sym typeface="+mn-ea"/>
              </a:rPr>
              <a:t>：</a:t>
            </a:r>
            <a:endParaRPr lang="zh-CN" altLang="en-US" sz="3600" b="1" dirty="0">
              <a:latin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34465" y="5680075"/>
            <a:ext cx="91840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 eaLnBrk="1" hangingPunct="1">
              <a:spcBef>
                <a:spcPct val="0"/>
              </a:spcBef>
              <a:buSzPct val="40000"/>
              <a:buFont typeface="Wingdings" panose="05000000000000000000" pitchFamily="2" charset="2"/>
              <a:buNone/>
            </a:pPr>
            <a:r>
              <a:rPr lang="en-US" altLang="zh-CN" sz="2800" b="1" dirty="0">
                <a:sym typeface="+mn-ea"/>
              </a:rPr>
              <a:t>Call PYTHIA with string fragmentation </a:t>
            </a:r>
            <a:r>
              <a:rPr lang="en-US" altLang="zh-CN" sz="2800" b="1" dirty="0">
                <a:solidFill>
                  <a:srgbClr val="FF0000"/>
                </a:solidFill>
                <a:sym typeface="+mn-ea"/>
              </a:rPr>
              <a:t>switched-off</a:t>
            </a:r>
            <a:r>
              <a:rPr lang="en-US" altLang="zh-CN" sz="2800" b="1" dirty="0">
                <a:solidFill>
                  <a:schemeClr val="tx1"/>
                </a:solidFill>
                <a:sym typeface="+mn-ea"/>
              </a:rPr>
              <a:t> </a:t>
            </a:r>
            <a:r>
              <a:rPr lang="en-US" altLang="zh-CN" sz="2800" b="1" dirty="0">
                <a:sym typeface="+mn-ea"/>
              </a:rPr>
              <a:t>  </a:t>
            </a:r>
            <a:endParaRPr lang="en-US" altLang="zh-CN" sz="2800" b="1" dirty="0" smtClean="0">
              <a:sym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1"/>
          <a:srcRect r="2154"/>
          <a:stretch>
            <a:fillRect/>
          </a:stretch>
        </p:blipFill>
        <p:spPr>
          <a:xfrm>
            <a:off x="1654549" y="5657128"/>
            <a:ext cx="6399315" cy="699215"/>
          </a:xfrm>
          <a:prstGeom prst="rect">
            <a:avLst/>
          </a:prstGeom>
        </p:spPr>
      </p:pic>
      <p:sp>
        <p:nvSpPr>
          <p:cNvPr id="36" name="标题 1"/>
          <p:cNvSpPr txBox="1"/>
          <p:nvPr/>
        </p:nvSpPr>
        <p:spPr>
          <a:xfrm>
            <a:off x="407035" y="422275"/>
            <a:ext cx="919988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SzTx/>
              <a:buFontTx/>
            </a:pP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 Another mode of i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nitial partonic state</a:t>
            </a:r>
            <a:endParaRPr lang="en-US" altLang="zh-CN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32" name="文本框 31"/>
          <p:cNvSpPr txBox="1"/>
          <p:nvPr/>
        </p:nvSpPr>
        <p:spPr>
          <a:xfrm>
            <a:off x="134919" y="1141934"/>
            <a:ext cx="557530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 Pure quark/anti-quark</a:t>
            </a:r>
            <a:r>
              <a:rPr lang="zh-CN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initial state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098214" y="1886644"/>
                <a:ext cx="4401820" cy="52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A). Gluon splitting: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𝑞</m:t>
                        </m:r>
                      </m:e>
                    </m:acc>
                  </m:oMath>
                </a14:m>
                <a:endParaRPr lang="zh-CN" alt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214" y="1886644"/>
                <a:ext cx="4401820" cy="521970"/>
              </a:xfrm>
              <a:prstGeom prst="rect">
                <a:avLst/>
              </a:prstGeom>
              <a:blipFill rotWithShape="1">
                <a:blip r:embed="rId2"/>
                <a:stretch>
                  <a:fillRect l="-7" t="-11" r="7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rcRect l="1435" r="1076"/>
          <a:stretch>
            <a:fillRect/>
          </a:stretch>
        </p:blipFill>
        <p:spPr>
          <a:xfrm>
            <a:off x="2081900" y="3186344"/>
            <a:ext cx="3742976" cy="76284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rcRect b="39208"/>
          <a:stretch>
            <a:fillRect/>
          </a:stretch>
        </p:blipFill>
        <p:spPr>
          <a:xfrm>
            <a:off x="6087745" y="1499870"/>
            <a:ext cx="5609590" cy="128333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1066802" y="4303503"/>
                <a:ext cx="6346825" cy="52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B). Quark deexcit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altLang="zh-CN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𝑞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b>
                    </m:sSub>
                  </m:oMath>
                </a14:m>
                <a:endParaRPr lang="zh-CN" alt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2" y="4303503"/>
                <a:ext cx="6346825" cy="521970"/>
              </a:xfrm>
              <a:prstGeom prst="rect">
                <a:avLst/>
              </a:prstGeom>
              <a:blipFill rotWithShape="1">
                <a:blip r:embed="rId5"/>
                <a:stretch>
                  <a:fillRect t="-21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2262544" y="2483037"/>
            <a:ext cx="3382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err="1">
                <a:latin typeface="Arial" panose="020B0604020202020204" pitchFamily="34" charset="0"/>
                <a:cs typeface="Arial" panose="020B0604020202020204" pitchFamily="34" charset="0"/>
              </a:rPr>
              <a:t>Altarelli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–Parisi form: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340349" y="4943662"/>
            <a:ext cx="2565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Lund-like form: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文本框 30"/>
          <p:cNvSpPr txBox="1"/>
          <p:nvPr/>
        </p:nvSpPr>
        <p:spPr>
          <a:xfrm>
            <a:off x="587144" y="3892870"/>
            <a:ext cx="539923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dirty="0">
                <a:latin typeface="Arial" panose="020B0604020202020204" pitchFamily="34" charset="0"/>
                <a:cs typeface="Arial" panose="020B0604020202020204" pitchFamily="34" charset="0"/>
              </a:rPr>
              <a:t>with the small angle approximation.</a:t>
            </a:r>
            <a:endParaRPr lang="zh-CN" alt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44335" y="1093470"/>
            <a:ext cx="5365115" cy="49098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9810" y="2794000"/>
            <a:ext cx="4750435" cy="1185545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8282940" cy="55435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B. Parton cascade: </a:t>
            </a:r>
            <a:r>
              <a:rPr lang="en-US" altLang="zh-CN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rescattering</a:t>
            </a:r>
            <a:endParaRPr lang="en-US" altLang="zh-CN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406796" y="995106"/>
            <a:ext cx="5703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1. Binary </a:t>
            </a:r>
            <a:r>
              <a:rPr lang="en-US" altLang="zh-CN" sz="2800" dirty="0" err="1">
                <a:latin typeface="Arial" panose="020B0604020202020204" pitchFamily="34" charset="0"/>
                <a:cs typeface="Arial" panose="020B0604020202020204" pitchFamily="34" charset="0"/>
              </a:rPr>
              <a:t>parton-parton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scatterings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33755" y="1514725"/>
            <a:ext cx="4679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altLang="zh-CN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-</a:t>
            </a:r>
            <a:r>
              <a:rPr lang="en-US" altLang="zh-CN" sz="2800" i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QCD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cross sections: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967" y="2005560"/>
            <a:ext cx="3352800" cy="751174"/>
          </a:xfrm>
          <a:prstGeom prst="rect">
            <a:avLst/>
          </a:prstGeom>
        </p:spPr>
      </p:pic>
      <p:grpSp>
        <p:nvGrpSpPr>
          <p:cNvPr id="35" name="组合 34"/>
          <p:cNvGrpSpPr/>
          <p:nvPr/>
        </p:nvGrpSpPr>
        <p:grpSpPr>
          <a:xfrm>
            <a:off x="154305" y="4386580"/>
            <a:ext cx="6647180" cy="2346960"/>
            <a:chOff x="0" y="4510741"/>
            <a:chExt cx="6840824" cy="2347259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881120" y="4510741"/>
              <a:ext cx="3959704" cy="2347258"/>
            </a:xfrm>
            <a:prstGeom prst="rect">
              <a:avLst/>
            </a:prstGeom>
          </p:spPr>
        </p:pic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4510741"/>
              <a:ext cx="2881120" cy="2347259"/>
            </a:xfrm>
            <a:prstGeom prst="rect">
              <a:avLst/>
            </a:prstGeom>
          </p:spPr>
        </p:pic>
      </p:grpSp>
      <p:sp>
        <p:nvSpPr>
          <p:cNvPr id="45" name="文本框 44"/>
          <p:cNvSpPr txBox="1"/>
          <p:nvPr/>
        </p:nvSpPr>
        <p:spPr>
          <a:xfrm>
            <a:off x="7133590" y="6322695"/>
            <a:ext cx="3186430" cy="3987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b="1" dirty="0">
                <a:solidFill>
                  <a:srgbClr val="FF0000"/>
                </a:solidFill>
                <a:latin typeface="Times-Roman"/>
              </a:rPr>
              <a:t>CPC 310 (2025) 109520</a:t>
            </a:r>
            <a:endParaRPr lang="en-US" altLang="zh-CN" sz="2000" b="1" dirty="0">
              <a:solidFill>
                <a:srgbClr val="FF0000"/>
              </a:solidFill>
              <a:latin typeface="Times-Roman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1"/>
          <a:srcRect l="3002" t="9836" r="36529" b="5546"/>
          <a:stretch>
            <a:fillRect/>
          </a:stretch>
        </p:blipFill>
        <p:spPr>
          <a:xfrm>
            <a:off x="7851591" y="3081290"/>
            <a:ext cx="4261218" cy="1771697"/>
          </a:xfrm>
          <a:prstGeom prst="rect">
            <a:avLst/>
          </a:prstGeom>
        </p:spPr>
      </p:pic>
      <p:grpSp>
        <p:nvGrpSpPr>
          <p:cNvPr id="17" name="组合 16"/>
          <p:cNvGrpSpPr/>
          <p:nvPr/>
        </p:nvGrpSpPr>
        <p:grpSpPr>
          <a:xfrm>
            <a:off x="474875" y="2075501"/>
            <a:ext cx="7376716" cy="3692640"/>
            <a:chOff x="406796" y="1758001"/>
            <a:chExt cx="7376716" cy="3692640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06796" y="1758001"/>
              <a:ext cx="6927109" cy="369264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3"/>
            <a:srcRect t="7496"/>
            <a:stretch>
              <a:fillRect/>
            </a:stretch>
          </p:blipFill>
          <p:spPr>
            <a:xfrm>
              <a:off x="4408487" y="4821237"/>
              <a:ext cx="3375025" cy="629404"/>
            </a:xfrm>
            <a:prstGeom prst="rect">
              <a:avLst/>
            </a:prstGeom>
          </p:spPr>
        </p:pic>
      </p:grpSp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6796" y="314455"/>
            <a:ext cx="11298975" cy="365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B. Parton cascade: </a:t>
            </a:r>
            <a:r>
              <a:rPr lang="en-US" altLang="zh-CN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rescattering</a:t>
            </a:r>
            <a:endParaRPr lang="en-US" altLang="zh-CN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354412" y="1140335"/>
            <a:ext cx="5881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2) Mass correction to </a:t>
            </a:r>
            <a:r>
              <a:rPr lang="en-US" altLang="zh-CN" sz="28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vy quarks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7358" y="1167676"/>
            <a:ext cx="2009041" cy="159383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9571299" y="1737742"/>
            <a:ext cx="2527935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+mn-ea"/>
                <a:cs typeface="Arial" panose="020B0604020202020204" pitchFamily="34" charset="0"/>
              </a:rPr>
              <a:t>Fig: </a:t>
            </a:r>
            <a:r>
              <a:rPr lang="en-US" altLang="zh-CN" sz="1600" b="0" i="0" u="none" strike="noStrike" baseline="0" dirty="0">
                <a:latin typeface="+mn-ea"/>
                <a:cs typeface="Arial" panose="020B0604020202020204" pitchFamily="34" charset="0"/>
              </a:rPr>
              <a:t>PRC </a:t>
            </a:r>
            <a:r>
              <a:rPr lang="en-US" altLang="zh-CN" sz="1600" i="0" u="none" strike="noStrike" baseline="0" dirty="0">
                <a:latin typeface="+mn-ea"/>
                <a:cs typeface="Arial" panose="020B0604020202020204" pitchFamily="34" charset="0"/>
              </a:rPr>
              <a:t>89 (2014)</a:t>
            </a:r>
            <a:r>
              <a:rPr lang="en-US" altLang="zh-CN" sz="1600" b="0" i="0" u="none" strike="noStrike" baseline="0" dirty="0">
                <a:latin typeface="+mn-ea"/>
                <a:cs typeface="Arial" panose="020B0604020202020204" pitchFamily="34" charset="0"/>
              </a:rPr>
              <a:t> 054901 </a:t>
            </a:r>
            <a:endParaRPr lang="zh-CN" altLang="en-US" sz="1600" dirty="0">
              <a:latin typeface="+mn-ea"/>
              <a:cs typeface="Arial" panose="020B0604020202020204" pitchFamily="34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1"/>
          <a:srcRect l="68986" t="9836" r="2719" b="5546"/>
          <a:stretch>
            <a:fillRect/>
          </a:stretch>
        </p:blipFill>
        <p:spPr>
          <a:xfrm>
            <a:off x="7727358" y="4945063"/>
            <a:ext cx="2102939" cy="1868488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图片 6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95960" y="4441190"/>
            <a:ext cx="7376160" cy="1174115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6796" y="314455"/>
            <a:ext cx="11724953" cy="365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B. Parton cascade: medium-induced radiation</a:t>
            </a:r>
            <a:endParaRPr lang="en-US" altLang="zh-CN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560705" y="859155"/>
            <a:ext cx="113982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The medium-induced radiation using the time-like shower approach. 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The simple collinear parton splitting is employed.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8072120" y="3018155"/>
            <a:ext cx="3925570" cy="2115184"/>
            <a:chOff x="7918450" y="1536282"/>
            <a:chExt cx="3775306" cy="2193633"/>
          </a:xfrm>
        </p:grpSpPr>
        <p:pic>
          <p:nvPicPr>
            <p:cNvPr id="55" name="图片 54"/>
            <p:cNvPicPr>
              <a:picLocks noChangeAspect="1"/>
            </p:cNvPicPr>
            <p:nvPr/>
          </p:nvPicPr>
          <p:blipFill>
            <a:blip r:embed="rId2"/>
            <a:srcRect l="4744" t="8569" r="3949" b="7150"/>
            <a:stretch>
              <a:fillRect/>
            </a:stretch>
          </p:blipFill>
          <p:spPr>
            <a:xfrm>
              <a:off x="7918450" y="1692964"/>
              <a:ext cx="3155950" cy="1867813"/>
            </a:xfrm>
            <a:prstGeom prst="rect">
              <a:avLst/>
            </a:prstGeom>
          </p:spPr>
        </p:pic>
        <p:sp>
          <p:nvSpPr>
            <p:cNvPr id="56" name="文本框 55"/>
            <p:cNvSpPr txBox="1"/>
            <p:nvPr/>
          </p:nvSpPr>
          <p:spPr>
            <a:xfrm>
              <a:off x="10553700" y="3252465"/>
              <a:ext cx="1140056" cy="477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adiator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10553700" y="1536282"/>
              <a:ext cx="1122423" cy="477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coiler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10513188" y="2151521"/>
              <a:ext cx="1074333" cy="477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hower</a:t>
              </a:r>
              <a:endPara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文本框 62"/>
          <p:cNvSpPr txBox="1"/>
          <p:nvPr/>
        </p:nvSpPr>
        <p:spPr>
          <a:xfrm>
            <a:off x="688736" y="3554063"/>
            <a:ext cx="6263640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No-branching probability is determined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by Sudakov factor: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0" name="图片 6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5935" y="5615305"/>
            <a:ext cx="5243195" cy="9842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601980" y="1813560"/>
            <a:ext cx="109886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Assume the outging final states from a parton-parton rescattering would radiate one or more partons with QCD branchings: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245296" y="2865691"/>
                <a:ext cx="3829050" cy="52197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𝑞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𝑞𝑔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 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𝑔𝑔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 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𝑔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̅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zh-CN" altLang="en-US" sz="280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296" y="2865691"/>
                <a:ext cx="3829050" cy="521970"/>
              </a:xfrm>
              <a:prstGeom prst="rect">
                <a:avLst/>
              </a:prstGeom>
              <a:blipFill rotWithShape="1">
                <a:blip r:embed="rId4"/>
                <a:stretch>
                  <a:fillRect l="-15" t="-109" r="-1693" b="1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6796" y="314455"/>
            <a:ext cx="11724953" cy="365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B. Parton cascade: medium-induced radiation</a:t>
            </a:r>
            <a:endParaRPr lang="en-US" altLang="zh-CN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pic>
        <p:nvPicPr>
          <p:cNvPr id="62" name="图片 6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12570" y="1885950"/>
            <a:ext cx="4437380" cy="2165985"/>
          </a:xfrm>
          <a:prstGeom prst="rect">
            <a:avLst/>
          </a:prstGeom>
        </p:spPr>
      </p:pic>
      <p:pic>
        <p:nvPicPr>
          <p:cNvPr id="65" name="图片 6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7199" y="3486148"/>
            <a:ext cx="4137256" cy="565909"/>
          </a:xfrm>
          <a:prstGeom prst="rect">
            <a:avLst/>
          </a:prstGeom>
        </p:spPr>
      </p:pic>
      <p:sp>
        <p:nvSpPr>
          <p:cNvPr id="68" name="文本框 67"/>
          <p:cNvSpPr txBox="1"/>
          <p:nvPr/>
        </p:nvSpPr>
        <p:spPr>
          <a:xfrm>
            <a:off x="859028" y="1217465"/>
            <a:ext cx="8338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 Splitting kernels, </a:t>
            </a:r>
            <a:r>
              <a:rPr lang="en-US" altLang="zh-CN" sz="2800" dirty="0" err="1">
                <a:latin typeface="Arial" panose="020B0604020202020204" pitchFamily="34" charset="0"/>
                <a:cs typeface="Arial" panose="020B0604020202020204" pitchFamily="34" charset="0"/>
              </a:rPr>
              <a:t>Altarelli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–Parisi splitting functions: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645285" y="4643120"/>
            <a:ext cx="609600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Dead-cone effect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？</a:t>
            </a:r>
            <a:endParaRPr lang="zh-CN" alt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45285" y="5375910"/>
            <a:ext cx="707580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Landau–</a:t>
            </a:r>
            <a:r>
              <a:rPr lang="en-US" altLang="zh-CN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Pomeranchuk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–Migdal (LPM) effect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？</a:t>
            </a:r>
            <a:endParaRPr lang="zh-CN" alt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1"/>
          <a:srcRect t="10169" b="12747"/>
          <a:stretch>
            <a:fillRect/>
          </a:stretch>
        </p:blipFill>
        <p:spPr>
          <a:xfrm>
            <a:off x="6723276" y="5736244"/>
            <a:ext cx="2895651" cy="825559"/>
          </a:xfrm>
          <a:prstGeom prst="rect">
            <a:avLst/>
          </a:prstGeom>
          <a:ln w="25400">
            <a:solidFill>
              <a:srgbClr val="00566D"/>
            </a:solidFill>
          </a:ln>
        </p:spPr>
      </p:pic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6796" y="314455"/>
            <a:ext cx="11724953" cy="365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C. Hadronization</a:t>
            </a:r>
            <a:endParaRPr lang="en-US" altLang="zh-CN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78314" y="1028126"/>
            <a:ext cx="7432675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1. String Fragmentation model (SFM)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  1) Recover strings and diquarks &amp; junctions 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  2) Fragmented by 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YTHIA 8</a:t>
            </a:r>
            <a:endParaRPr lang="zh-CN" altLang="en-US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0934" y="2240023"/>
            <a:ext cx="5324955" cy="1666458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645531" y="2520633"/>
            <a:ext cx="474521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Lund fragmentation function: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120386" y="3906343"/>
                <a:ext cx="12011025" cy="2245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. Coalescence model (Coal)</a:t>
                </a:r>
                <a:endParaRPr lang="en-US" altLang="zh-CN" sz="2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>
                  <a:buClrTx/>
                  <a:buSzTx/>
                  <a:buNone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Three </a:t>
                </a:r>
                <a14:m>
                  <m:oMath xmlns:m="http://schemas.openxmlformats.org/officeDocument/2006/math">
                    <m:r>
                      <a:rPr lang="en-US" altLang="zh-CN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𝑞</m:t>
                    </m:r>
                    <m:d>
                      <m:dPr>
                        <m:ctrlPr>
                          <a:rPr lang="en-US" altLang="zh-CN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zh-CN" sz="2800" b="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dirty="0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combined into a baryon (anti-baryon), </a:t>
                </a:r>
                <a14:m>
                  <m:oMath xmlns:m="http://schemas.openxmlformats.org/officeDocument/2006/math">
                    <m:r>
                      <a:rPr lang="en-US" altLang="zh-CN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altLang="zh-CN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a meson randomly.</a:t>
                </a: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buClrTx/>
                  <a:buSzTx/>
                  <a:buNone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2) O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ly primary mesons (pseudoscalar spin-0 and vector spin-1) and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buClrTx/>
                  <a:buSz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baryons (octet spin-1/2 and decuplet spin-3/2).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>
                  <a:buClrTx/>
                  <a:buSzTx/>
                  <a:buNone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3) The phase-space constraint is optional: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86" y="3906343"/>
                <a:ext cx="12011025" cy="2245360"/>
              </a:xfrm>
              <a:prstGeom prst="rect">
                <a:avLst/>
              </a:prstGeom>
              <a:blipFill rotWithShape="1">
                <a:blip r:embed="rId3"/>
                <a:stretch>
                  <a:fillRect l="-3" t="-20" r="-60" b="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328" y="3152493"/>
            <a:ext cx="5391150" cy="546826"/>
          </a:xfrm>
          <a:prstGeom prst="rect">
            <a:avLst/>
          </a:prstGeom>
          <a:ln w="25400">
            <a:solidFill>
              <a:srgbClr val="00566D"/>
            </a:solidFill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>
            <a:normAutofit/>
          </a:bodyPr>
          <a:lstStyle/>
          <a:p>
            <a:r>
              <a:rPr lang="zh-CN" altLang="en-US" sz="2665"/>
              <a:t>OUTLINE</a:t>
            </a:r>
            <a:endParaRPr lang="zh-CN" altLang="en-US" sz="2665"/>
          </a:p>
        </p:txBody>
      </p:sp>
      <p:sp>
        <p:nvSpPr>
          <p:cNvPr id="6" name="矩形: 圆角 4"/>
          <p:cNvSpPr/>
          <p:nvPr>
            <p:custDataLst>
              <p:tags r:id="rId2"/>
            </p:custDataLst>
          </p:nvPr>
        </p:nvSpPr>
        <p:spPr>
          <a:xfrm>
            <a:off x="4485573" y="791122"/>
            <a:ext cx="6517323" cy="858129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2">
                  <a:lumMod val="80000"/>
                  <a:lumOff val="20000"/>
                </a:schemeClr>
              </a:gs>
              <a:gs pos="100000">
                <a:schemeClr val="bg2">
                  <a:lumMod val="80000"/>
                  <a:lumOff val="20000"/>
                </a:schemeClr>
              </a:gs>
            </a:gsLst>
            <a:lin ang="0" scaled="0"/>
          </a:gradFill>
          <a:ln w="19050">
            <a:solidFill>
              <a:schemeClr val="accent1">
                <a:alpha val="50000"/>
              </a:schemeClr>
            </a:solidFill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12" name="矩形: 圆角 11"/>
          <p:cNvSpPr/>
          <p:nvPr>
            <p:custDataLst>
              <p:tags r:id="rId3"/>
            </p:custDataLst>
          </p:nvPr>
        </p:nvSpPr>
        <p:spPr>
          <a:xfrm>
            <a:off x="4485573" y="1853170"/>
            <a:ext cx="6517323" cy="858129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2">
                  <a:lumMod val="80000"/>
                  <a:lumOff val="20000"/>
                </a:schemeClr>
              </a:gs>
              <a:gs pos="100000">
                <a:schemeClr val="bg2">
                  <a:lumMod val="80000"/>
                  <a:lumOff val="20000"/>
                </a:schemeClr>
              </a:gs>
            </a:gsLst>
            <a:lin ang="0" scaled="0"/>
          </a:gradFill>
          <a:ln w="19050">
            <a:solidFill>
              <a:schemeClr val="accent1">
                <a:alpha val="50000"/>
              </a:schemeClr>
            </a:solidFill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8" name="矩形: 圆角 15"/>
          <p:cNvSpPr/>
          <p:nvPr>
            <p:custDataLst>
              <p:tags r:id="rId4"/>
            </p:custDataLst>
          </p:nvPr>
        </p:nvSpPr>
        <p:spPr>
          <a:xfrm>
            <a:off x="4485573" y="2915882"/>
            <a:ext cx="6517323" cy="858129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2">
                  <a:lumMod val="80000"/>
                  <a:lumOff val="20000"/>
                </a:schemeClr>
              </a:gs>
              <a:gs pos="100000">
                <a:schemeClr val="bg2">
                  <a:lumMod val="80000"/>
                  <a:lumOff val="20000"/>
                </a:schemeClr>
              </a:gs>
            </a:gsLst>
            <a:lin ang="0" scaled="0"/>
          </a:gradFill>
          <a:ln w="19050">
            <a:solidFill>
              <a:schemeClr val="accent1">
                <a:alpha val="50000"/>
              </a:schemeClr>
            </a:solidFill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9" name="矩形: 圆角 19"/>
          <p:cNvSpPr/>
          <p:nvPr>
            <p:custDataLst>
              <p:tags r:id="rId5"/>
            </p:custDataLst>
          </p:nvPr>
        </p:nvSpPr>
        <p:spPr>
          <a:xfrm>
            <a:off x="4485640" y="3978910"/>
            <a:ext cx="6517640" cy="142748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2">
                  <a:lumMod val="80000"/>
                  <a:lumOff val="20000"/>
                </a:schemeClr>
              </a:gs>
              <a:gs pos="100000">
                <a:schemeClr val="bg2">
                  <a:lumMod val="80000"/>
                  <a:lumOff val="20000"/>
                </a:schemeClr>
              </a:gs>
            </a:gsLst>
            <a:lin ang="0" scaled="0"/>
          </a:gradFill>
          <a:ln w="19050">
            <a:solidFill>
              <a:schemeClr val="accent1">
                <a:alpha val="50000"/>
              </a:schemeClr>
            </a:solidFill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10" name="矩形: 圆角 23"/>
          <p:cNvSpPr/>
          <p:nvPr>
            <p:custDataLst>
              <p:tags r:id="rId6"/>
            </p:custDataLst>
          </p:nvPr>
        </p:nvSpPr>
        <p:spPr>
          <a:xfrm>
            <a:off x="4550343" y="5537241"/>
            <a:ext cx="6517323" cy="858129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2">
                  <a:lumMod val="80000"/>
                  <a:lumOff val="20000"/>
                </a:schemeClr>
              </a:gs>
              <a:gs pos="100000">
                <a:schemeClr val="bg2">
                  <a:lumMod val="80000"/>
                  <a:lumOff val="20000"/>
                </a:schemeClr>
              </a:gs>
            </a:gsLst>
            <a:lin ang="0" scaled="0"/>
          </a:gradFill>
          <a:ln w="19050">
            <a:solidFill>
              <a:schemeClr val="accent1">
                <a:alpha val="50000"/>
              </a:schemeClr>
            </a:solidFill>
          </a:ln>
          <a:effectLst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>
            <a:defPPr>
              <a:defRPr lang="zh-CN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15" name="文本框 7"/>
          <p:cNvSpPr txBox="1"/>
          <p:nvPr>
            <p:custDataLst>
              <p:tags r:id="rId7"/>
            </p:custDataLst>
          </p:nvPr>
        </p:nvSpPr>
        <p:spPr>
          <a:xfrm>
            <a:off x="4917440" y="895985"/>
            <a:ext cx="5931535" cy="752475"/>
          </a:xfrm>
          <a:prstGeom prst="rect">
            <a:avLst/>
          </a:prstGeom>
          <a:noFill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  <a:buFontTx/>
            </a:pPr>
            <a:r>
              <a:rPr lang="zh-CN" altLang="en-US" sz="2800" dirty="0">
                <a:solidFill>
                  <a:schemeClr val="tx2"/>
                </a:solidFill>
                <a:latin typeface="+mn-ea"/>
                <a:sym typeface="+mn-ea"/>
              </a:rPr>
              <a:t>I. PACIAE history brief review</a:t>
            </a:r>
            <a:endParaRPr lang="zh-CN" altLang="en-US" sz="2800" dirty="0">
              <a:solidFill>
                <a:schemeClr val="tx2"/>
              </a:solidFill>
              <a:latin typeface="+mn-ea"/>
              <a:sym typeface="+mn-ea"/>
            </a:endParaRPr>
          </a:p>
        </p:txBody>
      </p:sp>
      <p:sp>
        <p:nvSpPr>
          <p:cNvPr id="35" name="文本框 16"/>
          <p:cNvSpPr txBox="1"/>
          <p:nvPr>
            <p:custDataLst>
              <p:tags r:id="rId8"/>
            </p:custDataLst>
          </p:nvPr>
        </p:nvSpPr>
        <p:spPr>
          <a:xfrm>
            <a:off x="4758690" y="1905635"/>
            <a:ext cx="6309360" cy="752475"/>
          </a:xfrm>
          <a:prstGeom prst="rect">
            <a:avLst/>
          </a:prstGeom>
          <a:noFill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  <a:buFontTx/>
            </a:pPr>
            <a:r>
              <a:rPr lang="zh-CN" altLang="en-US" sz="2800" dirty="0">
                <a:solidFill>
                  <a:schemeClr val="tx2"/>
                </a:solidFill>
                <a:latin typeface="+mn-ea"/>
                <a:sym typeface="+mn-ea"/>
              </a:rPr>
              <a:t>II. p-p (h-h) collision in PACIAE</a:t>
            </a:r>
            <a:endParaRPr lang="zh-CN" altLang="en-US" sz="2800" dirty="0">
              <a:solidFill>
                <a:schemeClr val="tx2"/>
              </a:solidFill>
              <a:latin typeface="+mn-ea"/>
              <a:sym typeface="+mn-ea"/>
            </a:endParaRPr>
          </a:p>
        </p:txBody>
      </p:sp>
      <p:sp>
        <p:nvSpPr>
          <p:cNvPr id="37" name="文本框 24"/>
          <p:cNvSpPr txBox="1"/>
          <p:nvPr>
            <p:custDataLst>
              <p:tags r:id="rId9"/>
            </p:custDataLst>
          </p:nvPr>
        </p:nvSpPr>
        <p:spPr>
          <a:xfrm>
            <a:off x="4758690" y="2915285"/>
            <a:ext cx="5934710" cy="752475"/>
          </a:xfrm>
          <a:prstGeom prst="rect">
            <a:avLst/>
          </a:prstGeom>
          <a:noFill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SzTx/>
              <a:buFontTx/>
            </a:pPr>
            <a:r>
              <a:rPr lang="zh-CN" altLang="en-US" sz="2800" dirty="0">
                <a:solidFill>
                  <a:schemeClr val="tx2"/>
                </a:solidFill>
                <a:latin typeface="+mn-ea"/>
                <a:sym typeface="+mn-ea"/>
              </a:rPr>
              <a:t>III. A-A collision in PACIAE</a:t>
            </a:r>
            <a:endParaRPr lang="zh-CN" altLang="en-US" sz="2800" dirty="0">
              <a:solidFill>
                <a:schemeClr val="tx2"/>
              </a:solidFill>
              <a:latin typeface="+mn-ea"/>
              <a:sym typeface="+mn-ea"/>
            </a:endParaRPr>
          </a:p>
        </p:txBody>
      </p:sp>
      <p:sp>
        <p:nvSpPr>
          <p:cNvPr id="38" name="文本框 32"/>
          <p:cNvSpPr txBox="1"/>
          <p:nvPr>
            <p:custDataLst>
              <p:tags r:id="rId10"/>
            </p:custDataLst>
          </p:nvPr>
        </p:nvSpPr>
        <p:spPr>
          <a:xfrm>
            <a:off x="4917440" y="4316730"/>
            <a:ext cx="4639945" cy="752475"/>
          </a:xfrm>
          <a:prstGeom prst="rect">
            <a:avLst/>
          </a:prstGeom>
          <a:noFill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algn="l">
              <a:buClrTx/>
              <a:buSzTx/>
              <a:buFontTx/>
            </a:pPr>
            <a:r>
              <a:rPr lang="zh-CN" altLang="en-US" sz="2800" dirty="0">
                <a:solidFill>
                  <a:schemeClr val="tx2"/>
                </a:solidFill>
                <a:latin typeface="+mn-ea"/>
                <a:sym typeface="+mn-ea"/>
              </a:rPr>
              <a:t>IV. Recent results</a:t>
            </a:r>
            <a:endParaRPr lang="zh-CN" altLang="en-US" sz="2800" dirty="0">
              <a:solidFill>
                <a:schemeClr val="tx2"/>
              </a:solidFill>
              <a:latin typeface="+mn-ea"/>
              <a:sym typeface="+mn-ea"/>
            </a:endParaRPr>
          </a:p>
          <a:p>
            <a:pPr marL="0" lvl="0" algn="l">
              <a:buClrTx/>
              <a:buSzTx/>
              <a:buFontTx/>
            </a:pPr>
            <a:r>
              <a:rPr lang="en-US" altLang="zh-CN" sz="2000" dirty="0">
                <a:solidFill>
                  <a:schemeClr val="tx2"/>
                </a:solidFill>
                <a:latin typeface="+mn-ea"/>
                <a:sym typeface="+mn-ea"/>
              </a:rPr>
              <a:t>      </a:t>
            </a:r>
            <a:r>
              <a:rPr lang="zh-CN" altLang="en-US" sz="2000" dirty="0">
                <a:solidFill>
                  <a:schemeClr val="tx2"/>
                </a:solidFill>
                <a:latin typeface="+mn-ea"/>
                <a:sym typeface="+mn-ea"/>
              </a:rPr>
              <a:t>1</a:t>
            </a:r>
            <a:r>
              <a:rPr lang="en-US" altLang="zh-CN" sz="2000" dirty="0">
                <a:solidFill>
                  <a:schemeClr val="tx2"/>
                </a:solidFill>
                <a:latin typeface="+mn-ea"/>
                <a:sym typeface="+mn-ea"/>
              </a:rPr>
              <a:t>.</a:t>
            </a:r>
            <a:r>
              <a:rPr lang="zh-CN" altLang="en-US" sz="2000" dirty="0">
                <a:solidFill>
                  <a:schemeClr val="tx2"/>
                </a:solidFill>
                <a:latin typeface="+mn-ea"/>
                <a:sym typeface="+mn-ea"/>
              </a:rPr>
              <a:t> Ordinary obser</a:t>
            </a:r>
            <a:r>
              <a:rPr lang="en-US" altLang="zh-CN" sz="2000" dirty="0">
                <a:solidFill>
                  <a:schemeClr val="tx2"/>
                </a:solidFill>
                <a:latin typeface="+mn-ea"/>
                <a:sym typeface="+mn-ea"/>
              </a:rPr>
              <a:t>v</a:t>
            </a:r>
            <a:r>
              <a:rPr lang="zh-CN" altLang="en-US" sz="2000" dirty="0">
                <a:solidFill>
                  <a:schemeClr val="tx2"/>
                </a:solidFill>
                <a:latin typeface="+mn-ea"/>
                <a:sym typeface="+mn-ea"/>
              </a:rPr>
              <a:t>ables</a:t>
            </a:r>
            <a:endParaRPr lang="zh-CN" altLang="en-US" sz="2000" dirty="0">
              <a:solidFill>
                <a:schemeClr val="tx2"/>
              </a:solidFill>
              <a:latin typeface="+mn-ea"/>
              <a:sym typeface="+mn-ea"/>
            </a:endParaRPr>
          </a:p>
          <a:p>
            <a:pPr marL="0" lvl="0" algn="l">
              <a:buClrTx/>
              <a:buSzTx/>
              <a:buFontTx/>
            </a:pPr>
            <a:r>
              <a:rPr lang="en-US" altLang="zh-CN" sz="2000" dirty="0">
                <a:solidFill>
                  <a:schemeClr val="tx2"/>
                </a:solidFill>
                <a:latin typeface="+mn-ea"/>
                <a:sym typeface="+mn-ea"/>
              </a:rPr>
              <a:t>      </a:t>
            </a:r>
            <a:r>
              <a:rPr lang="zh-CN" altLang="en-US" sz="2000" dirty="0">
                <a:solidFill>
                  <a:schemeClr val="tx2"/>
                </a:solidFill>
                <a:latin typeface="+mn-ea"/>
                <a:sym typeface="+mn-ea"/>
              </a:rPr>
              <a:t>2</a:t>
            </a:r>
            <a:r>
              <a:rPr lang="en-US" altLang="zh-CN" sz="2000" dirty="0">
                <a:solidFill>
                  <a:schemeClr val="tx2"/>
                </a:solidFill>
                <a:latin typeface="+mn-ea"/>
                <a:sym typeface="+mn-ea"/>
              </a:rPr>
              <a:t>.</a:t>
            </a:r>
            <a:r>
              <a:rPr lang="zh-CN" altLang="en-US" sz="2000" dirty="0">
                <a:solidFill>
                  <a:schemeClr val="tx2"/>
                </a:solidFill>
                <a:latin typeface="+mn-ea"/>
                <a:sym typeface="+mn-ea"/>
              </a:rPr>
              <a:t> Heavy flavor production</a:t>
            </a:r>
            <a:endParaRPr lang="zh-CN" altLang="en-US" sz="2000" dirty="0">
              <a:solidFill>
                <a:schemeClr val="tx2"/>
              </a:solidFill>
              <a:latin typeface="+mn-ea"/>
              <a:sym typeface="+mn-ea"/>
            </a:endParaRPr>
          </a:p>
          <a:p>
            <a:pPr marL="0" lvl="0" algn="l">
              <a:buClrTx/>
              <a:buSzTx/>
              <a:buFontTx/>
            </a:pPr>
            <a:r>
              <a:rPr lang="en-US" altLang="zh-CN" sz="2000" dirty="0">
                <a:solidFill>
                  <a:schemeClr val="tx2"/>
                </a:solidFill>
                <a:latin typeface="+mn-ea"/>
                <a:sym typeface="+mn-ea"/>
              </a:rPr>
              <a:t>      </a:t>
            </a:r>
            <a:r>
              <a:rPr lang="zh-CN" altLang="en-US" sz="2000" dirty="0">
                <a:solidFill>
                  <a:schemeClr val="tx2"/>
                </a:solidFill>
                <a:latin typeface="+mn-ea"/>
                <a:sym typeface="+mn-ea"/>
              </a:rPr>
              <a:t>3</a:t>
            </a:r>
            <a:r>
              <a:rPr lang="en-US" altLang="zh-CN" sz="2000" dirty="0">
                <a:solidFill>
                  <a:schemeClr val="tx2"/>
                </a:solidFill>
                <a:latin typeface="+mn-ea"/>
                <a:sym typeface="+mn-ea"/>
              </a:rPr>
              <a:t>.</a:t>
            </a:r>
            <a:r>
              <a:rPr lang="zh-CN" altLang="en-US" sz="2000" dirty="0">
                <a:solidFill>
                  <a:schemeClr val="tx2"/>
                </a:solidFill>
                <a:latin typeface="+mn-ea"/>
                <a:sym typeface="+mn-ea"/>
              </a:rPr>
              <a:t> Exotic hadron production</a:t>
            </a:r>
            <a:endParaRPr lang="zh-CN" altLang="en-US" sz="2000" dirty="0">
              <a:solidFill>
                <a:schemeClr val="tx2"/>
              </a:solidFill>
              <a:latin typeface="+mn-ea"/>
              <a:sym typeface="+mn-ea"/>
            </a:endParaRPr>
          </a:p>
        </p:txBody>
      </p:sp>
      <p:sp>
        <p:nvSpPr>
          <p:cNvPr id="39" name="文本框 32"/>
          <p:cNvSpPr txBox="1"/>
          <p:nvPr>
            <p:custDataLst>
              <p:tags r:id="rId11"/>
            </p:custDataLst>
          </p:nvPr>
        </p:nvSpPr>
        <p:spPr>
          <a:xfrm>
            <a:off x="4917740" y="5535678"/>
            <a:ext cx="5173921" cy="752209"/>
          </a:xfrm>
          <a:prstGeom prst="rect">
            <a:avLst/>
          </a:prstGeom>
          <a:noFill/>
        </p:spPr>
        <p:txBody>
          <a:bodyPr wrap="square" anchor="ctr" anchorCtr="0"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algn="l">
              <a:buClrTx/>
              <a:buSzTx/>
              <a:buFontTx/>
            </a:pPr>
            <a:r>
              <a:rPr lang="zh-CN" altLang="en-US" sz="2800" dirty="0">
                <a:solidFill>
                  <a:schemeClr val="tx2"/>
                </a:solidFill>
                <a:latin typeface="+mn-ea"/>
                <a:sym typeface="+mn-ea"/>
              </a:rPr>
              <a:t>V. Summary &amp; outlook</a:t>
            </a:r>
            <a:endParaRPr lang="zh-CN" altLang="en-US" sz="2800" dirty="0">
              <a:solidFill>
                <a:schemeClr val="tx2"/>
              </a:solidFill>
              <a:latin typeface="+mn-ea"/>
              <a:sym typeface="+mn-ea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 fontScale="90000" lnSpcReduction="10000"/>
          </a:bodyPr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</p:spTree>
    <p:custDataLst>
      <p:tags r:id="rId1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6796" y="314455"/>
            <a:ext cx="11298975" cy="365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D. Hadron</a:t>
            </a:r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 cascade: </a:t>
            </a:r>
            <a:r>
              <a:rPr lang="en-US" altLang="zh-CN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rescattering</a:t>
            </a:r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 &amp; decay</a:t>
            </a:r>
            <a:endParaRPr lang="en-US" altLang="zh-CN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406796" y="1066743"/>
                <a:ext cx="6029325" cy="52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1.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hadron-hadron rescatterings</a:t>
                </a:r>
                <a:endParaRPr lang="zh-CN" alt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6" y="1066743"/>
                <a:ext cx="6029325" cy="521970"/>
              </a:xfrm>
              <a:prstGeom prst="rect">
                <a:avLst/>
              </a:prstGeom>
              <a:blipFill rotWithShape="1">
                <a:blip r:embed="rId1"/>
                <a:stretch>
                  <a:fillRect l="-7" t="-111" r="7" b="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750" y="1738149"/>
            <a:ext cx="5079758" cy="487256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7409" y="3428902"/>
            <a:ext cx="6105259" cy="2845850"/>
          </a:xfrm>
          <a:prstGeom prst="rect">
            <a:avLst/>
          </a:prstGeom>
        </p:spPr>
      </p:pic>
      <p:grpSp>
        <p:nvGrpSpPr>
          <p:cNvPr id="13" name="组合 12"/>
          <p:cNvGrpSpPr/>
          <p:nvPr/>
        </p:nvGrpSpPr>
        <p:grpSpPr>
          <a:xfrm>
            <a:off x="12192000" y="1418996"/>
            <a:ext cx="7993405" cy="5558945"/>
            <a:chOff x="8253318" y="999636"/>
            <a:chExt cx="7993405" cy="5558945"/>
          </a:xfrm>
        </p:grpSpPr>
        <p:sp>
          <p:nvSpPr>
            <p:cNvPr id="14" name="文本框 13"/>
            <p:cNvSpPr txBox="1"/>
            <p:nvPr/>
          </p:nvSpPr>
          <p:spPr>
            <a:xfrm>
              <a:off x="8253318" y="999636"/>
              <a:ext cx="643919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ross sections:( </a:t>
              </a:r>
              <a:r>
                <a:rPr lang="nb-NO" altLang="zh-CN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nb-NO" altLang="zh-CN" sz="3000" b="0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ditive </a:t>
              </a:r>
              <a:r>
                <a:rPr lang="nb-NO" altLang="zh-CN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nb-NO" altLang="zh-CN" sz="3000" b="0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ark </a:t>
              </a:r>
              <a:r>
                <a:rPr lang="nb-NO" altLang="zh-CN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nb-NO" altLang="zh-CN" sz="3000" b="0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del):</a:t>
              </a:r>
              <a:endParaRPr lang="nb-NO" altLang="zh-CN" sz="30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文本框 14"/>
                <p:cNvSpPr txBox="1"/>
                <p:nvPr/>
              </p:nvSpPr>
              <p:spPr>
                <a:xfrm>
                  <a:off x="9998281" y="2339426"/>
                  <a:ext cx="6248442" cy="2524730"/>
                </a:xfrm>
                <a:prstGeom prst="rect">
                  <a:avLst/>
                </a:prstGeom>
                <a:noFill/>
                <a:ln w="25400">
                  <a:solidFill>
                    <a:srgbClr val="00566D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nb-NO" altLang="zh-CN" sz="3000" b="0" i="1" u="none" strike="noStrike" baseline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nb-NO" sz="3000" b="0" i="1" u="none" strike="noStrike" baseline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3000" b="0" i="1" u="none" strike="noStrike" baseline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sup>
                        </m:sSup>
                        <m:r>
                          <a:rPr lang="en-US" altLang="zh-CN" sz="3000" b="0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3000" b="0" i="1" u="none" strike="noStrike" baseline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3000" b="0" i="1" u="none" strike="noStrike" baseline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CN" sz="3000" b="0" i="1" u="none" strike="noStrike" baseline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𝑁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3000" b="0" i="1" u="none" strike="noStrike" baseline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000" b="0" i="1" u="none" strike="noStrike" baseline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3000" b="0" i="1" u="none" strike="noStrike" baseline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sub>
                        </m:sSub>
                      </m:oMath>
                    </m:oMathPara>
                  </a14:m>
                  <a:endParaRPr lang="en-US" altLang="zh-CN" sz="3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nb-NO" altLang="zh-CN" sz="10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30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3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3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sub>
                        </m:sSub>
                        <m:r>
                          <a:rPr lang="en-US" altLang="zh-CN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3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altLang="zh-CN" sz="3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3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3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𝑓𝑓</m:t>
                                </m:r>
                              </m:sub>
                              <m:sup>
                                <m:r>
                                  <a:rPr lang="en-US" altLang="zh-CN" sz="3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p>
                            </m:sSubSup>
                            <m:sSubSup>
                              <m:sSubSupPr>
                                <m:ctrlPr>
                                  <a:rPr lang="en-US" altLang="zh-CN" sz="3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3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3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𝑓𝑓</m:t>
                                </m:r>
                              </m:sub>
                              <m:sup>
                                <m:r>
                                  <a:rPr lang="en-US" altLang="zh-CN" sz="30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altLang="zh-CN" sz="3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3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3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𝑓𝑓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altLang="zh-CN" sz="3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altLang="zh-CN" sz="3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sup>
                            </m:sSubSup>
                            <m:sSubSup>
                              <m:sSubSupPr>
                                <m:ctrlPr>
                                  <a:rPr lang="en-US" altLang="zh-CN" sz="3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3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altLang="zh-CN" sz="30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𝑓𝑓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altLang="zh-CN" sz="30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3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altLang="zh-CN" sz="30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sup>
                            </m:sSubSup>
                          </m:den>
                        </m:f>
                      </m:oMath>
                    </m:oMathPara>
                  </a14:m>
                  <a:endPara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altLang="zh-CN" sz="1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6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𝑓𝑓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altLang="zh-CN" sz="2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sz="2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altLang="zh-CN" sz="2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7</m:t>
                        </m:r>
                        <m:sSub>
                          <m:sSub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oMath>
                    </m:oMathPara>
                  </a14:m>
                  <a:endParaRPr lang="zh-CN" alt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5" name="文本框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98281" y="2339426"/>
                  <a:ext cx="6248442" cy="2524730"/>
                </a:xfrm>
                <a:prstGeom prst="rect">
                  <a:avLst/>
                </a:prstGeom>
                <a:blipFill rotWithShape="1">
                  <a:blip r:embed="rId4"/>
                </a:blipFill>
                <a:ln w="25400">
                  <a:solidFill>
                    <a:srgbClr val="00566D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9522915" y="5967585"/>
                  <a:ext cx="5967275" cy="5909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 xmlns:m="http://schemas.openxmlformats.org/officeDocument/2006/math">
                      <m:sSub>
                        <m:sSubPr>
                          <m:ctrlPr>
                            <a:rPr lang="nb-NO" altLang="zh-CN" sz="3000" b="0" i="1" u="none" strike="noStrike" baseline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3000" b="0" i="1" u="none" strike="noStrike" baseline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altLang="zh-CN" sz="3000" b="0" i="1" u="none" strike="noStrike" baseline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n-US" altLang="zh-CN" sz="3000" b="0" i="1" u="none" strike="noStrike" baseline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 </m:t>
                      </m:r>
                    </m:oMath>
                  </a14:m>
                  <a:r>
                    <a:rPr lang="nb-NO" altLang="zh-CN" sz="3000" b="0" i="0" u="none" strike="noStrike" baseline="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ffective valence quark number</a:t>
                  </a:r>
                  <a:endParaRPr lang="zh-CN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22915" y="5967585"/>
                  <a:ext cx="5967275" cy="590996"/>
                </a:xfrm>
                <a:prstGeom prst="rect">
                  <a:avLst/>
                </a:prstGeom>
                <a:blipFill rotWithShape="1">
                  <a:blip r:embed="rId5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矩形 18"/>
          <p:cNvSpPr/>
          <p:nvPr/>
        </p:nvSpPr>
        <p:spPr>
          <a:xfrm>
            <a:off x="6274044" y="2449612"/>
            <a:ext cx="4805062" cy="609427"/>
          </a:xfrm>
          <a:prstGeom prst="rect">
            <a:avLst/>
          </a:prstGeom>
          <a:solidFill>
            <a:schemeClr val="bg1"/>
          </a:solidFill>
          <a:ln w="31750">
            <a:solidFill>
              <a:srgbClr val="00566D">
                <a:alpha val="9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, K, p, n, ρ(ω), Δ, Λ, Σ, Ξ, Ω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/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</a:t>
            </a:r>
            <a:endParaRPr lang="zh-CN" altLang="en-US" sz="24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1"/>
          <a:srcRect t="3120" r="1189"/>
          <a:stretch>
            <a:fillRect/>
          </a:stretch>
        </p:blipFill>
        <p:spPr>
          <a:xfrm>
            <a:off x="7090410" y="3230245"/>
            <a:ext cx="4878705" cy="1395095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6796" y="314455"/>
            <a:ext cx="11298975" cy="365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D. Hadron</a:t>
            </a:r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 cascade: </a:t>
            </a:r>
            <a:r>
              <a:rPr lang="en-US" altLang="zh-CN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rescattering</a:t>
            </a:r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 &amp; decay</a:t>
            </a:r>
            <a:endParaRPr lang="en-US" altLang="zh-CN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502681" y="873068"/>
            <a:ext cx="30086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   Cross sections: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966605" y="2855188"/>
            <a:ext cx="450151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3) A</a:t>
            </a:r>
            <a:r>
              <a:rPr lang="en-US" altLang="zh-CN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dditive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zh-CN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uark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zh-CN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odel (AQM):</a:t>
            </a:r>
            <a:endParaRPr lang="en-US" altLang="zh-CN" sz="2400" b="0" i="0" u="none" strike="noStrike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06796" y="1251852"/>
            <a:ext cx="6036945" cy="8915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Experimental inspired parameterizations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of total cross section are adopted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rcRect r="-14"/>
          <a:stretch>
            <a:fillRect/>
          </a:stretch>
        </p:blipFill>
        <p:spPr>
          <a:xfrm>
            <a:off x="508635" y="2219325"/>
            <a:ext cx="6318250" cy="326898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986925" y="1158064"/>
            <a:ext cx="43668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) S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ome constant assumptions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0506" y="1848296"/>
            <a:ext cx="4499322" cy="68599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6826630" y="4858803"/>
                <a:ext cx="5401863" cy="5078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nb-NO" altLang="zh-CN" sz="2500" b="0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500" b="0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500" b="0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𝑓𝑓</m:t>
                        </m:r>
                      </m:sub>
                    </m:sSub>
                    <m:r>
                      <a:rPr lang="en-US" altLang="zh-CN" sz="2500" b="0" i="1" u="none" strike="noStrike" baseline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 </m:t>
                    </m:r>
                  </m:oMath>
                </a14:m>
                <a:r>
                  <a:rPr lang="nb-NO" altLang="zh-CN" sz="25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effective valence quark number</a:t>
                </a:r>
                <a:endParaRPr lang="zh-CN" altLang="en-US" sz="25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6630" y="4858803"/>
                <a:ext cx="5401863" cy="507896"/>
              </a:xfrm>
              <a:prstGeom prst="rect">
                <a:avLst/>
              </a:prstGeom>
              <a:blipFill rotWithShape="1">
                <a:blip r:embed="rId4"/>
                <a:stretch>
                  <a:fillRect l="-7" t="-82" r="6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502773" y="5493531"/>
                <a:ext cx="9380220" cy="1212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2. Decay</a:t>
                </a:r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of unstable particle: </a:t>
                </a:r>
                <a:r>
                  <a:rPr lang="en-US" altLang="zh-CN" sz="24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YTHIA 8 </a:t>
                </a:r>
                <a:r>
                  <a:rPr lang="en-US" altLang="zh-CN" sz="24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cayer</a:t>
                </a:r>
                <a:endParaRPr lang="en-US" altLang="zh-CN" sz="24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24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y default, only the particles with the mean proper lifetime greater</a:t>
                </a:r>
                <a:endPara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than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cm</m:t>
                    </m:r>
                    <m:r>
                      <m:rPr>
                        <m:nor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3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fm</m:t>
                    </m:r>
                    <m:r>
                      <m:rPr>
                        <m:nor/>
                      </m:rPr>
                      <a:rPr lang="en-US" altLang="zh-CN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zh-CN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re recognized as stable.</a:t>
                </a:r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73" y="5493531"/>
                <a:ext cx="9380220" cy="1212215"/>
              </a:xfrm>
              <a:prstGeom prst="rect">
                <a:avLst/>
              </a:prstGeom>
              <a:blipFill rotWithShape="1">
                <a:blip r:embed="rId5"/>
                <a:stretch>
                  <a:fillRect l="-5" t="-12" r="5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/>
          <p:cNvCxnSpPr/>
          <p:nvPr/>
        </p:nvCxnSpPr>
        <p:spPr>
          <a:xfrm>
            <a:off x="198099" y="5490557"/>
            <a:ext cx="11806030" cy="0"/>
          </a:xfrm>
          <a:prstGeom prst="line">
            <a:avLst/>
          </a:prstGeom>
          <a:ln w="254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07035" y="314325"/>
            <a:ext cx="9584055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III. A-A(B) collision in PACIAE </a:t>
            </a:r>
            <a:r>
              <a:rPr lang="en-US" altLang="zh-CN" sz="4000" b="1" dirty="0">
                <a:solidFill>
                  <a:srgbClr val="4545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4545F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826770" y="998855"/>
            <a:ext cx="10527665" cy="775970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2400" b="1">
                <a:solidFill>
                  <a:srgbClr val="FF0000"/>
                </a:solidFill>
              </a:rPr>
              <a:t>A nucleus-nucleus (A A) collision is the  cumulative superposition of NN (hh) collisions.  </a:t>
            </a:r>
            <a:r>
              <a:rPr lang="en-US" altLang="zh-CN" sz="2400" b="1">
                <a:solidFill>
                  <a:srgbClr val="FF0000"/>
                </a:solidFill>
                <a:sym typeface="+mn-ea"/>
              </a:rPr>
              <a:t>That means: one has to update nucleon (N) or hardon (h) list &amp; the collision time list after each N-N (h-h) collision, detailed as follows:</a:t>
            </a:r>
            <a:endParaRPr lang="en-US" altLang="zh-CN" sz="2400" b="1">
              <a:solidFill>
                <a:srgbClr val="FF0000"/>
              </a:solidFill>
              <a:sym typeface="+mn-ea"/>
            </a:endParaRPr>
          </a:p>
          <a:p>
            <a:endParaRPr lang="en-US" altLang="zh-CN" sz="2400" b="1">
              <a:solidFill>
                <a:srgbClr val="FF0000"/>
              </a:solidFill>
            </a:endParaRPr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464185" y="2565400"/>
            <a:ext cx="62052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(1) Initial nucleon spatial distribution</a:t>
            </a:r>
            <a:endParaRPr lang="en-US" altLang="zh-CN" sz="28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041400" y="3261360"/>
                <a:ext cx="6698615" cy="829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r>
                  <a:rPr lang="en-US" altLang="zh-CN" sz="2400">
                    <a:solidFill>
                      <a:srgbClr val="000000"/>
                    </a:solidFill>
                    <a:latin typeface="Times-Roman"/>
                    <a:ea typeface="Times-Roman"/>
                  </a:rPr>
                  <a:t>One first distributes the nucleons in its own nucleus sphere by the Woods-Saxon distribution (for radius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CN" sz="2400">
                    <a:solidFill>
                      <a:srgbClr val="000000"/>
                    </a:solidFill>
                    <a:latin typeface="Times-Roman"/>
                    <a:ea typeface="Times-Roman"/>
                  </a:rPr>
                  <a:t>) </a:t>
                </a:r>
                <a:endParaRPr lang="en-US" altLang="zh-CN" sz="2400">
                  <a:solidFill>
                    <a:srgbClr val="000000"/>
                  </a:solidFill>
                  <a:latin typeface="Times-Roman"/>
                  <a:ea typeface="Times-Roman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400" y="3261360"/>
                <a:ext cx="6698615" cy="82994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图片 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950" y="4091305"/>
            <a:ext cx="3792220" cy="9144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692785" y="4973320"/>
                <a:ext cx="7917815" cy="4603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2400">
                    <a:solidFill>
                      <a:srgbClr val="000000"/>
                    </a:solidFill>
                    <a:latin typeface="Times-Roman"/>
                    <a:ea typeface="Times-Roman"/>
                    <a:sym typeface="+mn-ea"/>
                  </a:rPr>
                  <a:t>The uniform distribution in 4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sz="2400" i="1">
                    <a:solidFill>
                      <a:srgbClr val="000000"/>
                    </a:solidFill>
                    <a:latin typeface="RMTMI"/>
                    <a:ea typeface="RMTMI"/>
                    <a:sym typeface="+mn-ea"/>
                  </a:rPr>
                  <a:t> </a:t>
                </a:r>
                <a:r>
                  <a:rPr lang="en-US" altLang="zh-CN" sz="2400">
                    <a:solidFill>
                      <a:srgbClr val="000000"/>
                    </a:solidFill>
                    <a:latin typeface="Times-Roman"/>
                    <a:ea typeface="Times-Roman"/>
                    <a:sym typeface="+mn-ea"/>
                  </a:rPr>
                  <a:t>solid angle (for direction)</a:t>
                </a:r>
                <a:endParaRPr lang="en-US" altLang="zh-CN" sz="2400">
                  <a:solidFill>
                    <a:srgbClr val="000000"/>
                  </a:solidFill>
                  <a:latin typeface="Times-Roman"/>
                  <a:ea typeface="Times-Roman"/>
                  <a:sym typeface="+mn-ea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85" y="4973320"/>
                <a:ext cx="7917815" cy="460375"/>
              </a:xfrm>
              <a:prstGeom prst="rect">
                <a:avLst/>
              </a:prstGeom>
              <a:blipFill rotWithShape="1">
                <a:blip r:embed="rId3"/>
                <a:stretch>
                  <a:fillRect t="-81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11"/>
          <p:cNvGrpSpPr/>
          <p:nvPr/>
        </p:nvGrpSpPr>
        <p:grpSpPr>
          <a:xfrm>
            <a:off x="8469630" y="2094230"/>
            <a:ext cx="2319655" cy="4400550"/>
            <a:chOff x="4140291" y="3635467"/>
            <a:chExt cx="3644265" cy="5648566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40445" y="3635467"/>
              <a:ext cx="3644111" cy="2749156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40291" y="6534877"/>
              <a:ext cx="3644110" cy="2749156"/>
            </a:xfrm>
            <a:prstGeom prst="rect">
              <a:avLst/>
            </a:prstGeom>
          </p:spPr>
        </p:pic>
      </p:grpSp>
      <p:sp>
        <p:nvSpPr>
          <p:cNvPr id="15" name="文本框 14"/>
          <p:cNvSpPr txBox="1"/>
          <p:nvPr/>
        </p:nvSpPr>
        <p:spPr>
          <a:xfrm>
            <a:off x="399415" y="5712460"/>
            <a:ext cx="8211185" cy="82994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000000"/>
                </a:solidFill>
                <a:latin typeface="Times-Roman"/>
                <a:ea typeface="Times-Roman"/>
              </a:rPr>
              <a:t>The time origin is set at the moment of two centers of the projectile and target spheres have the same coordinates of z = 0</a:t>
            </a:r>
            <a:endParaRPr lang="en-US" altLang="zh-CN" sz="2400">
              <a:solidFill>
                <a:srgbClr val="000000"/>
              </a:solidFill>
              <a:latin typeface="Times-Roman"/>
              <a:ea typeface="Times-Roman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文本框 5"/>
          <p:cNvSpPr txBox="1"/>
          <p:nvPr/>
        </p:nvSpPr>
        <p:spPr>
          <a:xfrm>
            <a:off x="534670" y="969645"/>
            <a:ext cx="77793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(2) Initial nucleon mumentum distribution</a:t>
            </a:r>
            <a:endParaRPr lang="en-US" altLang="zh-CN" sz="2800"/>
          </a:p>
        </p:txBody>
      </p:sp>
      <p:sp>
        <p:nvSpPr>
          <p:cNvPr id="4" name="文本框 3"/>
          <p:cNvSpPr txBox="1"/>
          <p:nvPr/>
        </p:nvSpPr>
        <p:spPr>
          <a:xfrm>
            <a:off x="1334770" y="1543050"/>
            <a:ext cx="9380220" cy="150685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300">
                <a:solidFill>
                  <a:srgbClr val="000000"/>
                </a:solidFill>
                <a:latin typeface="Times-Roman"/>
                <a:ea typeface="Times-Roman"/>
              </a:rPr>
              <a:t>The initial momentum of each nucleon in the projectile nucleus (Proj.) </a:t>
            </a:r>
            <a:endParaRPr lang="en-US" altLang="zh-CN" sz="2300">
              <a:solidFill>
                <a:srgbClr val="000000"/>
              </a:solidFill>
              <a:latin typeface="Times-Roman"/>
              <a:ea typeface="Times-Roman"/>
            </a:endParaRPr>
          </a:p>
          <a:p>
            <a:r>
              <a:rPr lang="en-US" altLang="zh-CN" sz="2300">
                <a:solidFill>
                  <a:srgbClr val="000000"/>
                </a:solidFill>
                <a:latin typeface="Times-Roman"/>
                <a:ea typeface="Times-Roman"/>
              </a:rPr>
              <a:t>             </a:t>
            </a:r>
            <a:endParaRPr lang="en-US" altLang="zh-CN" sz="2300">
              <a:solidFill>
                <a:srgbClr val="000000"/>
              </a:solidFill>
              <a:latin typeface="Times-Roman"/>
              <a:ea typeface="Times-Roman"/>
            </a:endParaRPr>
          </a:p>
          <a:p>
            <a:r>
              <a:rPr lang="en-US" altLang="zh-CN" sz="2300">
                <a:solidFill>
                  <a:srgbClr val="000000"/>
                </a:solidFill>
                <a:latin typeface="Times-Roman"/>
                <a:ea typeface="Times-Roman"/>
              </a:rPr>
              <a:t>                   </a:t>
            </a:r>
            <a:endParaRPr lang="en-US" altLang="zh-CN" sz="2300">
              <a:solidFill>
                <a:srgbClr val="000000"/>
              </a:solidFill>
              <a:latin typeface="Times-Roman"/>
              <a:ea typeface="Times-Roman"/>
            </a:endParaRPr>
          </a:p>
          <a:p>
            <a:r>
              <a:rPr lang="en-US" altLang="zh-CN" sz="2300">
                <a:solidFill>
                  <a:srgbClr val="000000"/>
                </a:solidFill>
                <a:latin typeface="Times-Roman"/>
                <a:ea typeface="Times-Roman"/>
              </a:rPr>
              <a:t>               </a:t>
            </a:r>
            <a:endParaRPr lang="en-US" altLang="zh-CN" sz="1600">
              <a:solidFill>
                <a:srgbClr val="000000"/>
              </a:solidFill>
              <a:latin typeface="Times-Roman"/>
              <a:ea typeface="Times-Roman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08125" y="2760980"/>
            <a:ext cx="3981450" cy="445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300">
                <a:solidFill>
                  <a:srgbClr val="000000"/>
                </a:solidFill>
                <a:latin typeface="Times-Roman"/>
                <a:ea typeface="Times-Roman"/>
                <a:sym typeface="+mn-ea"/>
              </a:rPr>
              <a:t> in the target nucleus (Targ.)</a:t>
            </a:r>
            <a:endParaRPr lang="en-US" altLang="zh-CN" sz="2300">
              <a:solidFill>
                <a:srgbClr val="000000"/>
              </a:solidFill>
              <a:latin typeface="Times-Roman"/>
              <a:ea typeface="Times-Roman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5303520" y="2755900"/>
                <a:ext cx="4352925" cy="45021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2300">
                    <a:solidFill>
                      <a:srgbClr val="000000"/>
                    </a:solidFill>
                    <a:latin typeface="Times-Roman"/>
                    <a:ea typeface="Times-Roman"/>
                    <a:sym typeface="+mn-ea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0</m:t>
                    </m:r>
                    <m:r>
                      <a:rPr lang="en-US" altLang="zh-CN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, </m:t>
                    </m:r>
                    <m:sSub>
                      <m:sSubPr>
                        <m:ctrlP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zh-CN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𝑏𝑒𝑎𝑚</m:t>
                        </m:r>
                      </m:sub>
                    </m:sSub>
                  </m:oMath>
                </a14:m>
                <a:r>
                  <a:rPr lang="en-US" altLang="zh-CN" sz="2300">
                    <a:solidFill>
                      <a:srgbClr val="000000"/>
                    </a:solidFill>
                    <a:latin typeface="Times-Roman"/>
                    <a:ea typeface="Times-Roman"/>
                    <a:sym typeface="+mn-ea"/>
                  </a:rPr>
                  <a:t> </a:t>
                </a:r>
                <a:endParaRPr lang="en-US" altLang="zh-CN" sz="2300">
                  <a:solidFill>
                    <a:srgbClr val="000000"/>
                  </a:solidFill>
                  <a:latin typeface="Times-Roman"/>
                  <a:ea typeface="Times-Roman"/>
                  <a:sym typeface="+mn-ea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520" y="2755900"/>
                <a:ext cx="4352925" cy="450215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536825" y="2071370"/>
                <a:ext cx="4725035" cy="45021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2300">
                    <a:solidFill>
                      <a:srgbClr val="000000"/>
                    </a:solidFill>
                    <a:latin typeface="Times-Roman"/>
                    <a:ea typeface="Times-Roman"/>
                    <a:sym typeface="+mn-ea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zh-CN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zh-CN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0</m:t>
                    </m:r>
                    <m:r>
                      <a:rPr lang="en-US" altLang="zh-CN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, </m:t>
                    </m:r>
                    <m:sSub>
                      <m:sSubPr>
                        <m:ctrlP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altLang="zh-CN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-Roman"/>
                        <a:cs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-Roman"/>
                            <a:cs typeface="Cambria Math" panose="02040503050406030204" pitchFamily="18" charset="0"/>
                          </a:rPr>
                          <m:t>𝑏𝑒𝑎𝑚</m:t>
                        </m:r>
                      </m:sub>
                    </m:sSub>
                  </m:oMath>
                </a14:m>
                <a:r>
                  <a:rPr lang="en-US" altLang="zh-CN" sz="2300">
                    <a:solidFill>
                      <a:srgbClr val="000000"/>
                    </a:solidFill>
                    <a:latin typeface="Times-Roman"/>
                    <a:ea typeface="Times-Roman"/>
                    <a:sym typeface="+mn-ea"/>
                  </a:rPr>
                  <a:t> </a:t>
                </a:r>
                <a:endParaRPr lang="en-US" altLang="zh-CN" sz="2300">
                  <a:solidFill>
                    <a:srgbClr val="000000"/>
                  </a:solidFill>
                  <a:latin typeface="Times-Roman"/>
                  <a:ea typeface="Times-Roman"/>
                  <a:sym typeface="+mn-ea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825" y="2071370"/>
                <a:ext cx="4725035" cy="4502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0" name="Rectangle 2"/>
          <p:cNvSpPr/>
          <p:nvPr/>
        </p:nvSpPr>
        <p:spPr>
          <a:xfrm>
            <a:off x="768985" y="3762693"/>
            <a:ext cx="164020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ron list</a:t>
            </a:r>
            <a:endParaRPr lang="en-US" altLang="zh-CN" sz="2400" dirty="0">
              <a:solidFill>
                <a:srgbClr val="FF33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630805" y="3773805"/>
            <a:ext cx="7139940" cy="2402840"/>
            <a:chOff x="4110" y="1078"/>
            <a:chExt cx="11244" cy="3784"/>
          </a:xfrm>
        </p:grpSpPr>
        <p:sp>
          <p:nvSpPr>
            <p:cNvPr id="4103" name="Line 5"/>
            <p:cNvSpPr/>
            <p:nvPr/>
          </p:nvSpPr>
          <p:spPr>
            <a:xfrm>
              <a:off x="4248" y="4675"/>
              <a:ext cx="11022" cy="1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4" name="Line 6"/>
            <p:cNvSpPr/>
            <p:nvPr/>
          </p:nvSpPr>
          <p:spPr>
            <a:xfrm>
              <a:off x="7249" y="1078"/>
              <a:ext cx="52" cy="322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05" name="Rectangle 7"/>
            <p:cNvSpPr/>
            <p:nvPr/>
          </p:nvSpPr>
          <p:spPr>
            <a:xfrm>
              <a:off x="4110" y="1226"/>
              <a:ext cx="309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article order</a:t>
              </a:r>
              <a:endParaRPr lang="zh-CN" altLang="en-US" sz="2400" dirty="0"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106" name="Rectangle 8"/>
            <p:cNvSpPr/>
            <p:nvPr/>
          </p:nvSpPr>
          <p:spPr>
            <a:xfrm>
              <a:off x="7249" y="1226"/>
              <a:ext cx="810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solidFill>
                    <a:srgbClr val="0033CC"/>
                  </a:solidFill>
                  <a:latin typeface="Arial" panose="020B0604020202020204" pitchFamily="34" charset="0"/>
                  <a:ea typeface="Arial" panose="020B0604020202020204" pitchFamily="34" charset="0"/>
                </a:rPr>
                <a:t> four-coordinate and four-momentum</a:t>
              </a:r>
              <a:endParaRPr lang="en-US" altLang="zh-CN" sz="2400" dirty="0"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p:sp>
          <p:nvSpPr>
            <p:cNvPr id="4107" name="Rectangle 9"/>
            <p:cNvSpPr/>
            <p:nvPr/>
          </p:nvSpPr>
          <p:spPr>
            <a:xfrm>
              <a:off x="4643" y="2135"/>
              <a:ext cx="2183" cy="24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24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dron 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zh-CN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altLang="zh-CN" sz="24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dron 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zh-CN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altLang="zh-CN" sz="2400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adron </a:t>
              </a:r>
              <a:r>
                <a:rPr lang="en-US" altLang="zh-CN" sz="24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zh-CN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zh-CN" altLang="en-US" sz="2400" dirty="0">
                <a:solidFill>
                  <a:srgbClr val="0033CC"/>
                </a:solidFill>
                <a:latin typeface="Arial" panose="020B0604020202020204" pitchFamily="34" charset="0"/>
                <a:ea typeface="Arial" panose="020B060402020202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08" name="Rectangle 10"/>
                <p:cNvSpPr/>
                <p:nvPr/>
              </p:nvSpPr>
              <p:spPr>
                <a:xfrm>
                  <a:off x="7950" y="2063"/>
                  <a:ext cx="5486" cy="279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l"/>
                  <a:r>
                    <a:rPr lang="en-US" altLang="zh-CN" sz="2800" dirty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𝑧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𝑡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; 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altLang="zh-CN" sz="2800" i="1" dirty="0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𝑧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; 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altLang="zh-CN" sz="2800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zh-CN" alt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4108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0" y="2063"/>
                  <a:ext cx="5486" cy="2799"/>
                </a:xfrm>
                <a:prstGeom prst="rect">
                  <a:avLst/>
                </a:prstGeom>
                <a:blipFill rotWithShape="1">
                  <a:blip r:embed="rId3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01" name="Line 3"/>
          <p:cNvSpPr/>
          <p:nvPr/>
        </p:nvSpPr>
        <p:spPr>
          <a:xfrm flipV="1">
            <a:off x="2645410" y="3712210"/>
            <a:ext cx="7010400" cy="254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" name="文本框 9"/>
          <p:cNvSpPr txBox="1"/>
          <p:nvPr/>
        </p:nvSpPr>
        <p:spPr>
          <a:xfrm>
            <a:off x="3336290" y="5695315"/>
            <a:ext cx="551815" cy="3479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p>
            <a:r>
              <a:rPr lang="en-US" altLang="zh-CN" sz="2400" b="1"/>
              <a:t>...</a:t>
            </a:r>
            <a:endParaRPr lang="en-US" altLang="zh-CN" sz="2400" b="1"/>
          </a:p>
        </p:txBody>
      </p:sp>
      <p:sp>
        <p:nvSpPr>
          <p:cNvPr id="11" name="文本框 10"/>
          <p:cNvSpPr txBox="1"/>
          <p:nvPr/>
        </p:nvSpPr>
        <p:spPr>
          <a:xfrm>
            <a:off x="6234430" y="5737225"/>
            <a:ext cx="551815" cy="3479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p>
            <a:r>
              <a:rPr lang="en-US" altLang="zh-CN" sz="2400" b="1"/>
              <a:t>...</a:t>
            </a:r>
            <a:endParaRPr lang="en-US" altLang="zh-CN" sz="2400" b="1"/>
          </a:p>
        </p:txBody>
      </p:sp>
      <p:sp>
        <p:nvSpPr>
          <p:cNvPr id="12" name="标题 1"/>
          <p:cNvSpPr txBox="1"/>
          <p:nvPr/>
        </p:nvSpPr>
        <p:spPr>
          <a:xfrm>
            <a:off x="407035" y="314325"/>
            <a:ext cx="9584055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III. A-A(B) collision in PACIAE </a:t>
            </a:r>
            <a:r>
              <a:rPr lang="en-US" altLang="zh-CN" sz="4000" b="1" dirty="0">
                <a:solidFill>
                  <a:srgbClr val="4545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4545F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Line 3"/>
          <p:cNvSpPr/>
          <p:nvPr/>
        </p:nvSpPr>
        <p:spPr>
          <a:xfrm flipV="1">
            <a:off x="2630805" y="4399915"/>
            <a:ext cx="7086600" cy="254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0" y="89950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0" y="87156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07035" y="314325"/>
            <a:ext cx="9584055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A-A collision in PACIAE </a:t>
            </a:r>
            <a:r>
              <a:rPr lang="en-US" altLang="zh-CN" sz="4000" b="1" dirty="0">
                <a:solidFill>
                  <a:srgbClr val="4545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4545F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09" name="Rectangle 11"/>
          <p:cNvSpPr/>
          <p:nvPr/>
        </p:nvSpPr>
        <p:spPr>
          <a:xfrm>
            <a:off x="965835" y="1092200"/>
            <a:ext cx="24536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 time list</a:t>
            </a:r>
            <a:endParaRPr lang="en-US" altLang="zh-CN" sz="2400" dirty="0">
              <a:solidFill>
                <a:srgbClr val="FF33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121" name="Rectangle 23"/>
          <p:cNvSpPr/>
          <p:nvPr/>
        </p:nvSpPr>
        <p:spPr>
          <a:xfrm>
            <a:off x="1106170" y="2999740"/>
            <a:ext cx="839660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rgbClr val="9966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n (hh) collision happens if their least approaching distance</a:t>
            </a:r>
            <a:endParaRPr lang="zh-CN" altLang="en-US" sz="2400" dirty="0">
              <a:solidFill>
                <a:srgbClr val="996633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4098" name="Object 2"/>
          <p:cNvGraphicFramePr/>
          <p:nvPr/>
        </p:nvGraphicFramePr>
        <p:xfrm>
          <a:off x="9624695" y="2484120"/>
          <a:ext cx="2028190" cy="114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786765" imgH="444500" progId="Equation.DSMT4">
                  <p:embed/>
                </p:oleObj>
              </mc:Choice>
              <mc:Fallback>
                <p:oleObj name="" r:id="rId1" imgW="786765" imgH="4445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624695" y="2484120"/>
                        <a:ext cx="2028190" cy="11442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Line 13"/>
          <p:cNvSpPr/>
          <p:nvPr/>
        </p:nvSpPr>
        <p:spPr>
          <a:xfrm>
            <a:off x="2331720" y="4328160"/>
            <a:ext cx="6191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2" name="Line 14"/>
          <p:cNvSpPr/>
          <p:nvPr/>
        </p:nvSpPr>
        <p:spPr>
          <a:xfrm>
            <a:off x="2278698" y="5983923"/>
            <a:ext cx="60483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4" name="Rectangle 16"/>
          <p:cNvSpPr/>
          <p:nvPr/>
        </p:nvSpPr>
        <p:spPr>
          <a:xfrm>
            <a:off x="2195513" y="3751898"/>
            <a:ext cx="206438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 order</a:t>
            </a:r>
            <a:endParaRPr lang="en-US" altLang="zh-CN" sz="2400" dirty="0">
              <a:solidFill>
                <a:srgbClr val="0033CC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5" name="Rectangle 17"/>
          <p:cNvSpPr/>
          <p:nvPr/>
        </p:nvSpPr>
        <p:spPr>
          <a:xfrm>
            <a:off x="4427538" y="3751898"/>
            <a:ext cx="194564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 </a:t>
            </a:r>
            <a:r>
              <a:rPr lang="en-US" altLang="en-US" sz="24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ir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400" dirty="0">
              <a:solidFill>
                <a:srgbClr val="0033CC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118" name="Rectangle 20"/>
          <p:cNvSpPr/>
          <p:nvPr/>
        </p:nvSpPr>
        <p:spPr>
          <a:xfrm>
            <a:off x="6588125" y="3751898"/>
            <a:ext cx="201295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 time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2400" dirty="0">
              <a:solidFill>
                <a:srgbClr val="0033CC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7" name="Line 13"/>
          <p:cNvSpPr/>
          <p:nvPr/>
        </p:nvSpPr>
        <p:spPr>
          <a:xfrm>
            <a:off x="2338705" y="3752215"/>
            <a:ext cx="61912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9" name="Rectangle 21"/>
          <p:cNvSpPr/>
          <p:nvPr/>
        </p:nvSpPr>
        <p:spPr>
          <a:xfrm>
            <a:off x="4120515" y="4351655"/>
            <a:ext cx="247078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>
              <a:buClrTx/>
              <a:buSzTx/>
              <a:buFontTx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hadron i and j hadron k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and l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hadron m </a:t>
            </a:r>
            <a:r>
              <a:rPr lang="en-US" altLang="zh-CN" sz="24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n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zh-CN" altLang="en-US" sz="2400" dirty="0">
              <a:solidFill>
                <a:srgbClr val="0033CC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116" name="Rectangle 18"/>
          <p:cNvSpPr/>
          <p:nvPr/>
        </p:nvSpPr>
        <p:spPr>
          <a:xfrm>
            <a:off x="2995613" y="4381818"/>
            <a:ext cx="352425" cy="1568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zh-CN" altLang="en-US" sz="2400" dirty="0">
              <a:solidFill>
                <a:srgbClr val="0033CC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120" name="Rectangle 22"/>
          <p:cNvSpPr/>
          <p:nvPr/>
        </p:nvSpPr>
        <p:spPr>
          <a:xfrm>
            <a:off x="6461443" y="4371658"/>
            <a:ext cx="2265680" cy="15684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/>
            <a:r>
              <a:rPr lang="en-US" altLang="zh-CN" sz="24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. time for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ij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zh-CN" sz="24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l. time for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kl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zh-CN" sz="24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. time for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mn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zh-CN" altLang="en-US" sz="2400" dirty="0">
              <a:solidFill>
                <a:srgbClr val="0033CC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113" name="Line 15"/>
          <p:cNvSpPr/>
          <p:nvPr/>
        </p:nvSpPr>
        <p:spPr>
          <a:xfrm flipH="1">
            <a:off x="6541135" y="3761105"/>
            <a:ext cx="8255" cy="218376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" name="Line 15"/>
          <p:cNvSpPr/>
          <p:nvPr/>
        </p:nvSpPr>
        <p:spPr>
          <a:xfrm>
            <a:off x="4227195" y="3769995"/>
            <a:ext cx="635" cy="219583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" name="文本框 5"/>
          <p:cNvSpPr txBox="1"/>
          <p:nvPr/>
        </p:nvSpPr>
        <p:spPr>
          <a:xfrm>
            <a:off x="2965450" y="5534025"/>
            <a:ext cx="534035" cy="347980"/>
          </a:xfrm>
          <a:prstGeom prst="rect">
            <a:avLst/>
          </a:prstGeom>
          <a:noFill/>
        </p:spPr>
        <p:txBody>
          <a:bodyPr vert="eaVert" wrap="square" rtlCol="0">
            <a:noAutofit/>
          </a:bodyPr>
          <a:p>
            <a:r>
              <a:rPr lang="en-US" altLang="zh-CN" sz="2400" b="1"/>
              <a:t>...</a:t>
            </a:r>
            <a:endParaRPr lang="en-US" altLang="zh-CN" sz="2400" b="1"/>
          </a:p>
        </p:txBody>
      </p:sp>
      <p:sp>
        <p:nvSpPr>
          <p:cNvPr id="12" name="文本框 11"/>
          <p:cNvSpPr txBox="1"/>
          <p:nvPr/>
        </p:nvSpPr>
        <p:spPr>
          <a:xfrm>
            <a:off x="5189220" y="5588000"/>
            <a:ext cx="551815" cy="3479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p>
            <a:r>
              <a:rPr lang="en-US" altLang="zh-CN" sz="2400" b="1"/>
              <a:t>...</a:t>
            </a:r>
            <a:endParaRPr lang="en-US" altLang="zh-CN" sz="2400" b="1"/>
          </a:p>
        </p:txBody>
      </p:sp>
      <p:sp>
        <p:nvSpPr>
          <p:cNvPr id="13" name="文本框 12"/>
          <p:cNvSpPr txBox="1"/>
          <p:nvPr/>
        </p:nvSpPr>
        <p:spPr>
          <a:xfrm>
            <a:off x="7320915" y="5580380"/>
            <a:ext cx="551815" cy="3479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p>
            <a:r>
              <a:rPr lang="en-US" altLang="zh-CN" sz="2400" b="1"/>
              <a:t>...</a:t>
            </a:r>
            <a:endParaRPr lang="en-US" altLang="zh-CN" sz="2400" b="1"/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1106170" y="1577340"/>
                <a:ext cx="8085455" cy="12541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r>
                  <a:rPr lang="en-US" altLang="zh-CN" sz="2400" dirty="0">
                    <a:solidFill>
                      <a:srgbClr val="99663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 assume the particle trajectory in the velocity field of a nuclear collision system is a straight line, </a:t>
                </a:r>
                <a:r>
                  <a:rPr lang="en-US" altLang="zh-CN" sz="2400" dirty="0">
                    <a:solidFill>
                      <a:srgbClr val="996633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calculate the collision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dirty="0">
                            <a:solidFill>
                              <a:srgbClr val="996633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400" dirty="0">
                            <a:solidFill>
                              <a:srgbClr val="996633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400" dirty="0">
                            <a:solidFill>
                              <a:srgbClr val="996633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sz="2400" dirty="0">
                    <a:solidFill>
                      <a:srgbClr val="996633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  </a:t>
                </a:r>
                <a:endParaRPr lang="en-US" altLang="zh-CN" sz="2400" dirty="0">
                  <a:solidFill>
                    <a:srgbClr val="996633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170" y="1577340"/>
                <a:ext cx="8085455" cy="12541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00670" y="800735"/>
            <a:ext cx="3761105" cy="567753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35280" y="842010"/>
            <a:ext cx="991997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(3) Executing a NN (hh) collision with least </a:t>
            </a:r>
            <a:endParaRPr lang="en-US" altLang="zh-CN" sz="2800" b="1"/>
          </a:p>
          <a:p>
            <a:r>
              <a:rPr lang="en-US" altLang="zh-CN" sz="2800" b="1"/>
              <a:t>     collision time </a:t>
            </a:r>
            <a:endParaRPr lang="en-US" altLang="zh-CN" sz="2800"/>
          </a:p>
        </p:txBody>
      </p:sp>
      <p:sp>
        <p:nvSpPr>
          <p:cNvPr id="6" name="文本框 5"/>
          <p:cNvSpPr txBox="1"/>
          <p:nvPr/>
        </p:nvSpPr>
        <p:spPr>
          <a:xfrm>
            <a:off x="335280" y="3017520"/>
            <a:ext cx="65843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(5) Update of hadron collision time list </a:t>
            </a:r>
            <a:endParaRPr lang="en-US" altLang="zh-CN" sz="2800"/>
          </a:p>
        </p:txBody>
      </p:sp>
      <p:sp>
        <p:nvSpPr>
          <p:cNvPr id="7" name="文本框 6"/>
          <p:cNvSpPr txBox="1"/>
          <p:nvPr/>
        </p:nvSpPr>
        <p:spPr>
          <a:xfrm>
            <a:off x="335280" y="2078355"/>
            <a:ext cx="42672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(4) Update of hadron list </a:t>
            </a:r>
            <a:endParaRPr lang="en-US" altLang="zh-CN" sz="2800"/>
          </a:p>
        </p:txBody>
      </p:sp>
      <p:cxnSp>
        <p:nvCxnSpPr>
          <p:cNvPr id="10" name="直接连接符 9"/>
          <p:cNvCxnSpPr/>
          <p:nvPr/>
        </p:nvCxnSpPr>
        <p:spPr>
          <a:xfrm>
            <a:off x="0" y="80044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标题 1"/>
          <p:cNvSpPr txBox="1"/>
          <p:nvPr/>
        </p:nvSpPr>
        <p:spPr>
          <a:xfrm>
            <a:off x="407035" y="243205"/>
            <a:ext cx="9584055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A-A collision in PACIAE </a:t>
            </a:r>
            <a:r>
              <a:rPr lang="en-US" altLang="zh-CN" sz="4000" b="1" dirty="0">
                <a:solidFill>
                  <a:srgbClr val="4545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4000" b="1" dirty="0">
              <a:solidFill>
                <a:srgbClr val="4545F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35280" y="4208780"/>
            <a:ext cx="810641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 b="1"/>
              <a:t>(6) Repeat the loop composed of (3), (4), &amp; (5)    until the empty of the collision time list.</a:t>
            </a:r>
            <a:endParaRPr lang="en-US" altLang="zh-CN" sz="2800" b="1"/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4470" y="1342390"/>
            <a:ext cx="5610860" cy="46970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2050" y="1280160"/>
            <a:ext cx="5495290" cy="4599940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1094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1.  basic</a:t>
            </a:r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observables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5275" y="1264285"/>
            <a:ext cx="5501005" cy="46120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4400" y="1390015"/>
            <a:ext cx="5481955" cy="4486275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1094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1.  basic</a:t>
            </a:r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observables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1156843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2. heavy flavor produc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513476" y="918919"/>
            <a:ext cx="111642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PACIAE +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or Reconnection (CR), 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open-heavy hadron production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690000" y="1646609"/>
                <a:ext cx="243021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Prom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sub>
                    </m:sSub>
                    <m:r>
                      <m:rPr>
                        <m:nor/>
                      </m:rPr>
                      <a:rPr lang="en-US" altLang="zh-CN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zh-CN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000" y="1646609"/>
                <a:ext cx="2430217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11" t="-10" r="14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6837767" y="2022464"/>
                <a:ext cx="30987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Λ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𝑢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  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D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</m:t>
                      </m:r>
                      <m:acc>
                        <m:accPr>
                          <m:chr m:val="̅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zh-CN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7767" y="2022464"/>
                <a:ext cx="3098797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3" t="-119" r="-59" b="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5944023" y="1470669"/>
            <a:ext cx="55851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Lightest heavy baryon and meson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9467" y="2508610"/>
            <a:ext cx="6095998" cy="14656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8" name="文本框 27"/>
              <p:cNvSpPr txBox="1"/>
              <p:nvPr/>
            </p:nvSpPr>
            <p:spPr>
              <a:xfrm>
                <a:off x="5879465" y="4055110"/>
                <a:ext cx="5924550" cy="52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dipoles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en-US" altLang="zh-C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junction topology, i.e. baryon</a:t>
                </a:r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8" name="文本框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465" y="4055110"/>
                <a:ext cx="5924550" cy="52197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本框 30"/>
          <p:cNvSpPr txBox="1"/>
          <p:nvPr/>
        </p:nvSpPr>
        <p:spPr>
          <a:xfrm>
            <a:off x="8517404" y="4657570"/>
            <a:ext cx="26079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Fig: JHEP 07 (2024) 238</a:t>
            </a:r>
            <a:endParaRPr lang="zh-CN" altLang="en-US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015" y="2264410"/>
            <a:ext cx="5447665" cy="4547235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5879515" y="5253016"/>
            <a:ext cx="56813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S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enhances the ratio due to the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        mass variation of strings.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406796" y="948764"/>
            <a:ext cx="111642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PACIAE + </a:t>
            </a:r>
            <a:r>
              <a:rPr lang="en-US" altLang="zh-C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or Reconnection (CR), 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open-heavy hadron production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1521725" y="1678359"/>
                <a:ext cx="240751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Promp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Ξ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bSup>
                    <m:r>
                      <m:rPr>
                        <m:nor/>
                      </m:rPr>
                      <a:rPr lang="en-US" altLang="zh-CN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8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endParaRPr lang="zh-CN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725" y="1678359"/>
                <a:ext cx="2407519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11" t="-10" r="21" b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8454987" y="1741245"/>
                <a:ext cx="2946400" cy="5067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l-GR" altLang="zh-C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Ξ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𝑐</m:t>
                          </m:r>
                        </m:sub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bSup>
                      <m:r>
                        <a:rPr lang="en-US" altLang="zh-CN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𝑠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𝑑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  </m:t>
                      </m:r>
                      <m:sSup>
                        <m:sSupPr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sz="280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D</m:t>
                          </m:r>
                        </m:e>
                        <m:sup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  <m:r>
                        <a:rPr lang="en-US" altLang="zh-CN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𝑐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</m:acc>
                    </m:oMath>
                  </m:oMathPara>
                </a14:m>
                <a:endParaRPr lang="zh-CN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987" y="1741245"/>
                <a:ext cx="2946400" cy="506730"/>
              </a:xfrm>
              <a:prstGeom prst="rect">
                <a:avLst/>
              </a:prstGeom>
              <a:blipFill rotWithShape="1">
                <a:blip r:embed="rId2"/>
                <a:stretch>
                  <a:fillRect l="-20" t="-15" r="20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6100233" y="1741337"/>
            <a:ext cx="219900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Strange-charm</a:t>
            </a:r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6273800" y="3710940"/>
            <a:ext cx="542798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S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enhances the ratio.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However, all of them fail to describe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this ratio.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10880725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2. heavy flavor produc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Xc_to_D0_INEL_pp5020GeV_SCCR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430" y="2332355"/>
            <a:ext cx="5098415" cy="425513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581275" y="1193165"/>
            <a:ext cx="8679180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sym typeface="+mn-ea"/>
              </a:rPr>
              <a:t>PACIAE, </a:t>
            </a:r>
            <a:r>
              <a:rPr lang="en-US" altLang="zh-CN" sz="3600" b="1" dirty="0">
                <a:sym typeface="+mn-ea"/>
              </a:rPr>
              <a:t>a </a:t>
            </a:r>
            <a:r>
              <a:rPr lang="en-US" altLang="zh-CN" sz="3600" b="1" dirty="0" err="1">
                <a:sym typeface="+mn-ea"/>
              </a:rPr>
              <a:t>parton</a:t>
            </a:r>
            <a:r>
              <a:rPr lang="en-US" altLang="zh-CN" sz="3600" b="1" dirty="0">
                <a:sym typeface="+mn-ea"/>
              </a:rPr>
              <a:t> and hadron cascade model to describe the high-energy </a:t>
            </a:r>
            <a:endParaRPr lang="en-US" altLang="zh-CN" sz="3600" b="1" dirty="0">
              <a:sym typeface="+mn-ea"/>
            </a:endParaRPr>
          </a:p>
          <a:p>
            <a:r>
              <a:rPr lang="en-US" altLang="zh-CN" sz="3600" b="1" dirty="0">
                <a:sym typeface="+mn-ea"/>
              </a:rPr>
              <a:t>lepton-lepton, lepton-hardon, lepton-nucleus, hadron-hadron, hardon-nucleus and nucleus-nucleus collisions, based on </a:t>
            </a:r>
            <a:r>
              <a:rPr lang="en-US" altLang="zh-CN" sz="3600" b="1" dirty="0">
                <a:solidFill>
                  <a:srgbClr val="FF0000"/>
                </a:solidFill>
                <a:sym typeface="+mn-ea"/>
              </a:rPr>
              <a:t>PYTHIA</a:t>
            </a:r>
            <a:endParaRPr lang="en-US" altLang="zh-CN" sz="3600" b="1" dirty="0">
              <a:solidFill>
                <a:srgbClr val="FF0000"/>
              </a:solidFill>
              <a:sym typeface="+mn-ea"/>
            </a:endParaRPr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 fontScale="90000" lnSpcReduction="10000"/>
          </a:bodyPr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</p:spTree>
    <p:custDataLst>
      <p:tags r:id="rId1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911096" y="996715"/>
            <a:ext cx="21611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sz="2800" dirty="0" err="1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system: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406907" y="5516926"/>
                <a:ext cx="869032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he 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behavior of heavy baryon-to-meson ratio?</a:t>
                </a:r>
                <a:endParaRPr lang="zh-CN" alt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907" y="5516926"/>
                <a:ext cx="8690328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6" t="-9" r="3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本框 16"/>
          <p:cNvSpPr txBox="1"/>
          <p:nvPr/>
        </p:nvSpPr>
        <p:spPr>
          <a:xfrm>
            <a:off x="469772" y="6110631"/>
            <a:ext cx="46442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Nuclear modification factor?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049002" y="6110625"/>
            <a:ext cx="4644220" cy="52322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Need further improvements.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-102870" y="957291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10880725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2. heavy flavor produc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RpPb_Lc_INEL_pPb5020GeV_SCC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9010" y="1520190"/>
            <a:ext cx="4581525" cy="3841115"/>
          </a:xfrm>
          <a:prstGeom prst="rect">
            <a:avLst/>
          </a:prstGeom>
        </p:spPr>
      </p:pic>
      <p:pic>
        <p:nvPicPr>
          <p:cNvPr id="4" name="图片 3" descr="Lc_to_D0_INEL_pppPb5020GeV_SCCR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1225" y="1598295"/>
            <a:ext cx="4636770" cy="3870325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669290" y="937895"/>
            <a:ext cx="9130030" cy="1016635"/>
          </a:xfrm>
        </p:spPr>
        <p:txBody>
          <a:bodyPr>
            <a:noAutofit/>
          </a:bodyPr>
          <a:lstStyle/>
          <a:p>
            <a:pPr marL="0" indent="0" algn="l">
              <a:buFont typeface="Wingdings" panose="05000000000000000000" pitchFamily="2" charset="2"/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Conventional hadrons are composed from  2 (meson) 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>
              <a:buFont typeface="Wingdings" panose="05000000000000000000" pitchFamily="2" charset="2"/>
              <a:buNone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or 3 (baryon)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quarks</a:t>
            </a:r>
            <a:endParaRPr lang="en-US" altLang="zh-CN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>
              <a:buNone/>
            </a:pP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ive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rk model: 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</a:t>
            </a:r>
            <a:endParaRPr lang="en-US" altLang="zh-CN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>
              <a:buNone/>
            </a:pP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>
              <a:buNone/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32155" y="2739390"/>
            <a:ext cx="10309225" cy="3650615"/>
            <a:chOff x="926" y="3647"/>
            <a:chExt cx="17684" cy="5625"/>
          </a:xfrm>
        </p:grpSpPr>
        <p:grpSp>
          <p:nvGrpSpPr>
            <p:cNvPr id="29" name="组合 28"/>
            <p:cNvGrpSpPr/>
            <p:nvPr/>
          </p:nvGrpSpPr>
          <p:grpSpPr>
            <a:xfrm>
              <a:off x="2481" y="3647"/>
              <a:ext cx="14540" cy="1904"/>
              <a:chOff x="2481" y="3647"/>
              <a:chExt cx="14540" cy="1904"/>
            </a:xfrm>
          </p:grpSpPr>
          <p:graphicFrame>
            <p:nvGraphicFramePr>
              <p:cNvPr id="21" name="对象 20"/>
              <p:cNvGraphicFramePr/>
              <p:nvPr/>
            </p:nvGraphicFramePr>
            <p:xfrm>
              <a:off x="2481" y="3739"/>
              <a:ext cx="5875" cy="17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" r:id="rId1" imgW="3727450" imgH="1123950" progId="Paint.Picture">
                      <p:embed/>
                    </p:oleObj>
                  </mc:Choice>
                  <mc:Fallback>
                    <p:oleObj name="" r:id="rId1" imgW="3727450" imgH="1123950" progId="Paint.Picture">
                      <p:embed/>
                      <p:pic>
                        <p:nvPicPr>
                          <p:cNvPr id="0" name="图片 2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481" y="3739"/>
                            <a:ext cx="5875" cy="177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/>
              <p:cNvGraphicFramePr/>
              <p:nvPr/>
            </p:nvGraphicFramePr>
            <p:xfrm>
              <a:off x="10403" y="3647"/>
              <a:ext cx="6618" cy="19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6" name="" r:id="rId3" imgW="4152900" imgH="1257300" progId="Paint.Picture">
                      <p:embed/>
                    </p:oleObj>
                  </mc:Choice>
                  <mc:Fallback>
                    <p:oleObj name="" r:id="rId3" imgW="4152900" imgH="1257300" progId="Paint.Picture">
                      <p:embed/>
                      <p:pic>
                        <p:nvPicPr>
                          <p:cNvPr id="0" name="图片 23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403" y="3647"/>
                            <a:ext cx="6618" cy="19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组合 29"/>
            <p:cNvGrpSpPr/>
            <p:nvPr/>
          </p:nvGrpSpPr>
          <p:grpSpPr>
            <a:xfrm>
              <a:off x="926" y="5786"/>
              <a:ext cx="17685" cy="3486"/>
              <a:chOff x="926" y="5786"/>
              <a:chExt cx="17685" cy="3486"/>
            </a:xfrm>
          </p:grpSpPr>
          <p:graphicFrame>
            <p:nvGraphicFramePr>
              <p:cNvPr id="25" name="对象 24"/>
              <p:cNvGraphicFramePr/>
              <p:nvPr/>
            </p:nvGraphicFramePr>
            <p:xfrm>
              <a:off x="926" y="5786"/>
              <a:ext cx="8289" cy="3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" name="" r:id="rId5" imgW="7067550" imgH="2736850" progId="Paint.Picture">
                      <p:embed/>
                    </p:oleObj>
                  </mc:Choice>
                  <mc:Fallback>
                    <p:oleObj name="" r:id="rId5" imgW="7067550" imgH="2736850" progId="Paint.Picture">
                      <p:embed/>
                      <p:pic>
                        <p:nvPicPr>
                          <p:cNvPr id="0" name="图片 25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926" y="5786"/>
                            <a:ext cx="8289" cy="34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对象 26"/>
              <p:cNvGraphicFramePr/>
              <p:nvPr/>
            </p:nvGraphicFramePr>
            <p:xfrm>
              <a:off x="10501" y="5968"/>
              <a:ext cx="8111" cy="3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" r:id="rId7" imgW="6337300" imgH="2679700" progId="Paint.Picture">
                      <p:embed/>
                    </p:oleObj>
                  </mc:Choice>
                  <mc:Fallback>
                    <p:oleObj name="" r:id="rId7" imgW="6337300" imgH="2679700" progId="Paint.Picture">
                      <p:embed/>
                      <p:pic>
                        <p:nvPicPr>
                          <p:cNvPr id="0" name="图片 27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0501" y="5968"/>
                            <a:ext cx="8111" cy="330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1124458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3. exotic hardon produc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1653540" y="915670"/>
            <a:ext cx="10126345" cy="515620"/>
          </a:xfrm>
        </p:spPr>
        <p:txBody>
          <a:bodyPr>
            <a:noAutofit/>
          </a:bodyPr>
          <a:lstStyle/>
          <a:p>
            <a:pPr algn="l">
              <a:buFont typeface="Wingdings" panose="05000000000000000000" pitchFamily="2" charset="2"/>
            </a:pP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QCD allows hadrons with N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quark ≠2, 3,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otic States: 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l">
              <a:buNone/>
            </a:pP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en-US" altLang="zh-CN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1537335" y="1667510"/>
          <a:ext cx="8832215" cy="434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" r:id="rId1" imgW="8756650" imgH="3765550" progId="Paint.Picture">
                  <p:embed/>
                </p:oleObj>
              </mc:Choice>
              <mc:Fallback>
                <p:oleObj name="" r:id="rId1" imgW="8756650" imgH="37655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7335" y="1667510"/>
                        <a:ext cx="8832215" cy="434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1653796" y="6087033"/>
            <a:ext cx="8836783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1925C2"/>
                </a:solidFill>
                <a:effectLst/>
                <a:latin typeface="Times" pitchFamily="2" charset="0"/>
              </a:rPr>
              <a:t>Phys. Rep. </a:t>
            </a:r>
            <a:r>
              <a:rPr lang="en-US" altLang="zh-CN" dirty="0">
                <a:solidFill>
                  <a:srgbClr val="1925C2"/>
                </a:solidFill>
                <a:effectLst/>
                <a:latin typeface="Helvetica" pitchFamily="2" charset="0"/>
              </a:rPr>
              <a:t>389</a:t>
            </a:r>
            <a:r>
              <a:rPr lang="en-US" altLang="zh-CN" dirty="0">
                <a:solidFill>
                  <a:srgbClr val="1925C2"/>
                </a:solidFill>
                <a:effectLst/>
                <a:latin typeface="Times" pitchFamily="2" charset="0"/>
              </a:rPr>
              <a:t>, 61 (2004)</a:t>
            </a:r>
            <a:r>
              <a:rPr lang="zh-CN" altLang="en-US" dirty="0">
                <a:solidFill>
                  <a:srgbClr val="1925C2"/>
                </a:solidFill>
                <a:latin typeface="Times" pitchFamily="2" charset="0"/>
              </a:rPr>
              <a:t>；</a:t>
            </a:r>
            <a:r>
              <a:rPr lang="en-US" altLang="zh-CN" dirty="0">
                <a:solidFill>
                  <a:srgbClr val="1925C2"/>
                </a:solidFill>
                <a:effectLst/>
                <a:latin typeface="Times" pitchFamily="2" charset="0"/>
              </a:rPr>
              <a:t>Phys. Rep. </a:t>
            </a:r>
            <a:r>
              <a:rPr lang="en-US" altLang="zh-CN" dirty="0">
                <a:solidFill>
                  <a:srgbClr val="1925C2"/>
                </a:solidFill>
                <a:effectLst/>
                <a:latin typeface="Helvetica" pitchFamily="2" charset="0"/>
              </a:rPr>
              <a:t>454</a:t>
            </a:r>
            <a:r>
              <a:rPr lang="en-US" altLang="zh-CN" dirty="0">
                <a:solidFill>
                  <a:srgbClr val="1925C2"/>
                </a:solidFill>
                <a:effectLst/>
                <a:latin typeface="Times" pitchFamily="2" charset="0"/>
              </a:rPr>
              <a:t>, 1 (2007)</a:t>
            </a:r>
            <a:r>
              <a:rPr lang="zh-CN" altLang="en-US" dirty="0">
                <a:solidFill>
                  <a:srgbClr val="1925C2"/>
                </a:solidFill>
                <a:latin typeface="Times" pitchFamily="2" charset="0"/>
              </a:rPr>
              <a:t>；</a:t>
            </a:r>
            <a:r>
              <a:rPr lang="en-US" altLang="zh-CN" dirty="0">
                <a:solidFill>
                  <a:srgbClr val="1925C2"/>
                </a:solidFill>
                <a:effectLst/>
                <a:latin typeface="Times" pitchFamily="2" charset="0"/>
              </a:rPr>
              <a:t>Prog. Part. </a:t>
            </a:r>
            <a:r>
              <a:rPr lang="en-US" altLang="zh-CN" dirty="0" err="1">
                <a:solidFill>
                  <a:srgbClr val="1925C2"/>
                </a:solidFill>
                <a:effectLst/>
                <a:latin typeface="Times" pitchFamily="2" charset="0"/>
              </a:rPr>
              <a:t>Nucl</a:t>
            </a:r>
            <a:r>
              <a:rPr lang="en-US" altLang="zh-CN" dirty="0">
                <a:solidFill>
                  <a:srgbClr val="1925C2"/>
                </a:solidFill>
                <a:effectLst/>
                <a:latin typeface="Times" pitchFamily="2" charset="0"/>
              </a:rPr>
              <a:t>. Phys. </a:t>
            </a:r>
            <a:r>
              <a:rPr lang="en-US" altLang="zh-CN" dirty="0">
                <a:solidFill>
                  <a:srgbClr val="1925C2"/>
                </a:solidFill>
                <a:effectLst/>
                <a:latin typeface="Helvetica" pitchFamily="2" charset="0"/>
              </a:rPr>
              <a:t>63</a:t>
            </a:r>
            <a:r>
              <a:rPr lang="en-US" altLang="zh-CN" dirty="0">
                <a:solidFill>
                  <a:srgbClr val="1925C2"/>
                </a:solidFill>
                <a:effectLst/>
                <a:latin typeface="Times" pitchFamily="2" charset="0"/>
              </a:rPr>
              <a:t>, 74 (2009).</a:t>
            </a:r>
            <a:endParaRPr lang="en-US" altLang="zh-CN" dirty="0">
              <a:solidFill>
                <a:srgbClr val="1925C2"/>
              </a:solidFill>
              <a:effectLst/>
              <a:latin typeface="Times" pitchFamily="2" charset="0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0" y="797271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1124458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3. exotic hardon produc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1124458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3. exotic hardon produc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1918" y="1020430"/>
            <a:ext cx="112892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PACIAE + 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CPC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ynamically </a:t>
            </a:r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onstrained </a:t>
            </a:r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hase-space </a:t>
            </a:r>
            <a:r>
              <a:rPr lang="en-US" altLang="zh-CN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oalescence model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06796" y="2141780"/>
            <a:ext cx="123528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61918" y="1641225"/>
            <a:ext cx="1107313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Yields of N-particle clusters, based on quantum statistical mechanics: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887220" y="2261235"/>
                <a:ext cx="6142990" cy="866140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⋅⋅</m:t>
                        </m:r>
                        <m:nary>
                          <m:naryPr>
                            <m:subHide m:val="on"/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  <m:e>
                            <m:f>
                              <m:fPr>
                                <m:ctrl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</m:t>
                                </m:r>
                                <m:r>
                                  <a:rPr lang="en-US" altLang="zh-CN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⋅⋅</m:t>
                                </m:r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4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</m:e>
                                </m:acc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altLang="zh-CN" sz="24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</m:e>
                                </m:acc>
                              </m:num>
                              <m:den>
                                <m:sSup>
                                  <m:sSup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ℎ</m:t>
                                    </m:r>
                                  </m:e>
                                  <m:sup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sup>
                                </m:sSup>
                              </m:den>
                            </m:f>
                          </m:e>
                        </m:nary>
                      </m:e>
                    </m:nary>
                  </m:oMath>
                </a14:m>
                <a:r>
                  <a:rPr lang="zh-CN" altLang="en-US" sz="2400" dirty="0">
                    <a:sym typeface="+mn-ea"/>
                  </a:rPr>
                  <a:t> </a:t>
                </a:r>
                <a:endParaRPr lang="zh-CN" altLang="en-US" sz="2400" dirty="0"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220" y="2261235"/>
                <a:ext cx="6142990" cy="86614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472440" y="2971800"/>
            <a:ext cx="101936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with phase-space constraints (positions and mass)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2765" y="3493770"/>
            <a:ext cx="99034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For the two-gluon glueball (for example), </a:t>
            </a:r>
            <a:endParaRPr kumimoji="1"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239113" y="4205606"/>
                <a:ext cx="5791200" cy="742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𝑔𝑙𝑢𝑒𝑏𝑎𝑙𝑙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⋅⋅</m:t>
                          </m:r>
                          <m:nary>
                            <m:naryPr>
                              <m:subHide m:val="on"/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a:rPr lang="en-US" altLang="zh-CN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⋅⋅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000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ℎ</m:t>
                                      </m:r>
                                    </m:e>
                                    <m:sup>
                                      <m:r>
                                        <a:rPr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113" y="4205606"/>
                <a:ext cx="5791200" cy="742315"/>
              </a:xfrm>
              <a:prstGeom prst="rect">
                <a:avLst/>
              </a:prstGeom>
              <a:blipFill rotWithShape="1">
                <a:blip r:embed="rId2"/>
                <a:stretch>
                  <a:fillRect l="-2" r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1887220" y="4939665"/>
                <a:ext cx="6948805" cy="1212215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kumimoji="1" lang="en-US" altLang="zh-CN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.    </m:t>
                              </m:r>
                              <m:f>
                                <m:fPr>
                                  <m:type m:val="noBar"/>
                                  <m:ctrlP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kumimoji="1"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kumimoji="1"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kumimoji="1"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2370</m:t>
                                      </m:r>
                                      <m:r>
                                        <a:rPr kumimoji="1"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</m:sSub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𝑖𝑛𝑣</m:t>
                                      </m:r>
                                    </m:sub>
                                  </m:sSub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0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kumimoji="1"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kumimoji="1"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kumimoji="1"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2370</m:t>
                                      </m:r>
                                      <m:r>
                                        <a:rPr kumimoji="1" lang="en-US" altLang="zh-CN" sz="2000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sub>
                                  </m:sSub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1" lang="en-US" altLang="zh-CN" sz="200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kumimoji="1" lang="en-US" altLang="zh-CN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kumimoji="1" lang="en-US" altLang="zh-CN" sz="2000" b="0" i="1" smtClean="0">
                                      <a:latin typeface="Cambria Math" panose="02040503050406030204" pitchFamily="18" charset="0"/>
                                    </a:rPr>
                                    <m:t>𝑓𝑚</m:t>
                                  </m:r>
                                </m:den>
                              </m:f>
                            </m:e>
                            <m:e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1" lang="en-US" altLang="zh-CN" sz="2000" b="0" i="1" smtClean="0">
                                  <a:latin typeface="Cambria Math" panose="02040503050406030204" pitchFamily="18" charset="0"/>
                                </a:rPr>
                                <m:t>.                                                                                 </m:t>
                              </m:r>
                              <m:r>
                                <a:rPr kumimoji="1" lang="en-US" altLang="zh-CN" sz="2000" i="1">
                                  <a:latin typeface="Cambria Math" panose="02040503050406030204" pitchFamily="18" charset="0"/>
                                </a:rPr>
                                <m:t>𝑜𝑡ℎ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1" lang="zh-CN" altLang="en-US" sz="2000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220" y="4939665"/>
                <a:ext cx="6948805" cy="1212215"/>
              </a:xfrm>
              <a:prstGeom prst="rect">
                <a:avLst/>
              </a:prstGeom>
              <a:blipFill rotWithShape="1">
                <a:blip r:embed="rId3"/>
                <a:stretch>
                  <a:fillRect r="-1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450002" y="6161021"/>
                <a:ext cx="5112385" cy="460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kumimoji="1" lang="en-US" altLang="zh-CN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Γ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a:rPr kumimoji="1" lang="en-US" altLang="zh-CN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kumimoji="1"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R</a:t>
                </a:r>
                <a:r>
                  <a:rPr kumimoji="1"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radius of the cluster.</a:t>
                </a:r>
                <a:endParaRPr kumimoji="1"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0002" y="6161021"/>
                <a:ext cx="5112385" cy="460375"/>
              </a:xfrm>
              <a:prstGeom prst="rect">
                <a:avLst/>
              </a:prstGeom>
              <a:blipFill rotWithShape="1">
                <a:blip r:embed="rId4"/>
                <a:stretch>
                  <a:fillRect l="-1" t="-55" r="1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83090" y="4516755"/>
            <a:ext cx="1551940" cy="1375410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09955" y="524510"/>
            <a:ext cx="9137015" cy="4343400"/>
          </a:xfrm>
        </p:spPr>
        <p:txBody>
          <a:bodyPr/>
          <a:lstStyle/>
          <a:p>
            <a:pPr marL="0" indent="0">
              <a:buNone/>
            </a:pPr>
            <a:endParaRPr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the molecule state, its yield reads as 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kumimoji="1" lang="en-US" altLang="zh-C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1628140" y="1914525"/>
                <a:ext cx="7045960" cy="952500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𝑜𝑙𝑒𝑐𝑢𝑙𝑒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⋅</m:t>
                          </m:r>
                          <m:nary>
                            <m:naryPr>
                              <m:subHide m:val="on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b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sz="2400" i="1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ℎ</m:t>
                                      </m:r>
                                    </m:e>
                                    <m:sup>
                                      <m: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9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8140" y="1914525"/>
                <a:ext cx="7045960" cy="9525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1343660" y="3359150"/>
                <a:ext cx="7973695" cy="1652905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  <m:t>123</m:t>
                          </m:r>
                        </m:sub>
                      </m:sSub>
                      <m:r>
                        <a:rPr kumimoji="1"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1"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.    </m:t>
                              </m:r>
                              <m:f>
                                <m:fPr>
                                  <m:type m:val="noBar"/>
                                  <m:ctrlP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𝑖𝑓</m:t>
                                  </m:r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solidFill>
                                            <a:srgbClr val="231F2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0" i="1" smtClean="0">
                                          <a:solidFill>
                                            <a:srgbClr val="231F2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solidFill>
                                            <a:srgbClr val="231F2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p>
                                  </m:sSup>
                                  <m:r>
                                    <a:rPr lang="en-US" altLang="zh-CN" sz="2400" b="0" i="1" smtClean="0">
                                      <a:solidFill>
                                        <a:srgbClr val="231F20"/>
                                      </a:solidFill>
                                      <a:latin typeface="Cambria Math" panose="02040503050406030204" pitchFamily="18" charset="0"/>
                                    </a:rPr>
                                    <m:t>, 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231F2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231F20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231F20"/>
                                      </a:solidFill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  <m:r>
                                    <a:rPr lang="en-US" altLang="zh-CN" sz="2400" b="0" i="1" smtClean="0">
                                      <a:solidFill>
                                        <a:srgbClr val="231F2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num>
                                <m:den>
                                  <m:r>
                                    <a:rPr lang="en-US" altLang="zh-CN" sz="2400" b="0" i="1" smtClean="0">
                                      <a:solidFill>
                                        <a:srgbClr val="231F2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sSup>
                                        <m:sSupPr>
                                          <m:ctrlPr>
                                            <a:rPr kumimoji="1"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kumimoji="1"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e>
                                        <m:sup>
                                          <m:r>
                                            <a:rPr kumimoji="1" lang="en-US" altLang="zh-CN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</m:sup>
                                      </m:sSup>
                                    </m:sub>
                                  </m:sSub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𝑛𝑣</m:t>
                                      </m:r>
                                    </m:sub>
                                  </m:sSub>
                                  <m:r>
                                    <a:rPr kumimoji="1" lang="en-US" altLang="zh-CN" sz="2400" i="1"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b>
                                    <m:sSubPr>
                                      <m:ctrlP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1"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𝜂</m:t>
                                      </m:r>
                                      <m:r>
                                        <a:rPr kumimoji="1"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b>
                                  </m:sSub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,  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𝑓𝑚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  <m:r>
                                    <a:rPr kumimoji="1"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𝑓𝑚</m:t>
                                  </m:r>
                                </m:den>
                              </m:f>
                            </m:e>
                            <m:e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kumimoji="1" lang="en-US" altLang="zh-CN" sz="2400" b="0" i="1" smtClean="0">
                                  <a:latin typeface="Cambria Math" panose="02040503050406030204" pitchFamily="18" charset="0"/>
                                </a:rPr>
                                <m:t>.                                                             </m:t>
                              </m:r>
                              <m:r>
                                <a:rPr kumimoji="1" lang="en-US" altLang="zh-CN" sz="2400" i="1">
                                  <a:latin typeface="Cambria Math" panose="02040503050406030204" pitchFamily="18" charset="0"/>
                                </a:rPr>
                                <m:t>𝑜𝑡ℎ𝑒𝑟𝑤𝑖𝑠𝑒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sz="2400" dirty="0"/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660" y="3359150"/>
                <a:ext cx="7973695" cy="165290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57970" y="4320540"/>
            <a:ext cx="2493645" cy="2167890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1124458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3. exotic hardon produc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2765" y="918845"/>
            <a:ext cx="10911840" cy="1020445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our work, glueball-like state and loose hadronic molecule-state of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370) are assumed to be coalesced in PFS and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S, respectively.</a:t>
            </a:r>
            <a:endParaRPr kumimoji="1"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785735" y="2433955"/>
            <a:ext cx="1519555" cy="13462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5735" y="4953000"/>
            <a:ext cx="1422400" cy="123634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4095" y="1793875"/>
            <a:ext cx="6509385" cy="5064125"/>
          </a:xfrm>
          <a:prstGeom prst="rect">
            <a:avLst/>
          </a:prstGeom>
        </p:spPr>
      </p:pic>
      <p:cxnSp>
        <p:nvCxnSpPr>
          <p:cNvPr id="4" name="直接连接符 3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1124458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3. exotic hardon produc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5" name="图片 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862955" y="918845"/>
            <a:ext cx="4288155" cy="5198745"/>
          </a:xfrm>
          <a:prstGeom prst="rect">
            <a:avLst/>
          </a:prstGeom>
        </p:spPr>
      </p:pic>
      <p:sp>
        <p:nvSpPr>
          <p:cNvPr id="30" name="文本框 29"/>
          <p:cNvSpPr txBox="1"/>
          <p:nvPr/>
        </p:nvSpPr>
        <p:spPr>
          <a:xfrm>
            <a:off x="4402455" y="6313170"/>
            <a:ext cx="3973195" cy="39878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r>
              <a:rPr lang="zh-CN" altLang="en-US" sz="2000" b="1" dirty="0"/>
              <a:t>Phys.Rev.D 110 (2024) 5, 054046</a:t>
            </a:r>
            <a:endParaRPr lang="zh-CN" altLang="en-US" sz="2000" b="1" dirty="0"/>
          </a:p>
        </p:txBody>
      </p:sp>
      <p:sp>
        <p:nvSpPr>
          <p:cNvPr id="36" name="标题 1"/>
          <p:cNvSpPr txBox="1"/>
          <p:nvPr/>
        </p:nvSpPr>
        <p:spPr>
          <a:xfrm>
            <a:off x="407035" y="314325"/>
            <a:ext cx="1124458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3. exotic hardon produc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425" y="950595"/>
            <a:ext cx="4173220" cy="5405755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525780" y="1000125"/>
                <a:ext cx="7839075" cy="4038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algn="l">
                  <a:buClrTx/>
                  <a:buSzTx/>
                  <a:buFontTx/>
                </a:pPr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Deciphering the G(3900) quantum numbers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𝑃𝐶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collisions</a:t>
                </a:r>
                <a:endParaRPr lang="en-US" altLang="zh-CN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" y="1000125"/>
                <a:ext cx="7839075" cy="40386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075" y="1403985"/>
            <a:ext cx="7751445" cy="511873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120130" y="6397625"/>
            <a:ext cx="478663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/>
              <a:t>https://arxiv.org/pdf/2502.16822</a:t>
            </a:r>
            <a:endParaRPr lang="zh-CN" altLang="en-US" sz="2400"/>
          </a:p>
        </p:txBody>
      </p:sp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7035" y="314325"/>
            <a:ext cx="1124458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V. Recent results: 3. exotic hardon production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8364791" y="1484566"/>
                <a:ext cx="3100070" cy="46037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altLang="zh-CN" sz="2400"/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791" y="1484566"/>
                <a:ext cx="3100070" cy="460375"/>
              </a:xfrm>
              <a:prstGeom prst="rect">
                <a:avLst/>
              </a:prstGeom>
              <a:blipFill rotWithShape="1">
                <a:blip r:embed="rId3"/>
                <a:stretch>
                  <a:fillRect l="-18" t="-124" r="-1354" b="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8482901" y="2391981"/>
                <a:ext cx="2423795" cy="43942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𝑙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∗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 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sz="240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2901" y="2391981"/>
                <a:ext cx="2423795" cy="439420"/>
              </a:xfrm>
              <a:prstGeom prst="rect">
                <a:avLst/>
              </a:prstGeom>
              <a:blipFill rotWithShape="1">
                <a:blip r:embed="rId4"/>
                <a:stretch>
                  <a:fillRect l="-24" t="-130" r="-1732" b="1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8224456" y="3133661"/>
                <a:ext cx="3688715" cy="80962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𝐿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altLang="zh-CN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𝑟𝑜𝑢𝑛𝑑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4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Cambria Math" panose="02040503050406030204" pitchFamily="18" charset="0"/>
                                        </a:rPr>
                                        <m:t>𝑙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Cambria Math" panose="02040503050406030204" pitchFamily="18" charset="0"/>
                                        </a:rPr>
                                        <m:t>∗</m:t>
                                      </m:r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cs typeface="Cambria Math" panose="02040503050406030204" pitchFamily="18" charset="0"/>
                                    </a:rPr>
                                    <m:t>/</m:t>
                                  </m:r>
                                  <m:sSup>
                                    <m:sSup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Cambria Math" panose="02040503050406030204" pitchFamily="18" charset="0"/>
                                        </a:rPr>
                                        <m:t>ℏ</m:t>
                                      </m:r>
                                    </m:e>
                                    <m:sup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  <a:cs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num>
                            <m:den>
                              <m:r>
                                <a:rPr lang="en-US" altLang="zh-CN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4456" y="3133661"/>
                <a:ext cx="3688715" cy="809625"/>
              </a:xfrm>
              <a:prstGeom prst="rect">
                <a:avLst/>
              </a:prstGeom>
              <a:blipFill rotWithShape="1">
                <a:blip r:embed="rId5"/>
                <a:stretch>
                  <a:fillRect l="-15" t="-71" r="15" b="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8364791" y="4543996"/>
                <a:ext cx="3383915" cy="45212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(+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1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𝐿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𝐿</m:t>
                          </m:r>
                        </m:sup>
                      </m:sSup>
                    </m:oMath>
                  </m:oMathPara>
                </a14:m>
                <a:endParaRPr lang="zh-CN" altLang="en-US" sz="240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791" y="4543996"/>
                <a:ext cx="3383915" cy="452120"/>
              </a:xfrm>
              <a:prstGeom prst="rect">
                <a:avLst/>
              </a:prstGeom>
              <a:blipFill rotWithShape="1">
                <a:blip r:embed="rId6"/>
                <a:stretch>
                  <a:fillRect l="-17" t="-126" r="-1240" b="1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8364791" y="5226621"/>
                <a:ext cx="1830070" cy="44196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𝐶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𝑆</m:t>
                          </m:r>
                        </m:sup>
                      </m:sSup>
                    </m:oMath>
                  </m:oMathPara>
                </a14:m>
                <a:endParaRPr lang="zh-CN" altLang="en-US" sz="240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4791" y="5226621"/>
                <a:ext cx="1830070" cy="441960"/>
              </a:xfrm>
              <a:prstGeom prst="rect">
                <a:avLst/>
              </a:prstGeom>
              <a:blipFill rotWithShape="1">
                <a:blip r:embed="rId7"/>
                <a:stretch>
                  <a:fillRect l="-31" t="-129" r="-2294" b="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标题 1"/>
          <p:cNvSpPr txBox="1"/>
          <p:nvPr/>
        </p:nvSpPr>
        <p:spPr>
          <a:xfrm>
            <a:off x="406796" y="314455"/>
            <a:ext cx="8155283" cy="365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Summary &amp; outlook : Summary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51790" y="855980"/>
            <a:ext cx="11374120" cy="61836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1.  </a:t>
            </a:r>
            <a:r>
              <a:rPr lang="en-US" altLang="zh-CN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CIAE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model is a microscopic transport model incorporating the </a:t>
            </a:r>
            <a:r>
              <a:rPr lang="en-US" altLang="zh-CN" sz="2400" dirty="0" err="1">
                <a:latin typeface="Arial" panose="020B0604020202020204" pitchFamily="34" charset="0"/>
                <a:cs typeface="Arial" panose="020B0604020202020204" pitchFamily="34" charset="0"/>
              </a:rPr>
              <a:t>parton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and hadron cascades to describe the high-energy elementary particle collisions as well as high energy nuclear collisions;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2. PACIAE has been upgraded to PACIAE4.0, in which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YTHIA 8 is interfaced in. More features and physics are available;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The pseudorapidity density distributions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and the transverse momentum spectra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of charged particles are very well described by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PACIAE 4.0 in p-p, p-Pb and Pb-Pb collisions ;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4. The study of heavy-flavor production is succesful preliminary. Further study is  on-going. The partonic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rescattring shows an enhancement of the heavy baryons;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5. The production of exotic states  X(2370), G(3900), etc. has been studied with the frame of PACIAE + DCPC.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  <a:p>
            <a:pPr indent="0">
              <a:buNone/>
            </a:pP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0">
              <a:buNone/>
            </a:pP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07010" y="5829935"/>
            <a:ext cx="1198499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0"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2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6" name="直接连接符 5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标题 1"/>
          <p:cNvSpPr txBox="1"/>
          <p:nvPr/>
        </p:nvSpPr>
        <p:spPr>
          <a:xfrm>
            <a:off x="406796" y="314455"/>
            <a:ext cx="8155283" cy="365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 Summary &amp; outlook : outlook</a:t>
            </a: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4665" y="1158240"/>
            <a:ext cx="10756900" cy="31076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1.  Heavy flavor production studied further;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buClrTx/>
              <a:buSzTx/>
              <a:buNone/>
            </a:pP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buClrTx/>
              <a:buSzTx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2.  exotic hadron production &amp; properties in p-A and A-A collisions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buClrTx/>
              <a:buSzTx/>
              <a:buNone/>
            </a:pP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buClrTx/>
              <a:buSzTx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. Dibaryon &amp; dimeson production &amp; properties;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buClrTx/>
              <a:buSzTx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buClrTx/>
              <a:buSzTx/>
              <a:buNone/>
            </a:pP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.......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" name="标题 1"/>
          <p:cNvSpPr txBox="1"/>
          <p:nvPr/>
        </p:nvSpPr>
        <p:spPr>
          <a:xfrm>
            <a:off x="406796" y="314455"/>
            <a:ext cx="8932785" cy="365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I. PACIAE history brief review</a:t>
            </a:r>
            <a:endParaRPr lang="en-US" altLang="zh-CN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3" name="组合 42"/>
          <p:cNvGrpSpPr>
            <a:grpSpLocks noChangeAspect="1"/>
          </p:cNvGrpSpPr>
          <p:nvPr/>
        </p:nvGrpSpPr>
        <p:grpSpPr>
          <a:xfrm>
            <a:off x="2138602" y="986516"/>
            <a:ext cx="8504693" cy="5344795"/>
            <a:chOff x="2074837" y="1191155"/>
            <a:chExt cx="9306913" cy="7077702"/>
          </a:xfrm>
        </p:grpSpPr>
        <p:grpSp>
          <p:nvGrpSpPr>
            <p:cNvPr id="8" name="组合 7"/>
            <p:cNvGrpSpPr/>
            <p:nvPr/>
          </p:nvGrpSpPr>
          <p:grpSpPr>
            <a:xfrm>
              <a:off x="2074837" y="2718530"/>
              <a:ext cx="1198003" cy="2100244"/>
              <a:chOff x="1446450" y="2607066"/>
              <a:chExt cx="1198003" cy="2100244"/>
            </a:xfrm>
          </p:grpSpPr>
          <p:sp>
            <p:nvSpPr>
              <p:cNvPr id="31" name="文本框 30"/>
              <p:cNvSpPr txBox="1"/>
              <p:nvPr/>
            </p:nvSpPr>
            <p:spPr>
              <a:xfrm>
                <a:off x="1507601" y="2607066"/>
                <a:ext cx="1136852" cy="609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~1996</a:t>
                </a:r>
                <a:endPara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文本框 31"/>
              <p:cNvSpPr txBox="1"/>
              <p:nvPr/>
            </p:nvSpPr>
            <p:spPr>
              <a:xfrm>
                <a:off x="1446450" y="4097671"/>
                <a:ext cx="1136852" cy="6096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~2006</a:t>
                </a:r>
                <a:endPara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2" name="组合 41"/>
            <p:cNvGrpSpPr/>
            <p:nvPr/>
          </p:nvGrpSpPr>
          <p:grpSpPr>
            <a:xfrm>
              <a:off x="3272891" y="1191155"/>
              <a:ext cx="8108859" cy="7077702"/>
              <a:chOff x="3272891" y="1191155"/>
              <a:chExt cx="8108859" cy="7077702"/>
            </a:xfrm>
          </p:grpSpPr>
          <p:sp>
            <p:nvSpPr>
              <p:cNvPr id="14" name="箭头: 右 13"/>
              <p:cNvSpPr/>
              <p:nvPr/>
            </p:nvSpPr>
            <p:spPr>
              <a:xfrm rot="5400000">
                <a:off x="4001273" y="3739377"/>
                <a:ext cx="718954" cy="83388"/>
              </a:xfrm>
              <a:prstGeom prst="rightArrow">
                <a:avLst/>
              </a:prstGeom>
              <a:solidFill>
                <a:srgbClr val="00566D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1" name="组合 40"/>
              <p:cNvGrpSpPr/>
              <p:nvPr/>
            </p:nvGrpSpPr>
            <p:grpSpPr>
              <a:xfrm>
                <a:off x="3272891" y="1191155"/>
                <a:ext cx="8108859" cy="7077702"/>
                <a:chOff x="3272891" y="1191155"/>
                <a:chExt cx="8108859" cy="7077702"/>
              </a:xfrm>
            </p:grpSpPr>
            <p:grpSp>
              <p:nvGrpSpPr>
                <p:cNvPr id="15" name="组合 14"/>
                <p:cNvGrpSpPr/>
                <p:nvPr/>
              </p:nvGrpSpPr>
              <p:grpSpPr>
                <a:xfrm>
                  <a:off x="3311940" y="1191155"/>
                  <a:ext cx="8069810" cy="6380611"/>
                  <a:chOff x="3036700" y="1054099"/>
                  <a:chExt cx="8069810" cy="6380611"/>
                </a:xfrm>
              </p:grpSpPr>
              <p:sp>
                <p:nvSpPr>
                  <p:cNvPr id="16" name="矩形 15"/>
                  <p:cNvSpPr/>
                  <p:nvPr/>
                </p:nvSpPr>
                <p:spPr>
                  <a:xfrm>
                    <a:off x="3375116" y="1054184"/>
                    <a:ext cx="1800000" cy="6480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2700" b="1" dirty="0" err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LUCIAE</a:t>
                    </a:r>
                    <a:endParaRPr lang="en-US" altLang="zh-CN" sz="27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7" name="矩形 16"/>
                  <p:cNvSpPr/>
                  <p:nvPr/>
                </p:nvSpPr>
                <p:spPr>
                  <a:xfrm>
                    <a:off x="3313965" y="2581441"/>
                    <a:ext cx="1800000" cy="64800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3000" b="1" dirty="0" err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JPCIAE</a:t>
                    </a:r>
                    <a:endParaRPr lang="en-US" altLang="zh-CN" sz="30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" name="矩形 17"/>
                  <p:cNvSpPr/>
                  <p:nvPr/>
                </p:nvSpPr>
                <p:spPr>
                  <a:xfrm>
                    <a:off x="3036700" y="4033344"/>
                    <a:ext cx="2328601" cy="648320"/>
                  </a:xfrm>
                  <a:prstGeom prst="rect">
                    <a:avLst/>
                  </a:prstGeom>
                  <a:solidFill>
                    <a:schemeClr val="bg1"/>
                  </a:solidFill>
                  <a:ln w="38100"/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2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ACIAE1.0</a:t>
                    </a:r>
                    <a:endParaRPr lang="en-US" altLang="zh-CN" sz="2800" b="1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" name="矩形 25"/>
                  <p:cNvSpPr/>
                  <p:nvPr/>
                </p:nvSpPr>
                <p:spPr>
                  <a:xfrm>
                    <a:off x="9041370" y="1054099"/>
                    <a:ext cx="1800000" cy="64800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2500" dirty="0" err="1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RITIOF</a:t>
                    </a:r>
                    <a:endParaRPr lang="en-US" altLang="zh-CN" sz="2500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0" name="矩形 19"/>
                  <p:cNvSpPr/>
                  <p:nvPr/>
                </p:nvSpPr>
                <p:spPr>
                  <a:xfrm>
                    <a:off x="9173310" y="4207141"/>
                    <a:ext cx="1933200" cy="64800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altLang="zh-CN" sz="25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YTHIA 6</a:t>
                    </a:r>
                    <a:endParaRPr lang="en-US" altLang="zh-CN" sz="25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" name="箭头: 右 21"/>
                  <p:cNvSpPr/>
                  <p:nvPr/>
                </p:nvSpPr>
                <p:spPr>
                  <a:xfrm rot="5400000" flipV="1">
                    <a:off x="8837661" y="6039313"/>
                    <a:ext cx="2546190" cy="244604"/>
                  </a:xfrm>
                  <a:prstGeom prst="rightArrow">
                    <a:avLst>
                      <a:gd name="adj1" fmla="val 15470"/>
                      <a:gd name="adj2" fmla="val 50000"/>
                    </a:avLst>
                  </a:prstGeom>
                  <a:solidFill>
                    <a:srgbClr val="00566D"/>
                  </a:solidFill>
                </p:spPr>
                <p:style>
                  <a:lnRef idx="2">
                    <a:schemeClr val="accent1">
                      <a:shade val="15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3" name="箭头: 右 32"/>
                <p:cNvSpPr/>
                <p:nvPr/>
              </p:nvSpPr>
              <p:spPr>
                <a:xfrm rot="5400000">
                  <a:off x="4172913" y="5786960"/>
                  <a:ext cx="368306" cy="91726"/>
                </a:xfrm>
                <a:prstGeom prst="rightArrow">
                  <a:avLst/>
                </a:prstGeom>
                <a:solidFill>
                  <a:srgbClr val="00566D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箭头: 右 36"/>
                <p:cNvSpPr/>
                <p:nvPr/>
              </p:nvSpPr>
              <p:spPr>
                <a:xfrm rot="5400000">
                  <a:off x="4083689" y="7181101"/>
                  <a:ext cx="602071" cy="115353"/>
                </a:xfrm>
                <a:prstGeom prst="rightArrow">
                  <a:avLst/>
                </a:prstGeom>
                <a:solidFill>
                  <a:srgbClr val="00566D"/>
                </a:solidFill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矩形 37"/>
                <p:cNvSpPr/>
                <p:nvPr/>
              </p:nvSpPr>
              <p:spPr>
                <a:xfrm>
                  <a:off x="3272891" y="7620537"/>
                  <a:ext cx="2328601" cy="64832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sz="2800" b="1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ACIAE 4.0</a:t>
                  </a:r>
                  <a:endParaRPr lang="en-US" altLang="zh-CN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53" name="文本框 52"/>
          <p:cNvSpPr txBox="1"/>
          <p:nvPr/>
        </p:nvSpPr>
        <p:spPr>
          <a:xfrm>
            <a:off x="8963025" y="5880735"/>
            <a:ext cx="1732915" cy="4756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500" dirty="0">
                <a:latin typeface="Arial" panose="020B0604020202020204" pitchFamily="34" charset="0"/>
                <a:cs typeface="Arial" panose="020B0604020202020204" pitchFamily="34" charset="0"/>
              </a:rPr>
              <a:t> PYTHIA 8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44" name="文本框 43"/>
          <p:cNvSpPr txBox="1"/>
          <p:nvPr/>
        </p:nvSpPr>
        <p:spPr>
          <a:xfrm>
            <a:off x="2230067" y="1064467"/>
            <a:ext cx="10388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~1992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00025" y="1438910"/>
            <a:ext cx="293941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solidFill>
                  <a:srgbClr val="FF0000"/>
                </a:solidFill>
              </a:rPr>
              <a:t>PRC 48 (1993) 2995</a:t>
            </a:r>
            <a:endParaRPr lang="en-US" altLang="zh-CN" b="1">
              <a:solidFill>
                <a:srgbClr val="FF0000"/>
              </a:solidFill>
            </a:endParaRPr>
          </a:p>
          <a:p>
            <a:r>
              <a:rPr lang="en-US" altLang="zh-CN" b="1">
                <a:solidFill>
                  <a:srgbClr val="FF0000"/>
                </a:solidFill>
              </a:rPr>
              <a:t>Z. Phys. C 70 (1996) 499</a:t>
            </a:r>
            <a:endParaRPr lang="en-US" altLang="zh-CN" b="1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36220" y="4926330"/>
            <a:ext cx="307721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b="1" dirty="0">
                <a:solidFill>
                  <a:srgbClr val="FF0000"/>
                </a:solidFill>
                <a:latin typeface="Times-Roman"/>
                <a:sym typeface="+mn-ea"/>
              </a:rPr>
              <a:t> PRC 108 (2023) 064909</a:t>
            </a:r>
            <a:endParaRPr lang="en-US" altLang="zh-CN" sz="2000" b="1" dirty="0">
              <a:solidFill>
                <a:srgbClr val="FF0000"/>
              </a:solidFill>
              <a:latin typeface="Times-Roman"/>
              <a:sym typeface="+mn-ea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00025" y="6092190"/>
            <a:ext cx="3186430" cy="3987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b="1" dirty="0">
                <a:solidFill>
                  <a:srgbClr val="FF0000"/>
                </a:solidFill>
                <a:latin typeface="Times-Roman"/>
              </a:rPr>
              <a:t>CPC 310 (2025) 109520</a:t>
            </a:r>
            <a:endParaRPr lang="en-US" altLang="zh-CN" sz="2000" b="1" dirty="0">
              <a:solidFill>
                <a:srgbClr val="FF0000"/>
              </a:solidFill>
              <a:latin typeface="Times-Roman"/>
            </a:endParaRPr>
          </a:p>
        </p:txBody>
      </p:sp>
      <p:sp>
        <p:nvSpPr>
          <p:cNvPr id="48" name="箭头: 右 10"/>
          <p:cNvSpPr/>
          <p:nvPr/>
        </p:nvSpPr>
        <p:spPr>
          <a:xfrm rot="10800000">
            <a:off x="5442585" y="1126490"/>
            <a:ext cx="2985135" cy="228600"/>
          </a:xfrm>
          <a:prstGeom prst="rightArrow">
            <a:avLst>
              <a:gd name="adj1" fmla="val 0"/>
              <a:gd name="adj2" fmla="val 50000"/>
            </a:avLst>
          </a:prstGeom>
          <a:solidFill>
            <a:srgbClr val="00566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/>
        </p:nvSpPr>
        <p:spPr>
          <a:xfrm>
            <a:off x="6059805" y="918845"/>
            <a:ext cx="1539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Firecracker</a:t>
            </a:r>
            <a:endParaRPr lang="en-US" altLang="zh-CN" b="1"/>
          </a:p>
        </p:txBody>
      </p:sp>
      <p:sp>
        <p:nvSpPr>
          <p:cNvPr id="51" name="文本框 50"/>
          <p:cNvSpPr txBox="1"/>
          <p:nvPr/>
        </p:nvSpPr>
        <p:spPr>
          <a:xfrm>
            <a:off x="5572760" y="1263650"/>
            <a:ext cx="29470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Final hadronic rescattering</a:t>
            </a:r>
            <a:endParaRPr lang="en-US" altLang="zh-CN" b="1"/>
          </a:p>
        </p:txBody>
      </p:sp>
      <p:sp>
        <p:nvSpPr>
          <p:cNvPr id="54" name="箭头: 右 13"/>
          <p:cNvSpPr/>
          <p:nvPr/>
        </p:nvSpPr>
        <p:spPr>
          <a:xfrm rot="5400000">
            <a:off x="3951605" y="1751330"/>
            <a:ext cx="563880" cy="76200"/>
          </a:xfrm>
          <a:prstGeom prst="rightArrow">
            <a:avLst/>
          </a:prstGeom>
          <a:solidFill>
            <a:srgbClr val="00566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" name="图片 54" descr="相似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4127500" y="4153535"/>
            <a:ext cx="231775" cy="231775"/>
          </a:xfrm>
          <a:prstGeom prst="rect">
            <a:avLst/>
          </a:prstGeom>
        </p:spPr>
      </p:pic>
      <p:pic>
        <p:nvPicPr>
          <p:cNvPr id="56" name="图片 55" descr="相似"/>
          <p:cNvPicPr>
            <a:picLocks noChangeAspect="1"/>
          </p:cNvPicPr>
          <p:nvPr/>
        </p:nvPicPr>
        <p:blipFill>
          <a:blip r:embed="rId1">
            <a:extLst>
              <a:ext uri="{96DAC541-7B7A-43D3-8B79-37D633B846F1}">
                <asvg:svgBlip xmlns:asvg="http://schemas.microsoft.com/office/drawing/2016/SVG/main" r:embed="rId2"/>
              </a:ext>
            </a:extLst>
          </a:blip>
          <a:stretch>
            <a:fillRect/>
          </a:stretch>
        </p:blipFill>
        <p:spPr>
          <a:xfrm>
            <a:off x="4089400" y="4235450"/>
            <a:ext cx="233680" cy="233680"/>
          </a:xfrm>
          <a:prstGeom prst="rect">
            <a:avLst/>
          </a:prstGeom>
        </p:spPr>
      </p:pic>
      <p:sp>
        <p:nvSpPr>
          <p:cNvPr id="57" name="矩形 56"/>
          <p:cNvSpPr/>
          <p:nvPr/>
        </p:nvSpPr>
        <p:spPr>
          <a:xfrm>
            <a:off x="4185285" y="3900805"/>
            <a:ext cx="76200" cy="285750"/>
          </a:xfrm>
          <a:prstGeom prst="rect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8" name="文本框 57"/>
          <p:cNvSpPr txBox="1"/>
          <p:nvPr/>
        </p:nvSpPr>
        <p:spPr>
          <a:xfrm>
            <a:off x="2127807" y="5667142"/>
            <a:ext cx="10388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~2024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2127807" y="4616217"/>
            <a:ext cx="103886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</a:rPr>
              <a:t>~2023</a:t>
            </a:r>
            <a:endParaRPr lang="zh-CN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160020" y="3752850"/>
            <a:ext cx="307721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b="1" dirty="0">
                <a:solidFill>
                  <a:srgbClr val="FF0000"/>
                </a:solidFill>
                <a:latin typeface="Times-Roman"/>
                <a:sym typeface="+mn-ea"/>
              </a:rPr>
              <a:t> PRC 75 (2007) 054912</a:t>
            </a:r>
            <a:r>
              <a:rPr lang="en-US" altLang="zh-CN" sz="2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000" b="1" dirty="0">
              <a:solidFill>
                <a:srgbClr val="FF0000"/>
              </a:solidFill>
              <a:latin typeface="Times-Roman"/>
              <a:sym typeface="+mn-ea"/>
            </a:endParaRPr>
          </a:p>
        </p:txBody>
      </p:sp>
      <p:sp>
        <p:nvSpPr>
          <p:cNvPr id="61" name="箭头: 右 10"/>
          <p:cNvSpPr/>
          <p:nvPr/>
        </p:nvSpPr>
        <p:spPr>
          <a:xfrm rot="10800000">
            <a:off x="5441950" y="2363470"/>
            <a:ext cx="2985770" cy="236855"/>
          </a:xfrm>
          <a:prstGeom prst="rightArrow">
            <a:avLst>
              <a:gd name="adj1" fmla="val 0"/>
              <a:gd name="adj2" fmla="val 50000"/>
            </a:avLst>
          </a:prstGeom>
          <a:solidFill>
            <a:srgbClr val="00566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箭头: 右 10"/>
          <p:cNvSpPr/>
          <p:nvPr/>
        </p:nvSpPr>
        <p:spPr>
          <a:xfrm rot="10800000">
            <a:off x="5527675" y="5994400"/>
            <a:ext cx="3152140" cy="228600"/>
          </a:xfrm>
          <a:prstGeom prst="rightArrow">
            <a:avLst>
              <a:gd name="adj1" fmla="val 0"/>
              <a:gd name="adj2" fmla="val 50000"/>
            </a:avLst>
          </a:prstGeom>
          <a:solidFill>
            <a:srgbClr val="00566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箭头: 右 10"/>
          <p:cNvSpPr/>
          <p:nvPr/>
        </p:nvSpPr>
        <p:spPr>
          <a:xfrm rot="10800000">
            <a:off x="5572760" y="3367405"/>
            <a:ext cx="3032125" cy="228600"/>
          </a:xfrm>
          <a:prstGeom prst="rightArrow">
            <a:avLst>
              <a:gd name="adj1" fmla="val 0"/>
              <a:gd name="adj2" fmla="val 50000"/>
            </a:avLst>
          </a:prstGeom>
          <a:solidFill>
            <a:srgbClr val="00566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文本框 63"/>
          <p:cNvSpPr txBox="1"/>
          <p:nvPr/>
        </p:nvSpPr>
        <p:spPr>
          <a:xfrm>
            <a:off x="8679815" y="1979930"/>
            <a:ext cx="2086610" cy="8604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pPr algn="ctr">
              <a:buClrTx/>
              <a:buSzTx/>
              <a:buFontTx/>
            </a:pPr>
            <a:r>
              <a:rPr lang="en-US" altLang="zh-CN" sz="2500" dirty="0" err="1">
                <a:latin typeface="Arial" panose="020B0604020202020204" pitchFamily="34" charset="0"/>
                <a:cs typeface="Arial" panose="020B0604020202020204" pitchFamily="34" charset="0"/>
              </a:rPr>
              <a:t>JETSET 7.4</a:t>
            </a:r>
            <a:endParaRPr lang="en-US" altLang="zh-CN" sz="2500" dirty="0" err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ClrTx/>
              <a:buSzTx/>
              <a:buFontTx/>
            </a:pPr>
            <a:r>
              <a:rPr lang="en-US" altLang="zh-CN" sz="2500" dirty="0" err="1">
                <a:latin typeface="Arial" panose="020B0604020202020204" pitchFamily="34" charset="0"/>
                <a:cs typeface="Arial" panose="020B0604020202020204" pitchFamily="34" charset="0"/>
              </a:rPr>
              <a:t>PYTHIA 5.7</a:t>
            </a:r>
            <a:endParaRPr lang="en-US" altLang="zh-CN" sz="2500" dirty="0" err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文本框 64"/>
          <p:cNvSpPr txBox="1"/>
          <p:nvPr/>
        </p:nvSpPr>
        <p:spPr>
          <a:xfrm>
            <a:off x="5572760" y="2084070"/>
            <a:ext cx="29876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Final hadronic rescattering</a:t>
            </a:r>
            <a:endParaRPr lang="en-US" altLang="zh-CN" b="1"/>
          </a:p>
        </p:txBody>
      </p:sp>
      <p:sp>
        <p:nvSpPr>
          <p:cNvPr id="66" name="文本框 65"/>
          <p:cNvSpPr txBox="1"/>
          <p:nvPr/>
        </p:nvSpPr>
        <p:spPr>
          <a:xfrm>
            <a:off x="152400" y="2494915"/>
            <a:ext cx="269621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 b="1" dirty="0">
                <a:solidFill>
                  <a:srgbClr val="FF0000"/>
                </a:solidFill>
                <a:latin typeface="Times-Roman"/>
                <a:sym typeface="+mn-ea"/>
              </a:rPr>
              <a:t> PRC 59 (1999) 2728</a:t>
            </a:r>
            <a:r>
              <a:rPr lang="en-US" altLang="zh-CN" sz="2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sz="2000" b="1" dirty="0">
              <a:solidFill>
                <a:srgbClr val="FF0000"/>
              </a:solidFill>
              <a:latin typeface="Times-Roman"/>
              <a:sym typeface="+mn-ea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3313398" y="4781911"/>
            <a:ext cx="2127885" cy="48958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CIAE 3.0</a:t>
            </a:r>
            <a:endParaRPr lang="en-US" altLang="zh-CN" sz="2800" b="1" dirty="0" err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文本框 67"/>
          <p:cNvSpPr txBox="1"/>
          <p:nvPr/>
        </p:nvSpPr>
        <p:spPr>
          <a:xfrm>
            <a:off x="4323080" y="4288790"/>
            <a:ext cx="40195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/>
              <a:t>Several new physics added</a:t>
            </a:r>
            <a:endParaRPr lang="en-US" altLang="zh-CN" sz="2400" b="1"/>
          </a:p>
        </p:txBody>
      </p:sp>
      <p:sp>
        <p:nvSpPr>
          <p:cNvPr id="69" name="文本框 68"/>
          <p:cNvSpPr txBox="1"/>
          <p:nvPr/>
        </p:nvSpPr>
        <p:spPr>
          <a:xfrm>
            <a:off x="5396865" y="2999105"/>
            <a:ext cx="39751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Partonic  &amp; Hadronic rescsttering</a:t>
            </a:r>
            <a:endParaRPr lang="en-US" altLang="zh-CN" b="1"/>
          </a:p>
        </p:txBody>
      </p:sp>
      <p:sp>
        <p:nvSpPr>
          <p:cNvPr id="70" name="文本框 69"/>
          <p:cNvSpPr txBox="1"/>
          <p:nvPr/>
        </p:nvSpPr>
        <p:spPr>
          <a:xfrm>
            <a:off x="6059805" y="3514090"/>
            <a:ext cx="27743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extending to A-A</a:t>
            </a:r>
            <a:endParaRPr lang="en-US" altLang="zh-CN" b="1"/>
          </a:p>
        </p:txBody>
      </p:sp>
      <p:sp>
        <p:nvSpPr>
          <p:cNvPr id="71" name="文本框 70"/>
          <p:cNvSpPr txBox="1"/>
          <p:nvPr/>
        </p:nvSpPr>
        <p:spPr>
          <a:xfrm>
            <a:off x="10766425" y="986790"/>
            <a:ext cx="121602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b="1">
                <a:solidFill>
                  <a:srgbClr val="FF0000"/>
                </a:solidFill>
                <a:sym typeface="+mn-ea"/>
              </a:rPr>
              <a:t>CPC 73 (1992) 71 </a:t>
            </a:r>
            <a:endParaRPr lang="en-US" altLang="zh-CN" b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10822305" y="2017395"/>
            <a:ext cx="121602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b="1">
                <a:solidFill>
                  <a:srgbClr val="FF0000"/>
                </a:solidFill>
                <a:sym typeface="+mn-ea"/>
              </a:rPr>
              <a:t>CPC 82 (1994) 74 </a:t>
            </a:r>
            <a:endParaRPr lang="en-US" altLang="zh-CN" b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73" name="箭头: 右 21"/>
          <p:cNvSpPr/>
          <p:nvPr/>
        </p:nvSpPr>
        <p:spPr>
          <a:xfrm rot="5400000">
            <a:off x="9533890" y="3048000"/>
            <a:ext cx="385445" cy="76200"/>
          </a:xfrm>
          <a:prstGeom prst="rightArrow">
            <a:avLst/>
          </a:prstGeom>
          <a:solidFill>
            <a:srgbClr val="00566D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/>
          <p:cNvSpPr txBox="1"/>
          <p:nvPr/>
        </p:nvSpPr>
        <p:spPr>
          <a:xfrm>
            <a:off x="9745345" y="5271770"/>
            <a:ext cx="2261870" cy="63563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>
                <a:solidFill>
                  <a:srgbClr val="FF0000"/>
                </a:solidFill>
                <a:sym typeface="+mn-ea"/>
              </a:rPr>
              <a:t>CPC 178 (2008) 852</a:t>
            </a:r>
            <a:endParaRPr lang="zh-CN" altLang="en-US" b="1">
              <a:solidFill>
                <a:srgbClr val="FF0000"/>
              </a:solidFill>
              <a:sym typeface="+mn-ea"/>
            </a:endParaRPr>
          </a:p>
          <a:p>
            <a:r>
              <a:rPr lang="en-US" altLang="zh-CN" b="1">
                <a:solidFill>
                  <a:srgbClr val="FF0000"/>
                </a:solidFill>
                <a:sym typeface="+mn-ea"/>
              </a:rPr>
              <a:t>CPC 191 (2015) 159</a:t>
            </a:r>
            <a:endParaRPr lang="zh-CN" altLang="en-US" b="1">
              <a:solidFill>
                <a:srgbClr val="FF0000"/>
              </a:solidFill>
              <a:sym typeface="+mn-ea"/>
            </a:endParaRPr>
          </a:p>
          <a:p>
            <a:r>
              <a:rPr lang="en-US" altLang="zh-CN" b="1">
                <a:solidFill>
                  <a:srgbClr val="FF0000"/>
                </a:solidFill>
                <a:sym typeface="+mn-ea"/>
              </a:rPr>
              <a:t> </a:t>
            </a:r>
            <a:endParaRPr lang="en-US" altLang="zh-CN" b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822305" y="3279140"/>
            <a:ext cx="133286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b="1">
                <a:solidFill>
                  <a:srgbClr val="FF0000"/>
                </a:solidFill>
                <a:sym typeface="+mn-ea"/>
              </a:rPr>
              <a:t>CPC 135 </a:t>
            </a:r>
            <a:endParaRPr lang="en-US" altLang="zh-CN" b="1">
              <a:solidFill>
                <a:srgbClr val="FF0000"/>
              </a:solidFill>
              <a:sym typeface="+mn-ea"/>
            </a:endParaRPr>
          </a:p>
          <a:p>
            <a:r>
              <a:rPr lang="en-US" altLang="zh-CN" b="1">
                <a:solidFill>
                  <a:srgbClr val="FF0000"/>
                </a:solidFill>
                <a:sym typeface="+mn-ea"/>
              </a:rPr>
              <a:t>(2001) 238</a:t>
            </a:r>
            <a:endParaRPr lang="en-US" altLang="zh-CN" b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836920" y="2472055"/>
            <a:ext cx="20999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/>
              <a:t>extending to A-A </a:t>
            </a:r>
            <a:endParaRPr lang="en-US" altLang="zh-CN" b="1"/>
          </a:p>
        </p:txBody>
      </p:sp>
      <p:sp>
        <p:nvSpPr>
          <p:cNvPr id="12" name="文本框 11"/>
          <p:cNvSpPr txBox="1"/>
          <p:nvPr/>
        </p:nvSpPr>
        <p:spPr>
          <a:xfrm>
            <a:off x="7148978" y="6363770"/>
            <a:ext cx="373951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fr-FR" altLang="zh-CN" b="1" dirty="0">
                <a:solidFill>
                  <a:srgbClr val="FF0000"/>
                </a:solidFill>
              </a:rPr>
              <a:t>SciPost Phys.Codeb. 2022 (2022) 8</a:t>
            </a:r>
            <a:endParaRPr lang="fr-FR" altLang="zh-CN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4" name="标题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dirty="0"/>
              <a:t>Thanks !</a:t>
            </a:r>
            <a:endParaRPr lang="zh-CN" altLang="en-US" dirty="0"/>
          </a:p>
        </p:txBody>
      </p:sp>
    </p:spTree>
    <p:custDataLst>
      <p:tags r:id="rId2"/>
    </p:custData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8965" y="1945640"/>
            <a:ext cx="8957945" cy="4776470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6796" y="314455"/>
            <a:ext cx="11724953" cy="365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B. Parton cascade: medium-induced radiation</a:t>
            </a:r>
            <a:endParaRPr lang="en-US" altLang="zh-CN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文本框 62"/>
              <p:cNvSpPr txBox="1"/>
              <p:nvPr/>
            </p:nvSpPr>
            <p:spPr>
              <a:xfrm>
                <a:off x="608965" y="992505"/>
                <a:ext cx="11010900" cy="953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2) Dead-cone effect: radiation from an emitter of mass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energy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</a:t>
                </a:r>
                <a:r>
                  <a:rPr lang="en-US" altLang="zh-CN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ppressed</a:t>
                </a:r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t angular scales smaller tha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3" name="文本框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965" y="992505"/>
                <a:ext cx="11010900" cy="95313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8975965" y="2019378"/>
                <a:ext cx="2557211" cy="827471"/>
              </a:xfrm>
              <a:prstGeom prst="rect">
                <a:avLst/>
              </a:prstGeom>
              <a:noFill/>
              <a:ln w="25400">
                <a:solidFill>
                  <a:srgbClr val="00566D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zh-CN" altLang="en-US" sz="2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𝜃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𝑒𝑎𝑑</m:t>
                          </m:r>
                        </m:sub>
                      </m:sSub>
                      <m:r>
                        <a:rPr lang="en-US" altLang="zh-CN" sz="2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𝑚</m:t>
                          </m:r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</m:den>
                      </m:f>
                    </m:oMath>
                  </m:oMathPara>
                </a14:m>
                <a:endParaRPr lang="zh-CN" alt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5965" y="2019378"/>
                <a:ext cx="2557211" cy="827471"/>
              </a:xfrm>
              <a:prstGeom prst="rect">
                <a:avLst/>
              </a:prstGeom>
              <a:blipFill rotWithShape="1">
                <a:blip r:embed="rId3"/>
                <a:stretch>
                  <a:fillRect l="-506" t="-1544" r="-485" b="-1517"/>
                </a:stretch>
              </a:blipFill>
              <a:ln w="25400">
                <a:solidFill>
                  <a:srgbClr val="00566D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946319" y="6058860"/>
            <a:ext cx="2457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dirty="0"/>
              <a:t>Fig. ALICE </a:t>
            </a:r>
            <a:r>
              <a:rPr lang="fr-FR" altLang="zh-CN" dirty="0"/>
              <a:t>Nature 2022</a:t>
            </a:r>
            <a:endParaRPr lang="zh-CN" alt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接连接符 10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6" name="标题 1"/>
          <p:cNvSpPr txBox="1"/>
          <p:nvPr/>
        </p:nvSpPr>
        <p:spPr>
          <a:xfrm>
            <a:off x="406796" y="314455"/>
            <a:ext cx="11724953" cy="36512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B. Parton cascade: medium-induced radiation</a:t>
            </a:r>
            <a:endParaRPr lang="en-US" altLang="zh-CN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68" name="文本框 67"/>
          <p:cNvSpPr txBox="1"/>
          <p:nvPr/>
        </p:nvSpPr>
        <p:spPr>
          <a:xfrm>
            <a:off x="407035" y="1158240"/>
            <a:ext cx="1154938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3) Landau–</a:t>
            </a:r>
            <a:r>
              <a:rPr lang="en-US" altLang="zh-CN" sz="2800" dirty="0" err="1">
                <a:latin typeface="Arial" panose="020B0604020202020204" pitchFamily="34" charset="0"/>
                <a:cs typeface="Arial" panose="020B0604020202020204" pitchFamily="34" charset="0"/>
              </a:rPr>
              <a:t>Pomeranchuk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–Migdal (LPM) effect: 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pression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of the    radiation due to the coherence of multiple scatterings.</a:t>
            </a:r>
            <a:endParaRPr lang="zh-CN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rcRect l="3007" t="14470" b="9809"/>
          <a:stretch>
            <a:fillRect/>
          </a:stretch>
        </p:blipFill>
        <p:spPr>
          <a:xfrm>
            <a:off x="8140700" y="4756150"/>
            <a:ext cx="2976880" cy="1078230"/>
          </a:xfrm>
          <a:prstGeom prst="rect">
            <a:avLst/>
          </a:prstGeom>
          <a:ln w="25400">
            <a:solidFill>
              <a:srgbClr val="00566D"/>
            </a:solidFill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601418" y="2198180"/>
                <a:ext cx="8233792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Formation time of a gluon with the energy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𝜔</m:t>
                    </m:r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ransverse 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endParaRPr lang="en-US" altLang="zh-C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altLang="zh-CN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momentum fraction 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幼圆" panose="02010509060101010101" pitchFamily="49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2800" dirty="0">
                    <a:latin typeface="Arial" panose="020B0604020202020204" pitchFamily="34" charset="0"/>
                    <a:ea typeface="幼圆" panose="02010509060101010101" pitchFamily="49" charset="-122"/>
                    <a:cs typeface="Arial" panose="020B0604020202020204" pitchFamily="34" charset="0"/>
                  </a:rPr>
                  <a:t>of the emitter with mass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  <a:ea typeface="幼圆" panose="02010509060101010101" pitchFamily="49" charset="-122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zh-CN" altLang="en-US" sz="2800" dirty="0">
                    <a:latin typeface="Arial" panose="020B0604020202020204" pitchFamily="34" charset="0"/>
                    <a:ea typeface="幼圆" panose="02010509060101010101" pitchFamily="49" charset="-122"/>
                    <a:cs typeface="Arial" panose="020B0604020202020204" pitchFamily="34" charset="0"/>
                  </a:rPr>
                  <a:t>：</a:t>
                </a:r>
                <a:endParaRPr lang="zh-CN" altLang="en-US" sz="2800" dirty="0">
                  <a:latin typeface="Arial" panose="020B0604020202020204" pitchFamily="34" charset="0"/>
                  <a:ea typeface="幼圆" panose="02010509060101010101" pitchFamily="49" charset="-122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18" y="2198180"/>
                <a:ext cx="8233792" cy="1384995"/>
              </a:xfrm>
              <a:prstGeom prst="rect">
                <a:avLst/>
              </a:prstGeom>
              <a:blipFill rotWithShape="1">
                <a:blip r:embed="rId2"/>
                <a:stretch>
                  <a:fillRect l="-1" t="-32" r="6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3050" y="3583305"/>
            <a:ext cx="5901055" cy="278320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889250" y="6268085"/>
            <a:ext cx="2301240" cy="45339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r>
              <a:rPr lang="en-US" altLang="zh-CN" sz="2400" dirty="0"/>
              <a:t>Fig. Y. </a:t>
            </a:r>
            <a:r>
              <a:rPr lang="en-US" altLang="zh-CN" sz="2400" dirty="0" err="1"/>
              <a:t>Mehtar</a:t>
            </a:r>
            <a:r>
              <a:rPr lang="en-US" altLang="zh-CN" sz="2400" dirty="0"/>
              <a:t>-Tani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>
            <p:custDataLst>
              <p:tags r:id="rId1"/>
            </p:custDataLst>
          </p:nvPr>
        </p:nvSpPr>
        <p:spPr>
          <a:xfrm>
            <a:off x="4459947" y="5939931"/>
            <a:ext cx="348805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Vorticity and </a:t>
            </a:r>
            <a:r>
              <a:rPr lang="el-GR" altLang="zh-CN" sz="20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Λ</a:t>
            </a:r>
            <a:r>
              <a:rPr lang="en-US" altLang="zh-CN" sz="20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 polarization</a:t>
            </a:r>
            <a:endParaRPr lang="en-US" altLang="zh-CN" sz="20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65455" y="648335"/>
            <a:ext cx="3364230" cy="25673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565150" y="3228975"/>
            <a:ext cx="3380105" cy="275399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4265930" y="641350"/>
            <a:ext cx="3476625" cy="259397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4136390" y="3265170"/>
            <a:ext cx="3490595" cy="2581275"/>
          </a:xfrm>
          <a:prstGeom prst="rect">
            <a:avLst/>
          </a:prstGeom>
        </p:spPr>
      </p:pic>
      <p:sp>
        <p:nvSpPr>
          <p:cNvPr id="16" name="文本框 15"/>
          <p:cNvSpPr txBox="1"/>
          <p:nvPr>
            <p:custDataLst>
              <p:tags r:id="rId10"/>
            </p:custDataLst>
          </p:nvPr>
        </p:nvSpPr>
        <p:spPr>
          <a:xfrm>
            <a:off x="733425" y="5918835"/>
            <a:ext cx="34029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Strangeness suppression</a:t>
            </a:r>
            <a:endParaRPr lang="en-US" altLang="zh-CN" sz="20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>
            <p:custDataLst>
              <p:tags r:id="rId11"/>
            </p:custDataLst>
          </p:nvPr>
        </p:nvSpPr>
        <p:spPr>
          <a:xfrm>
            <a:off x="1049020" y="6390005"/>
            <a:ext cx="2919095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b="1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PRC 102 (2020)  044903</a:t>
            </a:r>
            <a:endParaRPr lang="en-US" altLang="zh-CN" sz="1600" b="1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12"/>
            </p:custDataLst>
          </p:nvPr>
        </p:nvSpPr>
        <p:spPr>
          <a:xfrm>
            <a:off x="4872990" y="6405245"/>
            <a:ext cx="2753995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b="1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PRC 104 (2021)  054903</a:t>
            </a:r>
            <a:endParaRPr lang="en-US" altLang="zh-CN" sz="1600" b="1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0" y="61121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465455" y="83185"/>
            <a:ext cx="106749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Examples of past results </a:t>
            </a:r>
            <a:endParaRPr lang="en-US" altLang="zh-CN" sz="2400" b="1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782560" y="643890"/>
            <a:ext cx="4261485" cy="5196205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8887460" y="5918835"/>
            <a:ext cx="3999230" cy="39878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000" dirty="0">
                <a:solidFill>
                  <a:schemeClr val="dk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Exotic states X(3872)</a:t>
            </a:r>
            <a:endParaRPr lang="en-US" altLang="zh-CN" sz="2000" dirty="0">
              <a:solidFill>
                <a:schemeClr val="dk1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864600" y="6352540"/>
            <a:ext cx="3027045" cy="337185"/>
          </a:xfrm>
          <a:prstGeom prst="rect">
            <a:avLst/>
          </a:prstGeom>
        </p:spPr>
        <p:txBody>
          <a:bodyPr wrap="square">
            <a:spAutoFit/>
          </a:bodyPr>
          <a:p>
            <a:pPr algn="l">
              <a:buClrTx/>
              <a:buSzTx/>
              <a:buFontTx/>
            </a:pPr>
            <a:r>
              <a:rPr lang="en-US" altLang="zh-CN" sz="1600" b="1">
                <a:solidFill>
                  <a:srgbClr val="000000"/>
                </a:solidFill>
                <a:latin typeface="等线" panose="02010600030101010101" charset="-122"/>
                <a:ea typeface="等线" panose="02010600030101010101" charset="-122"/>
              </a:rPr>
              <a:t>Eur. Phys. J. C (2021) 81:784</a:t>
            </a:r>
            <a:endParaRPr lang="en-US" altLang="zh-CN" sz="1600" b="1">
              <a:solidFill>
                <a:srgbClr val="000000"/>
              </a:solidFill>
              <a:latin typeface="等线" panose="02010600030101010101" charset="-122"/>
              <a:ea typeface="等线" panose="02010600030101010101" charset="-122"/>
            </a:endParaRPr>
          </a:p>
        </p:txBody>
      </p:sp>
    </p:spTree>
    <p:custDataLst>
      <p:tags r:id="rId14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7035" y="1524000"/>
            <a:ext cx="5393055" cy="468693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标题 1"/>
              <p:cNvSpPr txBox="1"/>
              <p:nvPr/>
            </p:nvSpPr>
            <p:spPr>
              <a:xfrm>
                <a:off x="407035" y="553720"/>
                <a:ext cx="7982585" cy="365125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altLang="zh-CN" sz="3200" b="1" dirty="0"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 PYTHIA 8 structure and </a:t>
                </a:r>
                <a:r>
                  <a:rPr lang="en-US" altLang="zh-CN" sz="3200"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32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𝑝𝑝</m:t>
                    </m:r>
                    <m:r>
                      <a:rPr lang="en-US" altLang="zh-CN" sz="32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→</m:t>
                    </m:r>
                    <m:r>
                      <a:rPr lang="en-US" altLang="zh-CN" sz="32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𝑡</m:t>
                    </m:r>
                    <m:acc>
                      <m:accPr>
                        <m:chr m:val="̅"/>
                        <m:ctrlPr>
                          <a:rPr lang="en-US" altLang="zh-CN" sz="3200" b="1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zh-CN" sz="3200" b="1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altLang="zh-CN" sz="3200" b="1" dirty="0"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 event</a:t>
                </a:r>
                <a:endParaRPr lang="zh-CN" altLang="en-US" sz="3200"/>
              </a:p>
              <a:p>
                <a:r>
                  <a:rPr lang="en-US" altLang="zh-CN" sz="3200" b="1" dirty="0"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  </a:t>
                </a:r>
                <a:endParaRPr lang="en-US" altLang="zh-CN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035" y="553720"/>
                <a:ext cx="7982585" cy="365125"/>
              </a:xfrm>
              <a:prstGeom prst="rect">
                <a:avLst/>
              </a:prstGeom>
              <a:blipFill rotWithShape="1">
                <a:blip r:embed="rId2"/>
                <a:stretch>
                  <a:fillRect t="-84696" b="-653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223699" y="917213"/>
            <a:ext cx="1131443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YTHIA 8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(C++) with more physics and features beyond PYTHIA </a:t>
            </a:r>
            <a:r>
              <a:rPr lang="en-US" altLang="zh-CN" sz="2400" b="1" dirty="0">
                <a:solidFill>
                  <a:srgbClr val="4545F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 (Fortran 77)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8060" y="1705610"/>
            <a:ext cx="6172835" cy="45053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766968" y="1523800"/>
            <a:ext cx="373951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zh-CN" b="1" dirty="0">
                <a:solidFill>
                  <a:srgbClr val="FF0000"/>
                </a:solidFill>
              </a:rPr>
              <a:t>SciPost Phys.Codeb. 2022 (2022) 8</a:t>
            </a:r>
            <a:endParaRPr lang="fr-FR" altLang="zh-CN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69975" y="6357620"/>
            <a:ext cx="4476750" cy="3371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600"/>
              <a:t>Simplified picture of the PYTHIA 8.3 structure</a:t>
            </a:r>
            <a:endParaRPr lang="zh-CN" altLang="en-US" sz="1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6876415" y="6356350"/>
                <a:ext cx="4273550" cy="33718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1600"/>
                  <a:t>Schematic  structure of a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𝑝𝑝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→</m:t>
                    </m:r>
                    <m:r>
                      <a:rPr lang="en-US" altLang="zh-CN" sz="16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𝑡</m:t>
                    </m:r>
                    <m:acc>
                      <m:accPr>
                        <m:chr m:val="̅"/>
                        <m:ctrlPr>
                          <a:rPr lang="en-US" altLang="zh-CN" sz="16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altLang="zh-CN" sz="1600"/>
                  <a:t> event</a:t>
                </a:r>
                <a:endParaRPr lang="zh-CN" altLang="en-US" sz="1600"/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415" y="6356350"/>
                <a:ext cx="4273550" cy="3371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1392555" y="2207895"/>
            <a:ext cx="72809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（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）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olor Reconnection (CR)</a:t>
            </a:r>
            <a:endParaRPr lang="en-US" altLang="zh-CN" sz="3600"/>
          </a:p>
        </p:txBody>
      </p:sp>
      <p:sp>
        <p:nvSpPr>
          <p:cNvPr id="7" name="文本框 6"/>
          <p:cNvSpPr txBox="1"/>
          <p:nvPr/>
        </p:nvSpPr>
        <p:spPr>
          <a:xfrm>
            <a:off x="1392555" y="3073400"/>
            <a:ext cx="787336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（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2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）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Multiparton Interactions (MPI)</a:t>
            </a:r>
            <a:endParaRPr lang="en-US" altLang="zh-CN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392555" y="4015740"/>
            <a:ext cx="1025334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（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3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）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Better handling of the beam remnant</a:t>
            </a:r>
            <a:endParaRPr lang="en-US" altLang="zh-CN"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4065" y="208280"/>
            <a:ext cx="849185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Why interfacing to PYTHIA 8 ?</a:t>
            </a:r>
            <a:endParaRPr lang="en-US" altLang="zh-CN" sz="3200" b="1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74065" y="1130935"/>
            <a:ext cx="10787380" cy="73787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Most of  physics are redealed in PYTHIA 8 referring to PYTHIA 6, 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  such as: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5614670" y="5126355"/>
            <a:ext cx="1106170" cy="81788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p>
            <a:r>
              <a:rPr lang="en-US" altLang="zh-CN" sz="6000">
                <a:solidFill>
                  <a:srgbClr val="FF0000"/>
                </a:solidFill>
              </a:rPr>
              <a:t>...</a:t>
            </a:r>
            <a:endParaRPr lang="en-US" altLang="zh-CN" sz="60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558" y="1673199"/>
            <a:ext cx="3551341" cy="456345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0942" y="1594819"/>
            <a:ext cx="4854380" cy="464183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07544" y="995953"/>
            <a:ext cx="114833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Expermental results favor PYTHIA 8 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arton interactions (MPI) </a:t>
            </a:r>
            <a:r>
              <a:rPr lang="en-US" altLang="zh-CN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zh-CN" alt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427184" y="6159710"/>
            <a:ext cx="1830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4545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IA 6</a:t>
            </a:r>
            <a:endParaRPr lang="zh-CN" altLang="en-US" sz="2800" b="1" dirty="0">
              <a:solidFill>
                <a:srgbClr val="4545F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817576" y="6159710"/>
            <a:ext cx="19201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IA 8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29877" y="5661575"/>
            <a:ext cx="89639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4545F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endParaRPr lang="zh-CN" altLang="en-US" sz="8000" b="1" dirty="0">
              <a:solidFill>
                <a:srgbClr val="4545F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693845" y="5759600"/>
            <a:ext cx="109735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</a:t>
            </a:r>
            <a:endParaRPr lang="zh-CN" altLang="en-US" sz="8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39382" y="3673874"/>
            <a:ext cx="222250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方正仿宋_GB2312" panose="02000000000000000000" charset="-122"/>
                <a:ea typeface="方正仿宋_GB2312" panose="02000000000000000000" charset="-122"/>
              </a:rPr>
              <a:t>PLB 712 (2012) 165-175</a:t>
            </a:r>
            <a:endParaRPr lang="en-US" altLang="zh-CN" sz="1600" b="1" dirty="0">
              <a:latin typeface="方正仿宋_GB2312" panose="02000000000000000000" charset="-122"/>
              <a:ea typeface="方正仿宋_GB2312" panose="02000000000000000000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593180" y="3571159"/>
            <a:ext cx="210312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latin typeface="方正仿宋_GB2312" panose="02000000000000000000" charset="-122"/>
                <a:ea typeface="方正仿宋_GB2312" panose="02000000000000000000" charset="-122"/>
              </a:rPr>
              <a:t>PLB</a:t>
            </a:r>
            <a:r>
              <a:rPr lang="en-US" altLang="zh-CN" sz="1600" b="1" i="0" dirty="0">
                <a:latin typeface="方正仿宋_GB2312" panose="02000000000000000000" charset="-122"/>
                <a:ea typeface="方正仿宋_GB2312" panose="02000000000000000000" charset="-122"/>
              </a:rPr>
              <a:t> 810 (2020) 135758</a:t>
            </a:r>
            <a:endParaRPr lang="zh-CN" altLang="en-US" sz="1400" dirty="0"/>
          </a:p>
        </p:txBody>
      </p:sp>
      <p:sp>
        <p:nvSpPr>
          <p:cNvPr id="16" name="文本框 15"/>
          <p:cNvSpPr txBox="1"/>
          <p:nvPr/>
        </p:nvSpPr>
        <p:spPr>
          <a:xfrm>
            <a:off x="8100093" y="2857216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/>
              <a:t>8.2</a:t>
            </a:r>
            <a:endParaRPr lang="zh-CN" altLang="en-US" sz="1600" b="1" dirty="0"/>
          </a:p>
        </p:txBody>
      </p:sp>
      <p:sp>
        <p:nvSpPr>
          <p:cNvPr id="17" name="矩形 16"/>
          <p:cNvSpPr/>
          <p:nvPr/>
        </p:nvSpPr>
        <p:spPr>
          <a:xfrm>
            <a:off x="3260650" y="4274288"/>
            <a:ext cx="545804" cy="36859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7533025" y="2872604"/>
            <a:ext cx="1007790" cy="307777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箭头: 左右 20"/>
          <p:cNvSpPr/>
          <p:nvPr/>
        </p:nvSpPr>
        <p:spPr>
          <a:xfrm rot="10070131">
            <a:off x="4270518" y="4558010"/>
            <a:ext cx="2647009" cy="365093"/>
          </a:xfrm>
          <a:prstGeom prst="leftRight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31825" y="187960"/>
            <a:ext cx="849185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Why interfacing to PYTHIA 8 ?</a:t>
            </a:r>
            <a:endParaRPr lang="en-US" altLang="zh-CN" sz="3200" b="1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6590" y="1546860"/>
            <a:ext cx="3915410" cy="486156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>
            <a:off x="0" y="918556"/>
            <a:ext cx="12192000" cy="0"/>
          </a:xfrm>
          <a:prstGeom prst="line">
            <a:avLst/>
          </a:prstGeom>
          <a:ln w="63500">
            <a:solidFill>
              <a:srgbClr val="00566D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AACEA28A-74A4-4676-BAEF-CDB8A875ED2D}" type="slidenum">
              <a:rPr lang="zh-CN" altLang="en-US" sz="2000" b="1" smtClean="0"/>
            </a:fld>
            <a:endParaRPr lang="zh-CN" altLang="en-US" sz="2000" b="1" dirty="0"/>
          </a:p>
        </p:txBody>
      </p:sp>
      <p:sp>
        <p:nvSpPr>
          <p:cNvPr id="12" name="文本框 11"/>
          <p:cNvSpPr txBox="1"/>
          <p:nvPr/>
        </p:nvSpPr>
        <p:spPr>
          <a:xfrm>
            <a:off x="435154" y="1042943"/>
            <a:ext cx="108426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 Expermental results favor PYTHIA 8 :  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or reconnection (CR) 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zh-C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-73660" y="1772628"/>
            <a:ext cx="8350102" cy="4678548"/>
            <a:chOff x="838200" y="1975617"/>
            <a:chExt cx="9779000" cy="4678548"/>
          </a:xfrm>
        </p:grpSpPr>
        <p:grpSp>
          <p:nvGrpSpPr>
            <p:cNvPr id="55" name="组合 54"/>
            <p:cNvGrpSpPr/>
            <p:nvPr/>
          </p:nvGrpSpPr>
          <p:grpSpPr>
            <a:xfrm>
              <a:off x="838200" y="1975617"/>
              <a:ext cx="9779000" cy="4678548"/>
              <a:chOff x="838200" y="1975617"/>
              <a:chExt cx="9779000" cy="4678548"/>
            </a:xfrm>
          </p:grpSpPr>
          <p:pic>
            <p:nvPicPr>
              <p:cNvPr id="44" name="文本框 4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38200" y="1975617"/>
                <a:ext cx="9779000" cy="4678548"/>
              </a:xfrm>
              <a:prstGeom prst="rect">
                <a:avLst/>
              </a:prstGeom>
              <a:noFill/>
            </p:spPr>
          </p:pic>
          <p:grpSp>
            <p:nvGrpSpPr>
              <p:cNvPr id="54" name="组合 53"/>
              <p:cNvGrpSpPr/>
              <p:nvPr/>
            </p:nvGrpSpPr>
            <p:grpSpPr>
              <a:xfrm>
                <a:off x="4594992" y="3918282"/>
                <a:ext cx="5626072" cy="1588917"/>
                <a:chOff x="4594992" y="3918282"/>
                <a:chExt cx="5626072" cy="1588917"/>
              </a:xfrm>
            </p:grpSpPr>
            <p:sp>
              <p:nvSpPr>
                <p:cNvPr id="46" name="箭头: 左右 45"/>
                <p:cNvSpPr txBox="1"/>
                <p:nvPr/>
              </p:nvSpPr>
              <p:spPr>
                <a:xfrm rot="8634110">
                  <a:off x="5089721" y="4950604"/>
                  <a:ext cx="1648120" cy="550846"/>
                </a:xfrm>
                <a:prstGeom prst="leftRightArrow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endParaRPr lang="en-US" altLang="zh-CN" sz="1600" b="1" dirty="0">
                    <a:latin typeface="方正仿宋_GB2312" panose="02000000000000000000" charset="-122"/>
                    <a:ea typeface="方正仿宋_GB2312" panose="02000000000000000000" charset="-122"/>
                    <a:sym typeface="+mn-ea"/>
                  </a:endParaRPr>
                </a:p>
              </p:txBody>
            </p:sp>
            <p:sp>
              <p:nvSpPr>
                <p:cNvPr id="47" name="文本框 46"/>
                <p:cNvSpPr txBox="1"/>
                <p:nvPr/>
              </p:nvSpPr>
              <p:spPr>
                <a:xfrm>
                  <a:off x="9123713" y="3918282"/>
                  <a:ext cx="1097351" cy="14883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r>
                    <a:rPr lang="en-US" altLang="zh-CN" sz="1600" b="1" dirty="0">
                      <a:latin typeface="方正仿宋_GB2312" panose="02000000000000000000" charset="-122"/>
                      <a:ea typeface="方正仿宋_GB2312" panose="02000000000000000000" charset="-122"/>
                      <a:sym typeface="Wingdings 2" panose="05020102010507070707" pitchFamily="18" charset="2"/>
                    </a:rPr>
                    <a:t></a:t>
                  </a:r>
                  <a:endParaRPr lang="en-US" altLang="zh-CN" sz="1600" b="1" dirty="0">
                    <a:latin typeface="方正仿宋_GB2312" panose="02000000000000000000" charset="-122"/>
                    <a:ea typeface="方正仿宋_GB2312" panose="02000000000000000000" charset="-122"/>
                    <a:sym typeface="Wingdings 2" panose="05020102010507070707" pitchFamily="18" charset="2"/>
                  </a:endParaRPr>
                </a:p>
              </p:txBody>
            </p:sp>
            <p:sp>
              <p:nvSpPr>
                <p:cNvPr id="48" name="文本框 47"/>
                <p:cNvSpPr txBox="1"/>
                <p:nvPr/>
              </p:nvSpPr>
              <p:spPr>
                <a:xfrm>
                  <a:off x="4594992" y="4738849"/>
                  <a:ext cx="896399" cy="7683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l">
                    <a:buClrTx/>
                    <a:buSzTx/>
                    <a:buFontTx/>
                  </a:pPr>
                  <a:r>
                    <a:rPr lang="en-US" altLang="zh-CN" sz="4400" b="1" dirty="0">
                      <a:solidFill>
                        <a:srgbClr val="FF0000"/>
                      </a:solidFill>
                      <a:latin typeface="方正仿宋_GB2312" panose="02000000000000000000" charset="-122"/>
                      <a:ea typeface="方正仿宋_GB2312" panose="02000000000000000000" charset="-122"/>
                      <a:sym typeface="+mn-ea"/>
                    </a:rPr>
                    <a:t>×</a:t>
                  </a:r>
                  <a:endParaRPr lang="en-US" altLang="zh-CN" sz="4400" b="1" dirty="0">
                    <a:solidFill>
                      <a:srgbClr val="FF0000"/>
                    </a:solidFill>
                    <a:latin typeface="方正仿宋_GB2312" panose="02000000000000000000" charset="-122"/>
                    <a:ea typeface="方正仿宋_GB2312" panose="02000000000000000000" charset="-122"/>
                    <a:sym typeface="+mn-ea"/>
                  </a:endParaRPr>
                </a:p>
              </p:txBody>
            </p:sp>
          </p:grpSp>
        </p:grpSp>
        <p:sp>
          <p:nvSpPr>
            <p:cNvPr id="50" name="文本框 49"/>
            <p:cNvSpPr txBox="1"/>
            <p:nvPr/>
          </p:nvSpPr>
          <p:spPr>
            <a:xfrm>
              <a:off x="2804177" y="3774672"/>
              <a:ext cx="2686856" cy="583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l">
                <a:buClrTx/>
                <a:buSzTx/>
                <a:buFontTx/>
              </a:pPr>
              <a:r>
                <a:rPr lang="en-US" altLang="zh-CN" sz="1600" b="1" dirty="0">
                  <a:latin typeface="方正仿宋_GB2312" panose="02000000000000000000" charset="-122"/>
                  <a:ea typeface="方正仿宋_GB2312" panose="02000000000000000000" charset="-122"/>
                  <a:sym typeface="+mn-ea"/>
                </a:rPr>
                <a:t>PRL 127</a:t>
              </a:r>
              <a:r>
                <a:rPr lang="en-US" altLang="zh-CN" sz="1600" b="1" dirty="0">
                  <a:latin typeface="方正仿宋_GB2312" panose="02000000000000000000" charset="-122"/>
                  <a:ea typeface="方正仿宋_GB2312" panose="02000000000000000000" charset="-122"/>
                  <a:sym typeface="+mn-ea"/>
                </a:rPr>
                <a:t> (2021) </a:t>
              </a:r>
              <a:r>
                <a:rPr lang="en-US" altLang="zh-CN" sz="1600" b="1" dirty="0">
                  <a:latin typeface="方正仿宋_GB2312" panose="02000000000000000000" charset="-122"/>
                  <a:ea typeface="方正仿宋_GB2312" panose="02000000000000000000" charset="-122"/>
                  <a:sym typeface="+mn-ea"/>
                </a:rPr>
                <a:t>202301</a:t>
              </a:r>
              <a:endParaRPr lang="en-US" altLang="zh-CN" sz="1600" b="1" dirty="0">
                <a:latin typeface="方正仿宋_GB2312" panose="02000000000000000000" charset="-122"/>
                <a:ea typeface="方正仿宋_GB2312" panose="02000000000000000000" charset="-122"/>
                <a:sym typeface="+mn-ea"/>
              </a:endParaRPr>
            </a:p>
            <a:p>
              <a:pPr lvl="0" algn="l">
                <a:buClrTx/>
                <a:buSzTx/>
                <a:buFontTx/>
              </a:pPr>
              <a:r>
                <a:rPr lang="en-US" altLang="zh-CN" sz="1600" b="1" dirty="0">
                  <a:latin typeface="方正仿宋_GB2312" panose="02000000000000000000" charset="-122"/>
                  <a:ea typeface="方正仿宋_GB2312" panose="02000000000000000000" charset="-122"/>
                  <a:sym typeface="+mn-ea"/>
                </a:rPr>
                <a:t>PRC 104</a:t>
              </a:r>
              <a:r>
                <a:rPr lang="en-US" altLang="zh-CN" sz="1600" b="1" dirty="0">
                  <a:latin typeface="方正仿宋_GB2312" panose="02000000000000000000" charset="-122"/>
                  <a:ea typeface="方正仿宋_GB2312" panose="02000000000000000000" charset="-122"/>
                  <a:sym typeface="+mn-ea"/>
                </a:rPr>
                <a:t> (2021) </a:t>
              </a:r>
              <a:r>
                <a:rPr lang="en-US" altLang="zh-CN" sz="1600" b="1" dirty="0">
                  <a:latin typeface="方正仿宋_GB2312" panose="02000000000000000000" charset="-122"/>
                  <a:ea typeface="方正仿宋_GB2312" panose="02000000000000000000" charset="-122"/>
                  <a:sym typeface="+mn-ea"/>
                </a:rPr>
                <a:t>054905</a:t>
              </a:r>
              <a:r>
                <a:rPr lang="en-US" altLang="zh-CN" sz="1600" b="1" dirty="0">
                  <a:latin typeface="方正仿宋_GB2312" panose="02000000000000000000" charset="-122"/>
                  <a:ea typeface="方正仿宋_GB2312" panose="02000000000000000000" charset="-122"/>
                  <a:sym typeface="+mn-ea"/>
                </a:rPr>
                <a:t> </a:t>
              </a:r>
              <a:endParaRPr lang="en-US" altLang="zh-CN" sz="1600" b="1" dirty="0">
                <a:latin typeface="方正仿宋_GB2312" panose="02000000000000000000" charset="-122"/>
                <a:ea typeface="方正仿宋_GB2312" panose="02000000000000000000" charset="-122"/>
                <a:sym typeface="+mn-ea"/>
              </a:endParaRPr>
            </a:p>
          </p:txBody>
        </p:sp>
      </p:grpSp>
      <p:cxnSp>
        <p:nvCxnSpPr>
          <p:cNvPr id="59" name="直接箭头连接符 58"/>
          <p:cNvCxnSpPr/>
          <p:nvPr/>
        </p:nvCxnSpPr>
        <p:spPr>
          <a:xfrm flipV="1">
            <a:off x="9321209" y="3055088"/>
            <a:ext cx="0" cy="98072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8850630" y="4198620"/>
            <a:ext cx="3341370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600" b="1" dirty="0">
                <a:latin typeface="方正仿宋_GB2312" panose="02000000000000000000" charset="-122"/>
                <a:ea typeface="方正仿宋_GB2312" panose="02000000000000000000" charset="-122"/>
                <a:sym typeface="方正仿宋_GB2312" panose="02000000000000000000" charset="-122"/>
              </a:rPr>
              <a:t>Eur.</a:t>
            </a:r>
            <a:r>
              <a:rPr lang="en-US" altLang="zh-CN" sz="1600" b="1" dirty="0">
                <a:latin typeface="方正仿宋_GB2312" panose="02000000000000000000" charset="-122"/>
                <a:ea typeface="方正仿宋_GB2312" panose="02000000000000000000" charset="-122"/>
                <a:sym typeface="方正仿宋_GB2312" panose="02000000000000000000" charset="-122"/>
              </a:rPr>
              <a:t> </a:t>
            </a:r>
            <a:r>
              <a:rPr lang="zh-CN" altLang="en-US" sz="1600" b="1" dirty="0">
                <a:latin typeface="方正仿宋_GB2312" panose="02000000000000000000" charset="-122"/>
                <a:ea typeface="方正仿宋_GB2312" panose="02000000000000000000" charset="-122"/>
                <a:sym typeface="方正仿宋_GB2312" panose="02000000000000000000" charset="-122"/>
              </a:rPr>
              <a:t>Phys.</a:t>
            </a:r>
            <a:r>
              <a:rPr lang="en-US" altLang="zh-CN" sz="1600" b="1" dirty="0">
                <a:latin typeface="方正仿宋_GB2312" panose="02000000000000000000" charset="-122"/>
                <a:ea typeface="方正仿宋_GB2312" panose="02000000000000000000" charset="-122"/>
                <a:sym typeface="方正仿宋_GB2312" panose="02000000000000000000" charset="-122"/>
              </a:rPr>
              <a:t> </a:t>
            </a:r>
            <a:r>
              <a:rPr lang="zh-CN" altLang="en-US" sz="1600" b="1" dirty="0">
                <a:latin typeface="方正仿宋_GB2312" panose="02000000000000000000" charset="-122"/>
                <a:ea typeface="方正仿宋_GB2312" panose="02000000000000000000" charset="-122"/>
                <a:sym typeface="方正仿宋_GB2312" panose="02000000000000000000" charset="-122"/>
              </a:rPr>
              <a:t>J.</a:t>
            </a:r>
            <a:r>
              <a:rPr lang="en-US" altLang="zh-CN" sz="1600" b="1" dirty="0">
                <a:latin typeface="方正仿宋_GB2312" panose="02000000000000000000" charset="-122"/>
                <a:ea typeface="方正仿宋_GB2312" panose="02000000000000000000" charset="-122"/>
                <a:sym typeface="方正仿宋_GB2312" panose="02000000000000000000" charset="-122"/>
              </a:rPr>
              <a:t> </a:t>
            </a:r>
            <a:r>
              <a:rPr lang="zh-CN" altLang="en-US" sz="1600" b="1" dirty="0">
                <a:latin typeface="方正仿宋_GB2312" panose="02000000000000000000" charset="-122"/>
                <a:ea typeface="方正仿宋_GB2312" panose="02000000000000000000" charset="-122"/>
                <a:sym typeface="方正仿宋_GB2312" panose="02000000000000000000" charset="-122"/>
              </a:rPr>
              <a:t>C 84 (2024) 3, 231</a:t>
            </a:r>
            <a:endParaRPr lang="zh-CN" altLang="en-US" sz="1600" b="1" dirty="0">
              <a:latin typeface="方正仿宋_GB2312" panose="02000000000000000000" charset="-122"/>
              <a:ea typeface="方正仿宋_GB2312" panose="02000000000000000000" charset="-122"/>
              <a:sym typeface="方正仿宋_GB2312" panose="02000000000000000000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845848" y="5465393"/>
            <a:ext cx="3486422" cy="3371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方正仿宋_GB2312" panose="02000000000000000000" charset="-122"/>
                <a:ea typeface="方正仿宋_GB2312" panose="02000000000000000000" charset="-122"/>
              </a:rPr>
              <a:t>P</a:t>
            </a:r>
            <a:r>
              <a:rPr lang="zh-CN" altLang="en-US" sz="1600" b="1" dirty="0">
                <a:latin typeface="方正仿宋_GB2312" panose="02000000000000000000" charset="-122"/>
                <a:ea typeface="方正仿宋_GB2312" panose="02000000000000000000" charset="-122"/>
              </a:rPr>
              <a:t>RL 127 (2021) 20, 202301</a:t>
            </a:r>
            <a:endParaRPr lang="zh-CN" altLang="en-US" sz="1600" b="1" dirty="0">
              <a:latin typeface="方正仿宋_GB2312" panose="02000000000000000000" charset="-122"/>
              <a:ea typeface="方正仿宋_GB2312" panose="02000000000000000000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29310" y="251460"/>
            <a:ext cx="849185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Why interfacing to PYTHIA 8 ?</a:t>
            </a:r>
            <a:endParaRPr lang="en-US" altLang="zh-CN" sz="3200" b="1" dirty="0">
              <a:latin typeface="Arial" panose="020B0604020202020204" pitchFamily="34" charset="0"/>
              <a:cs typeface="Arial" panose="020B0604020202020204" pitchFamily="34" charset="0"/>
              <a:sym typeface="+mn-ea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3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.xml><?xml version="1.0" encoding="utf-8"?>
<p:tagLst xmlns:p="http://schemas.openxmlformats.org/presentationml/2006/main">
  <p:tag name="KSO_WM_UNIT_TYPE" val="i"/>
  <p:tag name="KSO_WM_UNIT_INDEX" val="52"/>
  <p:tag name="KSO_WM_BEAUTIFY_FLAG" val="#wm#"/>
  <p:tag name="KSO_WM_TAG_VERSION" val="3.0"/>
  <p:tag name="KSO_WM_UNIT_ID" val="_3*i*5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0.xml><?xml version="1.0" encoding="utf-8"?>
<p:tagLst xmlns:p="http://schemas.openxmlformats.org/presentationml/2006/main">
  <p:tag name="KSO_WM_UNIT_TYPE" val="i"/>
  <p:tag name="KSO_WM_UNIT_INDEX" val="36"/>
  <p:tag name="KSO_WM_BEAUTIFY_FLAG" val="#wm#"/>
  <p:tag name="KSO_WM_TAG_VERSION" val="3.0"/>
  <p:tag name="KSO_WM_UNIT_ID" val="_0*i*3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1.xml><?xml version="1.0" encoding="utf-8"?>
<p:tagLst xmlns:p="http://schemas.openxmlformats.org/presentationml/2006/main">
  <p:tag name="KSO_WM_UNIT_TYPE" val="i"/>
  <p:tag name="KSO_WM_UNIT_INDEX" val="37"/>
  <p:tag name="KSO_WM_BEAUTIFY_FLAG" val="#wm#"/>
  <p:tag name="KSO_WM_TAG_VERSION" val="3.0"/>
  <p:tag name="KSO_WM_UNIT_ID" val="_0*i*3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2.xml><?xml version="1.0" encoding="utf-8"?>
<p:tagLst xmlns:p="http://schemas.openxmlformats.org/presentationml/2006/main">
  <p:tag name="KSO_WM_UNIT_TYPE" val="i"/>
  <p:tag name="KSO_WM_UNIT_INDEX" val="38"/>
  <p:tag name="KSO_WM_BEAUTIFY_FLAG" val="#wm#"/>
  <p:tag name="KSO_WM_TAG_VERSION" val="3.0"/>
  <p:tag name="KSO_WM_UNIT_ID" val="_0*i*3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3.xml><?xml version="1.0" encoding="utf-8"?>
<p:tagLst xmlns:p="http://schemas.openxmlformats.org/presentationml/2006/main">
  <p:tag name="KSO_WM_UNIT_TYPE" val="i"/>
  <p:tag name="KSO_WM_UNIT_INDEX" val="39"/>
  <p:tag name="KSO_WM_BEAUTIFY_FLAG" val="#wm#"/>
  <p:tag name="KSO_WM_TAG_VERSION" val="3.0"/>
  <p:tag name="KSO_WM_UNIT_ID" val="_0*i*3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4.xml><?xml version="1.0" encoding="utf-8"?>
<p:tagLst xmlns:p="http://schemas.openxmlformats.org/presentationml/2006/main">
  <p:tag name="KSO_WM_UNIT_TYPE" val="i"/>
  <p:tag name="KSO_WM_UNIT_INDEX" val="40"/>
  <p:tag name="KSO_WM_BEAUTIFY_FLAG" val="#wm#"/>
  <p:tag name="KSO_WM_TAG_VERSION" val="3.0"/>
  <p:tag name="KSO_WM_UNIT_ID" val="_0*i*4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5.xml><?xml version="1.0" encoding="utf-8"?>
<p:tagLst xmlns:p="http://schemas.openxmlformats.org/presentationml/2006/main">
  <p:tag name="KSO_WM_UNIT_TYPE" val="i"/>
  <p:tag name="KSO_WM_UNIT_INDEX" val="41"/>
  <p:tag name="KSO_WM_BEAUTIFY_FLAG" val="#wm#"/>
  <p:tag name="KSO_WM_TAG_VERSION" val="3.0"/>
  <p:tag name="KSO_WM_UNIT_ID" val="_0*i*4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6.xml><?xml version="1.0" encoding="utf-8"?>
<p:tagLst xmlns:p="http://schemas.openxmlformats.org/presentationml/2006/main">
  <p:tag name="KSO_WM_UNIT_TYPE" val="i"/>
  <p:tag name="KSO_WM_UNIT_INDEX" val="42"/>
  <p:tag name="KSO_WM_BEAUTIFY_FLAG" val="#wm#"/>
  <p:tag name="KSO_WM_TAG_VERSION" val="3.0"/>
  <p:tag name="KSO_WM_UNIT_ID" val="_0*i*4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7.xml><?xml version="1.0" encoding="utf-8"?>
<p:tagLst xmlns:p="http://schemas.openxmlformats.org/presentationml/2006/main">
  <p:tag name="KSO_WM_UNIT_TYPE" val="i"/>
  <p:tag name="KSO_WM_UNIT_INDEX" val="43"/>
  <p:tag name="KSO_WM_BEAUTIFY_FLAG" val="#wm#"/>
  <p:tag name="KSO_WM_TAG_VERSION" val="3.0"/>
  <p:tag name="KSO_WM_UNIT_ID" val="_0*i*4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8.xml><?xml version="1.0" encoding="utf-8"?>
<p:tagLst xmlns:p="http://schemas.openxmlformats.org/presentationml/2006/main">
  <p:tag name="KSO_WM_UNIT_TYPE" val="i"/>
  <p:tag name="KSO_WM_UNIT_INDEX" val="44"/>
  <p:tag name="KSO_WM_BEAUTIFY_FLAG" val="#wm#"/>
  <p:tag name="KSO_WM_TAG_VERSION" val="3.0"/>
  <p:tag name="KSO_WM_UNIT_ID" val="_0*i*4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9.xml><?xml version="1.0" encoding="utf-8"?>
<p:tagLst xmlns:p="http://schemas.openxmlformats.org/presentationml/2006/main">
  <p:tag name="KSO_WM_UNIT_TYPE" val="i"/>
  <p:tag name="KSO_WM_UNIT_INDEX" val="45"/>
  <p:tag name="KSO_WM_BEAUTIFY_FLAG" val="#wm#"/>
  <p:tag name="KSO_WM_TAG_VERSION" val="3.0"/>
  <p:tag name="KSO_WM_UNIT_ID" val="_0*i*4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.xml><?xml version="1.0" encoding="utf-8"?>
<p:tagLst xmlns:p="http://schemas.openxmlformats.org/presentationml/2006/main">
  <p:tag name="KSO_WM_UNIT_TYPE" val="i"/>
  <p:tag name="KSO_WM_UNIT_INDEX" val="51"/>
  <p:tag name="KSO_WM_BEAUTIFY_FLAG" val="#wm#"/>
  <p:tag name="KSO_WM_TAG_VERSION" val="3.0"/>
  <p:tag name="KSO_WM_UNIT_ID" val="_3*i*5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0.xml><?xml version="1.0" encoding="utf-8"?>
<p:tagLst xmlns:p="http://schemas.openxmlformats.org/presentationml/2006/main">
  <p:tag name="KSO_WM_UNIT_TYPE" val="i"/>
  <p:tag name="KSO_WM_UNIT_INDEX" val="46"/>
  <p:tag name="KSO_WM_BEAUTIFY_FLAG" val="#wm#"/>
  <p:tag name="KSO_WM_TAG_VERSION" val="3.0"/>
  <p:tag name="KSO_WM_UNIT_ID" val="_0*i*4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1.xml><?xml version="1.0" encoding="utf-8"?>
<p:tagLst xmlns:p="http://schemas.openxmlformats.org/presentationml/2006/main">
  <p:tag name="KSO_WM_UNIT_TYPE" val="i"/>
  <p:tag name="KSO_WM_UNIT_INDEX" val="47"/>
  <p:tag name="KSO_WM_BEAUTIFY_FLAG" val="#wm#"/>
  <p:tag name="KSO_WM_TAG_VERSION" val="3.0"/>
  <p:tag name="KSO_WM_UNIT_ID" val="_0*i*4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2.xml><?xml version="1.0" encoding="utf-8"?>
<p:tagLst xmlns:p="http://schemas.openxmlformats.org/presentationml/2006/main">
  <p:tag name="KSO_WM_UNIT_TYPE" val="i"/>
  <p:tag name="KSO_WM_UNIT_INDEX" val="48"/>
  <p:tag name="KSO_WM_BEAUTIFY_FLAG" val="#wm#"/>
  <p:tag name="KSO_WM_TAG_VERSION" val="3.0"/>
  <p:tag name="KSO_WM_UNIT_ID" val="_0*i*4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3.xml><?xml version="1.0" encoding="utf-8"?>
<p:tagLst xmlns:p="http://schemas.openxmlformats.org/presentationml/2006/main">
  <p:tag name="KSO_WM_UNIT_TYPE" val="i"/>
  <p:tag name="KSO_WM_UNIT_INDEX" val="49"/>
  <p:tag name="KSO_WM_BEAUTIFY_FLAG" val="#wm#"/>
  <p:tag name="KSO_WM_TAG_VERSION" val="3.0"/>
  <p:tag name="KSO_WM_UNIT_ID" val="_0*i*4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4.xml><?xml version="1.0" encoding="utf-8"?>
<p:tagLst xmlns:p="http://schemas.openxmlformats.org/presentationml/2006/main">
  <p:tag name="KSO_WM_UNIT_TYPE" val="i"/>
  <p:tag name="KSO_WM_UNIT_INDEX" val="50"/>
  <p:tag name="KSO_WM_BEAUTIFY_FLAG" val="#wm#"/>
  <p:tag name="KSO_WM_TAG_VERSION" val="3.0"/>
  <p:tag name="KSO_WM_UNIT_ID" val="_0*i*5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5.xml><?xml version="1.0" encoding="utf-8"?>
<p:tagLst xmlns:p="http://schemas.openxmlformats.org/presentationml/2006/main">
  <p:tag name="KSO_WM_UNIT_TYPE" val="i"/>
  <p:tag name="KSO_WM_UNIT_INDEX" val="51"/>
  <p:tag name="KSO_WM_BEAUTIFY_FLAG" val="#wm#"/>
  <p:tag name="KSO_WM_TAG_VERSION" val="3.0"/>
  <p:tag name="KSO_WM_UNIT_ID" val="_0*i*5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6.xml><?xml version="1.0" encoding="utf-8"?>
<p:tagLst xmlns:p="http://schemas.openxmlformats.org/presentationml/2006/main">
  <p:tag name="KSO_WM_UNIT_TYPE" val="i"/>
  <p:tag name="KSO_WM_UNIT_INDEX" val="52"/>
  <p:tag name="KSO_WM_BEAUTIFY_FLAG" val="#wm#"/>
  <p:tag name="KSO_WM_TAG_VERSION" val="3.0"/>
  <p:tag name="KSO_WM_UNIT_ID" val="_0*i*5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7.xml><?xml version="1.0" encoding="utf-8"?>
<p:tagLst xmlns:p="http://schemas.openxmlformats.org/presentationml/2006/main">
  <p:tag name="KSO_WM_UNIT_TYPE" val="i"/>
  <p:tag name="KSO_WM_UNIT_INDEX" val="53"/>
  <p:tag name="KSO_WM_BEAUTIFY_FLAG" val="#wm#"/>
  <p:tag name="KSO_WM_TAG_VERSION" val="3.0"/>
  <p:tag name="KSO_WM_UNIT_ID" val="_0*i*5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8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1.0"/>
  <p:tag name="KSO_WM_UNIT_PRESET_TEXT" val="单击此处编辑母版标题样式"/>
  <p:tag name="KSO_WM_UNIT_ID" val="_0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TEMPLATE_CATEGORY" val="custom"/>
  <p:tag name="KSO_WM_TEMPLATE_INDEX" val="20236326"/>
</p:tagLst>
</file>

<file path=ppt/tags/tag119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1.0"/>
  <p:tag name="KSO_WM_UNIT_PRESET_TEXT" val="单击此处编辑母版文本样式&#13;第二级&#13;第三级&#13;第四级&#13;第五级"/>
  <p:tag name="KSO_WM_UNIT_ID" val="_0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CATEGORY" val="custom"/>
  <p:tag name="KSO_WM_TEMPLATE_INDEX" val="20236326"/>
</p:tagLst>
</file>

<file path=ppt/tags/tag12.xml><?xml version="1.0" encoding="utf-8"?>
<p:tagLst xmlns:p="http://schemas.openxmlformats.org/presentationml/2006/main">
  <p:tag name="KSO_WM_UNIT_TYPE" val="i"/>
  <p:tag name="KSO_WM_UNIT_INDEX" val="50"/>
  <p:tag name="KSO_WM_BEAUTIFY_FLAG" val="#wm#"/>
  <p:tag name="KSO_WM_TAG_VERSION" val="3.0"/>
  <p:tag name="KSO_WM_UNIT_ID" val="_3*i*5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20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21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22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23.xml><?xml version="1.0" encoding="utf-8"?>
<p:tagLst xmlns:p="http://schemas.openxmlformats.org/presentationml/2006/main">
  <p:tag name="KSO_WM_UNIT_TYPE" val="i"/>
  <p:tag name="KSO_WM_UNIT_INDEX" val="54"/>
  <p:tag name="KSO_WM_BEAUTIFY_FLAG" val="#wm#"/>
  <p:tag name="KSO_WM_TAG_VERSION" val="3.0"/>
  <p:tag name="KSO_WM_UNIT_ID" val="_0*i*5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24.xml><?xml version="1.0" encoding="utf-8"?>
<p:tagLst xmlns:p="http://schemas.openxmlformats.org/presentationml/2006/main">
  <p:tag name="KSO_WM_UNIT_TYPE" val="i"/>
  <p:tag name="KSO_WM_UNIT_INDEX" val="55"/>
  <p:tag name="KSO_WM_BEAUTIFY_FLAG" val="#wm#"/>
  <p:tag name="KSO_WM_TAG_VERSION" val="3.0"/>
  <p:tag name="KSO_WM_UNIT_ID" val="_0*i*5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25.xml><?xml version="1.0" encoding="utf-8"?>
<p:tagLst xmlns:p="http://schemas.openxmlformats.org/presentationml/2006/main">
  <p:tag name="KSO_WM_UNIT_TYPE" val="i"/>
  <p:tag name="KSO_WM_UNIT_INDEX" val="56"/>
  <p:tag name="KSO_WM_BEAUTIFY_FLAG" val="#wm#"/>
  <p:tag name="KSO_WM_TAG_VERSION" val="3.0"/>
  <p:tag name="KSO_WM_UNIT_ID" val="_0*i*5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26.xml><?xml version="1.0" encoding="utf-8"?>
<p:tagLst xmlns:p="http://schemas.openxmlformats.org/presentationml/2006/main">
  <p:tag name="KSO_WM_TEMPLATE_SUBCATEGORY" val="29"/>
  <p:tag name="KSO_WM_TEMPLATE_COLOR_TYPE" val="0"/>
  <p:tag name="KSO_WM_TAG_VERSION" val="3.0"/>
  <p:tag name="KSO_WM_TEMPLATE_THUMBS_INDEX" val="1、9"/>
  <p:tag name="KSO_WM_BEAUTIFY_FLAG" val="#wm#"/>
  <p:tag name="KSO_WM_TEMPLATE_INDEX" val="20236326"/>
  <p:tag name="KSO_WM_TEMPLATE_CATEGORY" val="custom"/>
  <p:tag name="KSO_WM_TEMPLATE_MASTER_TYPE" val="0"/>
</p:tagLst>
</file>

<file path=ppt/tags/tag127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11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28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11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29.xml><?xml version="1.0" encoding="utf-8"?>
<p:tagLst xmlns:p="http://schemas.openxmlformats.org/presentationml/2006/main">
  <p:tag name="KSO_WM_UNIT_TYPE" val="i"/>
  <p:tag name="KSO_WM_UNIT_INDEX" val="12"/>
  <p:tag name="KSO_WM_BEAUTIFY_FLAG" val="#wm#"/>
  <p:tag name="KSO_WM_TAG_VERSION" val="3.0"/>
  <p:tag name="KSO_WM_UNIT_ID" val="_11*i*1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3.xml><?xml version="1.0" encoding="utf-8"?>
<p:tagLst xmlns:p="http://schemas.openxmlformats.org/presentationml/2006/main">
  <p:tag name="KSO_WM_UNIT_TYPE" val="i"/>
  <p:tag name="KSO_WM_UNIT_INDEX" val="49"/>
  <p:tag name="KSO_WM_BEAUTIFY_FLAG" val="#wm#"/>
  <p:tag name="KSO_WM_TAG_VERSION" val="3.0"/>
  <p:tag name="KSO_WM_UNIT_ID" val="_3*i*4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30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11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31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11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32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11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33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11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34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11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35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11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36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11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37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11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38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11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39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编辑母版标题"/>
  <p:tag name="KSO_WM_UNIT_ID" val="_11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10"/>
</p:tagLst>
</file>

<file path=ppt/tags/tag14.xml><?xml version="1.0" encoding="utf-8"?>
<p:tagLst xmlns:p="http://schemas.openxmlformats.org/presentationml/2006/main">
  <p:tag name="KSO_WM_UNIT_TYPE" val="i"/>
  <p:tag name="KSO_WM_UNIT_INDEX" val="48"/>
  <p:tag name="KSO_WM_BEAUTIFY_FLAG" val="#wm#"/>
  <p:tag name="KSO_WM_TAG_VERSION" val="3.0"/>
  <p:tag name="KSO_WM_UNIT_ID" val="_3*i*4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40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41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42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43.xml><?xml version="1.0" encoding="utf-8"?>
<p:tagLst xmlns:p="http://schemas.openxmlformats.org/presentationml/2006/main">
  <p:tag name="KSO_WM_UNIT_TYPE" val="f"/>
  <p:tag name="KSO_WM_UNIT_SUBTYPE" val="b"/>
  <p:tag name="KSO_WM_UNIT_INDEX" val="1"/>
  <p:tag name="KSO_WM_BEAUTIFY_FLAG" val="#wm#"/>
  <p:tag name="KSO_WM_TAG_VERSION" val="3.0"/>
  <p:tag name="KSO_WM_UNIT_PRESET_TEXT" val="署名"/>
  <p:tag name="KSO_WM_UNIT_ID" val="_11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15"/>
</p:tagLst>
</file>

<file path=ppt/tags/tag144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1.0"/>
  <p:tag name="KSO_WM_UNIT_PRESET_TEXT" val="单击此处编辑母版标题样式"/>
  <p:tag name="KSO_WM_UNIT_ID" val="_0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TEMPLATE_CATEGORY" val="custom"/>
  <p:tag name="KSO_WM_TEMPLATE_INDEX" val="20235863"/>
</p:tagLst>
</file>

<file path=ppt/tags/tag145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1.0"/>
  <p:tag name="KSO_WM_UNIT_PRESET_TEXT" val="单击此处编辑母版文本样式&#10;第二级&#10;第三级&#10;第四级&#10;第五级"/>
  <p:tag name="KSO_WM_UNIT_ID" val="_0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CATEGORY" val="custom"/>
  <p:tag name="KSO_WM_TEMPLATE_INDEX" val="20235863"/>
</p:tagLst>
</file>

<file path=ppt/tags/tag146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47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48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49.xml><?xml version="1.0" encoding="utf-8"?>
<p:tagLst xmlns:p="http://schemas.openxmlformats.org/presentationml/2006/main">
  <p:tag name="KSO_WM_TEMPLATE_THUMBS_INDEX" val="1、9"/>
  <p:tag name="KSO_WM_TEMPLATE_SUBCATEGORY" val="29"/>
  <p:tag name="KSO_WM_TEMPLATE_COLOR_TYPE" val="0"/>
  <p:tag name="KSO_WM_TAG_VERSION" val="3.0"/>
  <p:tag name="KSO_WM_BEAUTIFY_FLAG" val="#wm#"/>
  <p:tag name="KSO_WM_TEMPLATE_INDEX" val="20235863"/>
  <p:tag name="KSO_WM_TEMPLATE_CATEGORY" val="custom"/>
  <p:tag name="KSO_WM_TEMPLATE_MASTER_TYPE" val="0"/>
</p:tagLst>
</file>

<file path=ppt/tags/tag15.xml><?xml version="1.0" encoding="utf-8"?>
<p:tagLst xmlns:p="http://schemas.openxmlformats.org/presentationml/2006/main">
  <p:tag name="KSO_WM_UNIT_TYPE" val="i"/>
  <p:tag name="KSO_WM_UNIT_INDEX" val="47"/>
  <p:tag name="KSO_WM_BEAUTIFY_FLAG" val="#wm#"/>
  <p:tag name="KSO_WM_TAG_VERSION" val="3.0"/>
  <p:tag name="KSO_WM_UNIT_ID" val="_3*i*4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1"/>
  <p:tag name="KSO_WM_UNIT_ID" val="custom20234951_1*i*1"/>
  <p:tag name="KSO_WM_TEMPLATE_CATEGORY" val="custom"/>
  <p:tag name="KSO_WM_TEMPLATE_INDEX" val="20234951"/>
  <p:tag name="KSO_WM_UNIT_LAYERLEVEL" val="1"/>
  <p:tag name="KSO_WM_TAG_VERSION" val="3.0"/>
  <p:tag name="KSO_WM_BEAUTIFY_FLAG" val="#wm#"/>
</p:tagLst>
</file>

<file path=ppt/tags/tag151.xml><?xml version="1.0" encoding="utf-8"?>
<p:tagLst xmlns:p="http://schemas.openxmlformats.org/presentationml/2006/main">
  <p:tag name="KSO_WM_UNIT_ISCONTENTSTITLE" val="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34951_1*a*1"/>
  <p:tag name="KSO_WM_TEMPLATE_CATEGORY" val="custom"/>
  <p:tag name="KSO_WM_TEMPLATE_INDEX" val="20234951"/>
  <p:tag name="KSO_WM_UNIT_LAYERLEVEL" val="1"/>
  <p:tag name="KSO_WM_TAG_VERSION" val="3.0"/>
  <p:tag name="KSO_WM_BEAUTIFY_FLAG" val="#wm#"/>
  <p:tag name="KSO_WM_UNIT_VALUE" val="26"/>
  <p:tag name="KSO_WM_UNIT_PRESET_TEXT" val="单击此处添加标题"/>
  <p:tag name="KSO_WM_UNIT_TEXT_TYPE" val="1"/>
</p:tagLst>
</file>

<file path=ppt/tags/tag152.xml><?xml version="1.0" encoding="utf-8"?>
<p:tagLst xmlns:p="http://schemas.openxmlformats.org/presentationml/2006/main">
  <p:tag name="KSO_WM_UNIT_SUBTYPE" val="a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TYPE" val="h_f"/>
  <p:tag name="KSO_WM_UNIT_INDEX" val="1_1"/>
  <p:tag name="KSO_WM_UNIT_ID" val="custom20234951_1*h_f*1_1"/>
  <p:tag name="KSO_WM_TEMPLATE_CATEGORY" val="custom"/>
  <p:tag name="KSO_WM_TEMPLATE_INDEX" val="20234951"/>
  <p:tag name="KSO_WM_UNIT_LAYERLEVEL" val="1_1"/>
  <p:tag name="KSO_WM_TAG_VERSION" val="3.0"/>
  <p:tag name="KSO_WM_BEAUTIFY_FLAG" val="#wm#"/>
  <p:tag name="KSO_WM_UNIT_VALUE" val="250"/>
  <p:tag name="KSO_WM_UNIT_PRESET_TEXT" val="单击此处添加文本具体内容，简明扼要地阐述您的观点。根据需要可酌情增减文字，以便观者准确地理解您传达的思想。单击此处添加文本具体内容，简明扼要地阐述您的观点。根据需要可酌情增减文字。单击此处添加文本具体内容，简明扼要地阐述您的观点。&#10;根据需要可酌情增减文字，以便观者准确地理解您传达的思想。单击此处添加文本具体内容，简明扼要地阐述您的观点。根据需要可酌情增减文字，以便观者准确地理解您传达的思想。单击此处添加文本具体内容，简明扼要地阐述您的观点。&#10;"/>
  <p:tag name="KSO_WM_UNIT_TEXT_TYPE" val="1"/>
  <p:tag name="KSO_WM_UNIT_TEXT_LAYER_COUNT" val="1"/>
</p:tagLst>
</file>

<file path=ppt/tags/tag1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TYPE" val="i"/>
  <p:tag name="KSO_WM_UNIT_INDEX" val="2"/>
  <p:tag name="KSO_WM_UNIT_ID" val="custom20234951_1*i*2"/>
  <p:tag name="KSO_WM_TEMPLATE_CATEGORY" val="custom"/>
  <p:tag name="KSO_WM_TEMPLATE_INDEX" val="20234951"/>
  <p:tag name="KSO_WM_UNIT_LAYERLEVEL" val="1"/>
  <p:tag name="KSO_WM_TAG_VERSION" val="3.0"/>
  <p:tag name="KSO_WM_BEAUTIFY_FLAG" val="#wm#"/>
</p:tagLst>
</file>

<file path=ppt/tags/tag154.xml><?xml version="1.0" encoding="utf-8"?>
<p:tagLst xmlns:p="http://schemas.openxmlformats.org/presentationml/2006/main">
  <p:tag name="KSO_WM_UNIT_VALUE" val="1163*1163"/>
  <p:tag name="KSO_WM_UNIT_HIGHLIGHT" val="0"/>
  <p:tag name="KSO_WM_UNIT_COMPATIBLE" val="0"/>
  <p:tag name="KSO_WM_UNIT_DIAGRAM_ISNUMVISUAL" val="0"/>
  <p:tag name="KSO_WM_UNIT_DIAGRAM_ISREFERUNIT" val="0"/>
  <p:tag name="KSO_WM_UNIT_TYPE" val="d"/>
  <p:tag name="KSO_WM_UNIT_INDEX" val="1"/>
  <p:tag name="KSO_WM_UNIT_ID" val="custom20234951_1*d*1"/>
  <p:tag name="KSO_WM_TEMPLATE_CATEGORY" val="custom"/>
  <p:tag name="KSO_WM_TEMPLATE_INDEX" val="20234951"/>
  <p:tag name="KSO_WM_UNIT_LAYERLEVEL" val="1"/>
  <p:tag name="KSO_WM_TAG_VERSION" val="3.0"/>
  <p:tag name="KSO_WM_BEAUTIFY_FLAG" val="#wm#"/>
  <p:tag name="KSO_WM_UNIT_PICTURE_SUBTYPE" val="b"/>
</p:tagLst>
</file>

<file path=ppt/tags/tag155.xml><?xml version="1.0" encoding="utf-8"?>
<p:tagLst xmlns:p="http://schemas.openxmlformats.org/presentationml/2006/main">
  <p:tag name="KSO_WM_SLIDE_ID" val="custom20234951_1"/>
  <p:tag name="KSO_WM_TEMPLATE_SUBCATEGORY" val="0"/>
  <p:tag name="KSO_WM_TEMPLATE_MASTER_TYPE" val="0"/>
  <p:tag name="KSO_WM_TEMPLATE_COLOR_TYPE" val="0"/>
  <p:tag name="KSO_WM_SLIDE_TYPE" val="text"/>
  <p:tag name="KSO_WM_SLIDE_SUBTYPE" val="picTxt"/>
  <p:tag name="KSO_WM_SLIDE_ITEM_CNT" val="0"/>
  <p:tag name="KSO_WM_SLIDE_INDEX" val="1"/>
  <p:tag name="KSO_WM_SLIDE_SIZE" val="411.9*297.3"/>
  <p:tag name="KSO_WM_SLIDE_POSITION" val="56.7*192.25"/>
  <p:tag name="KSO_WM_TAG_VERSION" val="3.0"/>
  <p:tag name="KSO_WM_BEAUTIFY_FLAG" val="#wm#"/>
  <p:tag name="KSO_WM_TEMPLATE_CATEGORY" val="custom"/>
  <p:tag name="KSO_WM_TEMPLATE_INDEX" val="20234951"/>
  <p:tag name="KSO_WM_SLIDE_LAYOUT" val="a_d_h"/>
  <p:tag name="KSO_WM_SLIDE_LAYOUT_CNT" val="1_1_1"/>
</p:tagLst>
</file>

<file path=ppt/tags/tag156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SCONTENTSTITLE" val="1"/>
  <p:tag name="KSO_WM_DIAGRAM_GROUP_CODE" val="l1-1"/>
  <p:tag name="KSO_WM_DIAGRAM_COLOR_TRICK" val="1"/>
  <p:tag name="KSO_WM_DIAGRAM_COLOR_TEXT_CAN_REMOVE" val="n"/>
  <p:tag name="KSO_WM_UNIT_ID" val="custom20236326_4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6326"/>
  <p:tag name="KSO_WM_TEMPLATE_CATEGORY" val="custom"/>
  <p:tag name="KSO_WM_UNIT_TEXT_FILL_FORE_SCHEMECOLOR_INDEX" val="15"/>
  <p:tag name="KSO_WM_UNIT_TEXT_FILL_TYPE" val="1"/>
  <p:tag name="KSO_WM_UNIT_USESOURCEFORMAT_APPLY" val="1"/>
</p:tagLst>
</file>

<file path=ppt/tags/tag157.xml><?xml version="1.0" encoding="utf-8"?>
<p:tagLst xmlns:p="http://schemas.openxmlformats.org/presentationml/2006/main">
  <p:tag name="KSO_WM_UNIT_TYPE" val="l_h_i"/>
  <p:tag name="KSO_WM_UNIT_INDEX" val="1_1_1"/>
  <p:tag name="KSO_WM_BEAUTIFY_FLAG" val="#wm#"/>
  <p:tag name="KSO_WM_TAG_VERSION" val="3.0"/>
  <p:tag name="KSO_WM_DIAGRAM_VERSION" val="3"/>
  <p:tag name="KSO_WM_DIAGRAM_GROUP_CODE" val="l1-1"/>
  <p:tag name="KSO_WM_DIAGRAM_COLOR_TRICK" val="1"/>
  <p:tag name="KSO_WM_DIAGRAM_COLOR_TEXT_CAN_REMOVE" val="n"/>
  <p:tag name="KSO_WM_UNIT_ID" val="custom20236326_5*l_h_i*1_1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_1"/>
  <p:tag name="KSO_WM_TEMPLATE_INDEX" val="20236326"/>
  <p:tag name="KSO_WM_TEMPLATE_CATEGORY" val="custom"/>
  <p:tag name="KSO_WM_DIAGRAM_MAX_ITEMCNT" val="6"/>
  <p:tag name="KSO_WM_DIAGRAM_MIN_ITEMCNT" val="2"/>
  <p:tag name="KSO_WM_DIAGRAM_VIRTUALLY_FRAME" val="{&quot;height&quot;:441.29450760787404,&quot;left&quot;:345.7947244094488,&quot;top&quot;:62.27794544610451,&quot;width&quot;:560.1742899570766}"/>
  <p:tag name="KSO_WM_DIAGRAM_COLOR_MATCH_VALUE" val="{&quot;shape&quot;:{&quot;fill&quot;:{&quot;gradient&quot;:[{&quot;brightness&quot;:0.20000000298023224,&quot;colorType&quot;:1,&quot;foreColorIndex&quot;:16,&quot;pos&quot;:0,&quot;transparency&quot;:0},{&quot;brightness&quot;:0.20000000298023224,&quot;colorType&quot;:1,&quot;foreColorIndex&quot;:16,&quot;pos&quot;:1,&quot;transparency&quot;:0}],&quot;type&quot;:3},&quot;glow&quot;:{&quot;colorType&quot;:0},&quot;line&quot;:{&quot;solidLine&quot;:{&quot;brightness&quot;:0,&quot;colorType&quot;:1,&quot;foreColorIndex&quot;:5,&quot;transparency&quot;:0.5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FORE_SCHEMECOLOR_INDEX" val="16"/>
  <p:tag name="KSO_WM_UNIT_LINE_FORE_SCHEMECOLOR_INDEX" val="5"/>
  <p:tag name="KSO_WM_UNIT_LINE_FILL_TYPE" val="2"/>
  <p:tag name="KSO_WM_UNIT_TEXT_FILL_FORE_SCHEMECOLOR_INDEX" val="2"/>
  <p:tag name="KSO_WM_UNIT_TEXT_FILL_TYPE" val="1"/>
  <p:tag name="KSO_WM_UNIT_USESOURCEFORMAT_APPLY" val="1"/>
</p:tagLst>
</file>

<file path=ppt/tags/tag158.xml><?xml version="1.0" encoding="utf-8"?>
<p:tagLst xmlns:p="http://schemas.openxmlformats.org/presentationml/2006/main">
  <p:tag name="KSO_WM_UNIT_TYPE" val="l_h_i"/>
  <p:tag name="KSO_WM_UNIT_INDEX" val="1_2_1"/>
  <p:tag name="KSO_WM_BEAUTIFY_FLAG" val="#wm#"/>
  <p:tag name="KSO_WM_TAG_VERSION" val="3.0"/>
  <p:tag name="KSO_WM_DIAGRAM_VERSION" val="3"/>
  <p:tag name="KSO_WM_DIAGRAM_GROUP_CODE" val="l1-1"/>
  <p:tag name="KSO_WM_DIAGRAM_COLOR_TRICK" val="1"/>
  <p:tag name="KSO_WM_DIAGRAM_COLOR_TEXT_CAN_REMOVE" val="n"/>
  <p:tag name="KSO_WM_UNIT_ID" val="custom20236326_5*l_h_i*1_2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_1"/>
  <p:tag name="KSO_WM_TEMPLATE_INDEX" val="20236326"/>
  <p:tag name="KSO_WM_TEMPLATE_CATEGORY" val="custom"/>
  <p:tag name="KSO_WM_DIAGRAM_MAX_ITEMCNT" val="6"/>
  <p:tag name="KSO_WM_DIAGRAM_MIN_ITEMCNT" val="2"/>
  <p:tag name="KSO_WM_DIAGRAM_VIRTUALLY_FRAME" val="{&quot;height&quot;:441.29450760787404,&quot;left&quot;:345.7947244094488,&quot;top&quot;:62.27794544610451,&quot;width&quot;:560.1742899570766}"/>
  <p:tag name="KSO_WM_DIAGRAM_COLOR_MATCH_VALUE" val="{&quot;shape&quot;:{&quot;fill&quot;:{&quot;gradient&quot;:[{&quot;brightness&quot;:0.20000000298023224,&quot;colorType&quot;:1,&quot;foreColorIndex&quot;:16,&quot;pos&quot;:0,&quot;transparency&quot;:0},{&quot;brightness&quot;:0.20000000298023224,&quot;colorType&quot;:1,&quot;foreColorIndex&quot;:16,&quot;pos&quot;:1,&quot;transparency&quot;:0}],&quot;type&quot;:3},&quot;glow&quot;:{&quot;colorType&quot;:0},&quot;line&quot;:{&quot;solidLine&quot;:{&quot;brightness&quot;:0,&quot;colorType&quot;:1,&quot;foreColorIndex&quot;:5,&quot;transparency&quot;:0.5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FORE_SCHEMECOLOR_INDEX" val="16"/>
  <p:tag name="KSO_WM_UNIT_LINE_FORE_SCHEMECOLOR_INDEX" val="5"/>
  <p:tag name="KSO_WM_UNIT_LINE_FILL_TYPE" val="2"/>
  <p:tag name="KSO_WM_UNIT_TEXT_FILL_FORE_SCHEMECOLOR_INDEX" val="2"/>
  <p:tag name="KSO_WM_UNIT_TEXT_FILL_TYPE" val="1"/>
  <p:tag name="KSO_WM_UNIT_USESOURCEFORMAT_APPLY" val="1"/>
</p:tagLst>
</file>

<file path=ppt/tags/tag159.xml><?xml version="1.0" encoding="utf-8"?>
<p:tagLst xmlns:p="http://schemas.openxmlformats.org/presentationml/2006/main">
  <p:tag name="KSO_WM_UNIT_TYPE" val="l_h_i"/>
  <p:tag name="KSO_WM_UNIT_INDEX" val="1_3_1"/>
  <p:tag name="KSO_WM_BEAUTIFY_FLAG" val="#wm#"/>
  <p:tag name="KSO_WM_TAG_VERSION" val="3.0"/>
  <p:tag name="KSO_WM_DIAGRAM_VERSION" val="3"/>
  <p:tag name="KSO_WM_DIAGRAM_GROUP_CODE" val="l1-1"/>
  <p:tag name="KSO_WM_DIAGRAM_COLOR_TRICK" val="1"/>
  <p:tag name="KSO_WM_DIAGRAM_COLOR_TEXT_CAN_REMOVE" val="n"/>
  <p:tag name="KSO_WM_UNIT_ID" val="custom20236326_5*l_h_i*1_3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_1"/>
  <p:tag name="KSO_WM_TEMPLATE_INDEX" val="20236326"/>
  <p:tag name="KSO_WM_TEMPLATE_CATEGORY" val="custom"/>
  <p:tag name="KSO_WM_DIAGRAM_MAX_ITEMCNT" val="6"/>
  <p:tag name="KSO_WM_DIAGRAM_MIN_ITEMCNT" val="2"/>
  <p:tag name="KSO_WM_DIAGRAM_VIRTUALLY_FRAME" val="{&quot;height&quot;:441.29450760787404,&quot;left&quot;:345.7947244094488,&quot;top&quot;:62.27794544610451,&quot;width&quot;:560.1742899570766}"/>
  <p:tag name="KSO_WM_DIAGRAM_COLOR_MATCH_VALUE" val="{&quot;shape&quot;:{&quot;fill&quot;:{&quot;gradient&quot;:[{&quot;brightness&quot;:0.20000000298023224,&quot;colorType&quot;:1,&quot;foreColorIndex&quot;:16,&quot;pos&quot;:0,&quot;transparency&quot;:0},{&quot;brightness&quot;:0.20000000298023224,&quot;colorType&quot;:1,&quot;foreColorIndex&quot;:16,&quot;pos&quot;:1,&quot;transparency&quot;:0}],&quot;type&quot;:3},&quot;glow&quot;:{&quot;colorType&quot;:0},&quot;line&quot;:{&quot;solidLine&quot;:{&quot;brightness&quot;:0,&quot;colorType&quot;:1,&quot;foreColorIndex&quot;:5,&quot;transparency&quot;:0.5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FORE_SCHEMECOLOR_INDEX" val="16"/>
  <p:tag name="KSO_WM_UNIT_LINE_FORE_SCHEMECOLOR_INDEX" val="5"/>
  <p:tag name="KSO_WM_UNIT_LINE_FILL_TYPE" val="2"/>
  <p:tag name="KSO_WM_UNIT_TEXT_FILL_FORE_SCHEMECOLOR_INDEX" val="2"/>
  <p:tag name="KSO_WM_UNIT_TEXT_FILL_TYPE" val="1"/>
  <p:tag name="KSO_WM_UNIT_USESOURCEFORMAT_APPLY" val="1"/>
</p:tagLst>
</file>

<file path=ppt/tags/tag16.xml><?xml version="1.0" encoding="utf-8"?>
<p:tagLst xmlns:p="http://schemas.openxmlformats.org/presentationml/2006/main">
  <p:tag name="KSO_WM_UNIT_TYPE" val="i"/>
  <p:tag name="KSO_WM_UNIT_INDEX" val="46"/>
  <p:tag name="KSO_WM_BEAUTIFY_FLAG" val="#wm#"/>
  <p:tag name="KSO_WM_TAG_VERSION" val="3.0"/>
  <p:tag name="KSO_WM_UNIT_ID" val="_3*i*4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60.xml><?xml version="1.0" encoding="utf-8"?>
<p:tagLst xmlns:p="http://schemas.openxmlformats.org/presentationml/2006/main">
  <p:tag name="KSO_WM_UNIT_TYPE" val="l_h_i"/>
  <p:tag name="KSO_WM_UNIT_INDEX" val="1_4_1"/>
  <p:tag name="KSO_WM_BEAUTIFY_FLAG" val="#wm#"/>
  <p:tag name="KSO_WM_TAG_VERSION" val="3.0"/>
  <p:tag name="KSO_WM_DIAGRAM_VERSION" val="3"/>
  <p:tag name="KSO_WM_DIAGRAM_GROUP_CODE" val="l1-1"/>
  <p:tag name="KSO_WM_DIAGRAM_COLOR_TRICK" val="1"/>
  <p:tag name="KSO_WM_DIAGRAM_COLOR_TEXT_CAN_REMOVE" val="n"/>
  <p:tag name="KSO_WM_UNIT_ID" val="custom20236326_5*l_h_i*1_4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_1"/>
  <p:tag name="KSO_WM_TEMPLATE_INDEX" val="20236326"/>
  <p:tag name="KSO_WM_TEMPLATE_CATEGORY" val="custom"/>
  <p:tag name="KSO_WM_DIAGRAM_MAX_ITEMCNT" val="6"/>
  <p:tag name="KSO_WM_DIAGRAM_MIN_ITEMCNT" val="2"/>
  <p:tag name="KSO_WM_DIAGRAM_VIRTUALLY_FRAME" val="{&quot;height&quot;:441.29450760787404,&quot;left&quot;:345.7947244094488,&quot;top&quot;:62.27794544610451,&quot;width&quot;:560.1742899570766}"/>
  <p:tag name="KSO_WM_DIAGRAM_COLOR_MATCH_VALUE" val="{&quot;shape&quot;:{&quot;fill&quot;:{&quot;gradient&quot;:[{&quot;brightness&quot;:0.20000000298023224,&quot;colorType&quot;:1,&quot;foreColorIndex&quot;:16,&quot;pos&quot;:0,&quot;transparency&quot;:0},{&quot;brightness&quot;:0.20000000298023224,&quot;colorType&quot;:1,&quot;foreColorIndex&quot;:16,&quot;pos&quot;:1,&quot;transparency&quot;:0}],&quot;type&quot;:3},&quot;glow&quot;:{&quot;colorType&quot;:0},&quot;line&quot;:{&quot;solidLine&quot;:{&quot;brightness&quot;:0,&quot;colorType&quot;:1,&quot;foreColorIndex&quot;:5,&quot;transparency&quot;:0.5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FORE_SCHEMECOLOR_INDEX" val="16"/>
  <p:tag name="KSO_WM_UNIT_LINE_FORE_SCHEMECOLOR_INDEX" val="5"/>
  <p:tag name="KSO_WM_UNIT_LINE_FILL_TYPE" val="2"/>
  <p:tag name="KSO_WM_UNIT_TEXT_FILL_FORE_SCHEMECOLOR_INDEX" val="2"/>
  <p:tag name="KSO_WM_UNIT_TEXT_FILL_TYPE" val="1"/>
  <p:tag name="KSO_WM_UNIT_USESOURCEFORMAT_APPLY" val="1"/>
</p:tagLst>
</file>

<file path=ppt/tags/tag161.xml><?xml version="1.0" encoding="utf-8"?>
<p:tagLst xmlns:p="http://schemas.openxmlformats.org/presentationml/2006/main">
  <p:tag name="KSO_WM_UNIT_TYPE" val="l_h_i"/>
  <p:tag name="KSO_WM_UNIT_INDEX" val="1_5_1"/>
  <p:tag name="KSO_WM_BEAUTIFY_FLAG" val="#wm#"/>
  <p:tag name="KSO_WM_TAG_VERSION" val="3.0"/>
  <p:tag name="KSO_WM_DIAGRAM_VERSION" val="3"/>
  <p:tag name="KSO_WM_DIAGRAM_GROUP_CODE" val="l1-1"/>
  <p:tag name="KSO_WM_DIAGRAM_COLOR_TRICK" val="1"/>
  <p:tag name="KSO_WM_DIAGRAM_COLOR_TEXT_CAN_REMOVE" val="n"/>
  <p:tag name="KSO_WM_UNIT_ID" val="custom20236326_5*l_h_i*1_5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_1"/>
  <p:tag name="KSO_WM_TEMPLATE_INDEX" val="20236326"/>
  <p:tag name="KSO_WM_TEMPLATE_CATEGORY" val="custom"/>
  <p:tag name="KSO_WM_DIAGRAM_MAX_ITEMCNT" val="6"/>
  <p:tag name="KSO_WM_DIAGRAM_MIN_ITEMCNT" val="2"/>
  <p:tag name="KSO_WM_DIAGRAM_VIRTUALLY_FRAME" val="{&quot;height&quot;:441.29450760787404,&quot;left&quot;:345.7947244094488,&quot;top&quot;:62.27794544610451,&quot;width&quot;:560.1742899570766}"/>
  <p:tag name="KSO_WM_DIAGRAM_COLOR_MATCH_VALUE" val="{&quot;shape&quot;:{&quot;fill&quot;:{&quot;gradient&quot;:[{&quot;brightness&quot;:0.20000000298023224,&quot;colorType&quot;:1,&quot;foreColorIndex&quot;:16,&quot;pos&quot;:0,&quot;transparency&quot;:0},{&quot;brightness&quot;:0.20000000298023224,&quot;colorType&quot;:1,&quot;foreColorIndex&quot;:16,&quot;pos&quot;:1,&quot;transparency&quot;:0}],&quot;type&quot;:3},&quot;glow&quot;:{&quot;colorType&quot;:0},&quot;line&quot;:{&quot;solidLine&quot;:{&quot;brightness&quot;:0,&quot;colorType&quot;:1,&quot;foreColorIndex&quot;:5,&quot;transparency&quot;:0.5},&quot;type&quot;:1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2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FILL_FORE_SCHEMECOLOR_INDEX" val="16"/>
  <p:tag name="KSO_WM_UNIT_LINE_FORE_SCHEMECOLOR_INDEX" val="5"/>
  <p:tag name="KSO_WM_UNIT_LINE_FILL_TYPE" val="2"/>
  <p:tag name="KSO_WM_UNIT_TEXT_FILL_FORE_SCHEMECOLOR_INDEX" val="2"/>
  <p:tag name="KSO_WM_UNIT_TEXT_FILL_TYPE" val="1"/>
  <p:tag name="KSO_WM_UNIT_USESOURCEFORMAT_APPLY" val="1"/>
</p:tagLst>
</file>

<file path=ppt/tags/tag162.xml><?xml version="1.0" encoding="utf-8"?>
<p:tagLst xmlns:p="http://schemas.openxmlformats.org/presentationml/2006/main">
  <p:tag name="KSO_WM_UNIT_TYPE" val="l_h_f"/>
  <p:tag name="KSO_WM_UNIT_INDEX" val="1_1_1"/>
  <p:tag name="KSO_WM_BEAUTIFY_FLAG" val="#wm#"/>
  <p:tag name="KSO_WM_TAG_VERSION" val="3.0"/>
  <p:tag name="KSO_WM_DIAGRAM_VERSION" val="3"/>
  <p:tag name="KSO_WM_UNIT_PRESET_TEXT" val="添加目录项标题"/>
  <p:tag name="KSO_WM_DIAGRAM_GROUP_CODE" val="l1-1"/>
  <p:tag name="KSO_WM_DIAGRAM_COLOR_TRICK" val="1"/>
  <p:tag name="KSO_WM_DIAGRAM_COLOR_TEXT_CAN_REMOVE" val="n"/>
  <p:tag name="KSO_WM_UNIT_ID" val="custom20236326_5*l_h_f*1_1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_1"/>
  <p:tag name="KSO_WM_TEMPLATE_INDEX" val="20236326"/>
  <p:tag name="KSO_WM_TEMPLATE_CATEGORY" val="custom"/>
  <p:tag name="KSO_WM_UNIT_SUBTYPE" val="a"/>
  <p:tag name="KSO_WM_DIAGRAM_MAX_ITEMCNT" val="6"/>
  <p:tag name="KSO_WM_DIAGRAM_MIN_ITEMCNT" val="2"/>
  <p:tag name="KSO_WM_DIAGRAM_VIRTUALLY_FRAME" val="{&quot;height&quot;:441.29450760787404,&quot;left&quot;:345.7947244094488,&quot;top&quot;:62.27794544610451,&quot;width&quot;:560.1742899570766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1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TEXT_TYPE" val="1"/>
  <p:tag name="KSO_WM_UNIT_TEXT_FILL_FORE_SCHEMECOLOR_INDEX" val="15"/>
  <p:tag name="KSO_WM_UNIT_TEXT_FILL_TYPE" val="1"/>
  <p:tag name="KSO_WM_UNIT_USESOURCEFORMAT_APPLY" val="1"/>
</p:tagLst>
</file>

<file path=ppt/tags/tag163.xml><?xml version="1.0" encoding="utf-8"?>
<p:tagLst xmlns:p="http://schemas.openxmlformats.org/presentationml/2006/main">
  <p:tag name="KSO_WM_UNIT_TYPE" val="l_h_f"/>
  <p:tag name="KSO_WM_UNIT_INDEX" val="1_2_1"/>
  <p:tag name="KSO_WM_BEAUTIFY_FLAG" val="#wm#"/>
  <p:tag name="KSO_WM_TAG_VERSION" val="3.0"/>
  <p:tag name="KSO_WM_DIAGRAM_VERSION" val="3"/>
  <p:tag name="KSO_WM_UNIT_PRESET_TEXT" val="添加目录项标题"/>
  <p:tag name="KSO_WM_DIAGRAM_GROUP_CODE" val="l1-1"/>
  <p:tag name="KSO_WM_DIAGRAM_COLOR_TRICK" val="1"/>
  <p:tag name="KSO_WM_DIAGRAM_COLOR_TEXT_CAN_REMOVE" val="n"/>
  <p:tag name="KSO_WM_UNIT_ID" val="custom20236326_5*l_h_f*1_2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_1"/>
  <p:tag name="KSO_WM_TEMPLATE_INDEX" val="20236326"/>
  <p:tag name="KSO_WM_TEMPLATE_CATEGORY" val="custom"/>
  <p:tag name="KSO_WM_UNIT_SUBTYPE" val="a"/>
  <p:tag name="KSO_WM_DIAGRAM_MAX_ITEMCNT" val="6"/>
  <p:tag name="KSO_WM_DIAGRAM_MIN_ITEMCNT" val="2"/>
  <p:tag name="KSO_WM_DIAGRAM_VIRTUALLY_FRAME" val="{&quot;height&quot;:441.29450760787404,&quot;left&quot;:345.7947244094488,&quot;top&quot;:62.27794544610451,&quot;width&quot;:560.1742899570766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1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TEXT_TYPE" val="1"/>
  <p:tag name="KSO_WM_UNIT_TEXT_FILL_FORE_SCHEMECOLOR_INDEX" val="15"/>
  <p:tag name="KSO_WM_UNIT_TEXT_FILL_TYPE" val="1"/>
  <p:tag name="KSO_WM_UNIT_USESOURCEFORMAT_APPLY" val="1"/>
</p:tagLst>
</file>

<file path=ppt/tags/tag164.xml><?xml version="1.0" encoding="utf-8"?>
<p:tagLst xmlns:p="http://schemas.openxmlformats.org/presentationml/2006/main">
  <p:tag name="KSO_WM_UNIT_TYPE" val="l_h_f"/>
  <p:tag name="KSO_WM_UNIT_INDEX" val="1_3_1"/>
  <p:tag name="KSO_WM_BEAUTIFY_FLAG" val="#wm#"/>
  <p:tag name="KSO_WM_TAG_VERSION" val="3.0"/>
  <p:tag name="KSO_WM_DIAGRAM_VERSION" val="3"/>
  <p:tag name="KSO_WM_UNIT_PRESET_TEXT" val="添加目录项标题"/>
  <p:tag name="KSO_WM_DIAGRAM_GROUP_CODE" val="l1-1"/>
  <p:tag name="KSO_WM_DIAGRAM_COLOR_TRICK" val="1"/>
  <p:tag name="KSO_WM_DIAGRAM_COLOR_TEXT_CAN_REMOVE" val="n"/>
  <p:tag name="KSO_WM_UNIT_ID" val="custom20236326_5*l_h_f*1_3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_1"/>
  <p:tag name="KSO_WM_TEMPLATE_INDEX" val="20236326"/>
  <p:tag name="KSO_WM_TEMPLATE_CATEGORY" val="custom"/>
  <p:tag name="KSO_WM_UNIT_SUBTYPE" val="a"/>
  <p:tag name="KSO_WM_DIAGRAM_MAX_ITEMCNT" val="6"/>
  <p:tag name="KSO_WM_DIAGRAM_MIN_ITEMCNT" val="2"/>
  <p:tag name="KSO_WM_DIAGRAM_VIRTUALLY_FRAME" val="{&quot;height&quot;:441.29450760787404,&quot;left&quot;:345.7947244094488,&quot;top&quot;:62.27794544610451,&quot;width&quot;:560.1742899570766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1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TEXT_TYPE" val="1"/>
  <p:tag name="KSO_WM_UNIT_TEXT_FILL_FORE_SCHEMECOLOR_INDEX" val="15"/>
  <p:tag name="KSO_WM_UNIT_TEXT_FILL_TYPE" val="1"/>
  <p:tag name="KSO_WM_UNIT_USESOURCEFORMAT_APPLY" val="1"/>
</p:tagLst>
</file>

<file path=ppt/tags/tag165.xml><?xml version="1.0" encoding="utf-8"?>
<p:tagLst xmlns:p="http://schemas.openxmlformats.org/presentationml/2006/main">
  <p:tag name="KSO_WM_UNIT_TYPE" val="l_h_f"/>
  <p:tag name="KSO_WM_UNIT_INDEX" val="1_4_1"/>
  <p:tag name="KSO_WM_BEAUTIFY_FLAG" val="#wm#"/>
  <p:tag name="KSO_WM_TAG_VERSION" val="3.0"/>
  <p:tag name="KSO_WM_DIAGRAM_VERSION" val="3"/>
  <p:tag name="KSO_WM_UNIT_PRESET_TEXT" val="添加目录项标题"/>
  <p:tag name="KSO_WM_DIAGRAM_GROUP_CODE" val="l1-1"/>
  <p:tag name="KSO_WM_DIAGRAM_COLOR_TRICK" val="1"/>
  <p:tag name="KSO_WM_DIAGRAM_COLOR_TEXT_CAN_REMOVE" val="n"/>
  <p:tag name="KSO_WM_UNIT_ID" val="custom20236326_5*l_h_f*1_4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_1"/>
  <p:tag name="KSO_WM_TEMPLATE_INDEX" val="20236326"/>
  <p:tag name="KSO_WM_TEMPLATE_CATEGORY" val="custom"/>
  <p:tag name="KSO_WM_UNIT_SUBTYPE" val="a"/>
  <p:tag name="KSO_WM_DIAGRAM_MAX_ITEMCNT" val="6"/>
  <p:tag name="KSO_WM_DIAGRAM_MIN_ITEMCNT" val="2"/>
  <p:tag name="KSO_WM_DIAGRAM_VIRTUALLY_FRAME" val="{&quot;height&quot;:441.29450760787404,&quot;left&quot;:345.7947244094488,&quot;top&quot;:62.27794544610451,&quot;width&quot;:560.1742899570766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1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TEXT_TYPE" val="1"/>
  <p:tag name="KSO_WM_UNIT_TEXT_FILL_FORE_SCHEMECOLOR_INDEX" val="15"/>
  <p:tag name="KSO_WM_UNIT_TEXT_FILL_TYPE" val="1"/>
  <p:tag name="KSO_WM_UNIT_USESOURCEFORMAT_APPLY" val="1"/>
</p:tagLst>
</file>

<file path=ppt/tags/tag166.xml><?xml version="1.0" encoding="utf-8"?>
<p:tagLst xmlns:p="http://schemas.openxmlformats.org/presentationml/2006/main">
  <p:tag name="KSO_WM_UNIT_TYPE" val="l_h_f"/>
  <p:tag name="KSO_WM_UNIT_INDEX" val="1_5_1"/>
  <p:tag name="KSO_WM_BEAUTIFY_FLAG" val="#wm#"/>
  <p:tag name="KSO_WM_TAG_VERSION" val="3.0"/>
  <p:tag name="KSO_WM_DIAGRAM_VERSION" val="3"/>
  <p:tag name="KSO_WM_UNIT_PRESET_TEXT" val="添加目录项标题"/>
  <p:tag name="KSO_WM_DIAGRAM_GROUP_CODE" val="l1-1"/>
  <p:tag name="KSO_WM_DIAGRAM_COLOR_TRICK" val="1"/>
  <p:tag name="KSO_WM_DIAGRAM_COLOR_TEXT_CAN_REMOVE" val="n"/>
  <p:tag name="KSO_WM_UNIT_ID" val="custom20236326_5*l_h_f*1_5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_1"/>
  <p:tag name="KSO_WM_TEMPLATE_INDEX" val="20236326"/>
  <p:tag name="KSO_WM_TEMPLATE_CATEGORY" val="custom"/>
  <p:tag name="KSO_WM_UNIT_SUBTYPE" val="a"/>
  <p:tag name="KSO_WM_DIAGRAM_MAX_ITEMCNT" val="6"/>
  <p:tag name="KSO_WM_DIAGRAM_MIN_ITEMCNT" val="2"/>
  <p:tag name="KSO_WM_DIAGRAM_VIRTUALLY_FRAME" val="{&quot;height&quot;:441.29450760787404,&quot;left&quot;:345.7947244094488,&quot;top&quot;:62.27794544610451,&quot;width&quot;:560.1742899570766}"/>
  <p:tag name="KSO_WM_DIAGRAM_COLOR_MATCH_VALUE" val="{&quot;shape&quot;:{&quot;fill&quot;:{&quot;type&quot;:0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,&quot;text&quot;:{&quot;fill&quot;:{&quot;solid&quot;:{&quot;brightness&quot;:0,&quot;colorType&quot;:1,&quot;foreColorIndex&quot;:15,&quot;transparency&quot;:0},&quot;type&quot;:1},&quot;glow&quot;:{&quot;colorType&quot;:0},&quot;line&quot;:{&quot;type&quot;:0},&quot;shadow&quot;:{&quot;colorType&quot;:0},&quot;threeD&quot;:{&quot;curvedSurface&quot;:{&quot;brightness&quot;:0,&quot;colorType&quot;:2,&quot;rgb&quot;:&quot;#000000&quot;},&quot;depth&quot;:{&quot;colorType&quot;:0}}}}"/>
  <p:tag name="KSO_WM_UNIT_TEXT_TYPE" val="1"/>
  <p:tag name="KSO_WM_UNIT_TEXT_FILL_FORE_SCHEMECOLOR_INDEX" val="15"/>
  <p:tag name="KSO_WM_UNIT_TEXT_FILL_TYPE" val="1"/>
  <p:tag name="KSO_WM_UNIT_USESOURCEFORMAT_APPLY" val="1"/>
</p:tagLst>
</file>

<file path=ppt/tags/tag167.xml><?xml version="1.0" encoding="utf-8"?>
<p:tagLst xmlns:p="http://schemas.openxmlformats.org/presentationml/2006/main">
  <p:tag name="KSO_WM_SLIDE_TYPE" val="contents"/>
  <p:tag name="KSO_WM_TEMPLATE_SUBCATEGORY" val="29"/>
  <p:tag name="KSO_WM_TEMPLATE_COLOR_TYPE" val="0"/>
  <p:tag name="KSO_WM_TAG_VERSION" val="3.0"/>
  <p:tag name="KSO_WM_SLIDE_SUBTYPE" val="diag"/>
  <p:tag name="KSO_WM_SLIDE_ITEM_CNT" val="4"/>
  <p:tag name="KSO_WM_DIAGRAM_GROUP_CODE" val="l1-1"/>
  <p:tag name="KSO_WM_BEAUTIFY_FLAG" val="#wm#"/>
  <p:tag name="KSO_WM_TEMPLATE_INDEX" val="20236326"/>
  <p:tag name="KSO_WM_TEMPLATE_CATEGORY" val="custom"/>
  <p:tag name="KSO_WM_SLIDE_INDEX" val="4"/>
  <p:tag name="KSO_WM_SLIDE_ID" val="custom20236326_4"/>
  <p:tag name="KSO_WM_TEMPLATE_MASTER_TYPE" val="0"/>
  <p:tag name="KSO_WM_SLIDE_LAYOUT" val="a_l"/>
  <p:tag name="KSO_WM_SLIDE_LAYOUT_CNT" val="1_1"/>
  <p:tag name="KSO_WM_SLIDE_DIAGTYPE" val="l"/>
</p:tagLst>
</file>

<file path=ppt/tags/tag168.xml><?xml version="1.0" encoding="utf-8"?>
<p:tagLst xmlns:p="http://schemas.openxmlformats.org/presentationml/2006/main">
  <p:tag name="KSO_WM_BEAUTIFY_FLAG" val="#wm#"/>
  <p:tag name="KSO_WM_TEMPLATE_CATEGORY" val="custom"/>
  <p:tag name="KSO_WM_TEMPLATE_INDEX" val="20236326"/>
</p:tagLst>
</file>

<file path=ppt/tags/tag169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  <p:tag name="KSO_WM_DIAGRAM_VIRTUALLY_FRAME" val="{&quot;height&quot;:483.05,&quot;left&quot;:36.65,&quot;top&quot;:50.5,&quot;width&quot;:605.8769291338583}"/>
</p:tagLst>
</file>

<file path=ppt/tags/tag17.xml><?xml version="1.0" encoding="utf-8"?>
<p:tagLst xmlns:p="http://schemas.openxmlformats.org/presentationml/2006/main">
  <p:tag name="KSO_WM_UNIT_TYPE" val="i"/>
  <p:tag name="KSO_WM_UNIT_INDEX" val="45"/>
  <p:tag name="KSO_WM_BEAUTIFY_FLAG" val="#wm#"/>
  <p:tag name="KSO_WM_TAG_VERSION" val="3.0"/>
  <p:tag name="KSO_WM_UNIT_ID" val="_3*i*4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70.xml><?xml version="1.0" encoding="utf-8"?>
<p:tagLst xmlns:p="http://schemas.openxmlformats.org/presentationml/2006/main">
  <p:tag name="KSO_WM_DIAGRAM_VIRTUALLY_FRAME" val="{&quot;height&quot;:483.05,&quot;left&quot;:36.65,&quot;top&quot;:50.5,&quot;width&quot;:605.8769291338583}"/>
</p:tagLst>
</file>

<file path=ppt/tags/tag171.xml><?xml version="1.0" encoding="utf-8"?>
<p:tagLst xmlns:p="http://schemas.openxmlformats.org/presentationml/2006/main">
  <p:tag name="KSO_WM_DIAGRAM_VIRTUALLY_FRAME" val="{&quot;height&quot;:483.05,&quot;left&quot;:36.65,&quot;top&quot;:50.5,&quot;width&quot;:605.8769291338583}"/>
</p:tagLst>
</file>

<file path=ppt/tags/tag172.xml><?xml version="1.0" encoding="utf-8"?>
<p:tagLst xmlns:p="http://schemas.openxmlformats.org/presentationml/2006/main">
  <p:tag name="KSO_WM_DIAGRAM_VIRTUALLY_FRAME" val="{&quot;height&quot;:483.05,&quot;left&quot;:36.65,&quot;top&quot;:50.5,&quot;width&quot;:605.8769291338583}"/>
</p:tagLst>
</file>

<file path=ppt/tags/tag173.xml><?xml version="1.0" encoding="utf-8"?>
<p:tagLst xmlns:p="http://schemas.openxmlformats.org/presentationml/2006/main">
  <p:tag name="KSO_WM_DIAGRAM_VIRTUALLY_FRAME" val="{&quot;height&quot;:483.05,&quot;left&quot;:36.65,&quot;top&quot;:50.5,&quot;width&quot;:605.8769291338583}"/>
</p:tagLst>
</file>

<file path=ppt/tags/tag174.xml><?xml version="1.0" encoding="utf-8"?>
<p:tagLst xmlns:p="http://schemas.openxmlformats.org/presentationml/2006/main">
  <p:tag name="KSO_WM_UNIT_TEXT_FILL_FORE_SCHEMECOLOR_INDEX_BRIGHTNESS" val="0"/>
  <p:tag name="KSO_WM_UNIT_TEXT_FILL_FORE_SCHEMECOLOR_INDEX" val="13"/>
  <p:tag name="KSO_WM_UNIT_TEXT_FILL_TYPE" val="1"/>
  <p:tag name="KSO_WM_DIAGRAM_VIRTUALLY_FRAME" val="{&quot;height&quot;:483.05,&quot;left&quot;:36.65,&quot;top&quot;:50.5,&quot;width&quot;:605.8769291338583}"/>
</p:tagLst>
</file>

<file path=ppt/tags/tag175.xml><?xml version="1.0" encoding="utf-8"?>
<p:tagLst xmlns:p="http://schemas.openxmlformats.org/presentationml/2006/main">
  <p:tag name="KSO_WM_DIAGRAM_VIRTUALLY_FRAME" val="{&quot;height&quot;:483.05,&quot;left&quot;:36.65,&quot;top&quot;:50.5,&quot;width&quot;:605.8769291338583}"/>
</p:tagLst>
</file>

<file path=ppt/tags/tag176.xml><?xml version="1.0" encoding="utf-8"?>
<p:tagLst xmlns:p="http://schemas.openxmlformats.org/presentationml/2006/main">
  <p:tag name="KSO_WM_DIAGRAM_VIRTUALLY_FRAME" val="{&quot;height&quot;:483.05,&quot;left&quot;:36.65,&quot;top&quot;:50.5,&quot;width&quot;:605.8769291338583}"/>
</p:tagLst>
</file>

<file path=ppt/tags/tag177.xml><?xml version="1.0" encoding="utf-8"?>
<p:tagLst xmlns:p="http://schemas.openxmlformats.org/presentationml/2006/main">
  <p:tag name="KSO_WM_SLIDE_BACKGROUND_TYPE" val="general"/>
  <p:tag name="KSO_WM_SLIDE_BK_DARK_LIGHT" val="2"/>
  <p:tag name="KSO_WM_SPECIAL_SOURCE" val="bdnull"/>
</p:tagLst>
</file>

<file path=ppt/tags/tag178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D" val="custom20235863_9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5863"/>
  <p:tag name="KSO_WM_TEMPLATE_CATEGORY" val="custom"/>
  <p:tag name="KSO_WM_UNIT_ISCONTENTSTITLE" val="0"/>
</p:tagLst>
</file>

<file path=ppt/tags/tag179.xml><?xml version="1.0" encoding="utf-8"?>
<p:tagLst xmlns:p="http://schemas.openxmlformats.org/presentationml/2006/main">
  <p:tag name="KSO_WM_SLIDE_TYPE" val="endPage"/>
  <p:tag name="KSO_WM_TEMPLATE_SUBCATEGORY" val="29"/>
  <p:tag name="KSO_WM_TEMPLATE_COLOR_TYPE" val="0"/>
  <p:tag name="KSO_WM_TAG_VERSION" val="3.0"/>
  <p:tag name="KSO_WM_SLIDE_SUBTYPE" val="pureTxt"/>
  <p:tag name="KSO_WM_SLIDE_ITEM_CNT" val="0"/>
  <p:tag name="KSO_WM_BEAUTIFY_FLAG" val="#wm#"/>
  <p:tag name="KSO_WM_TEMPLATE_INDEX" val="20235863"/>
  <p:tag name="KSO_WM_TEMPLATE_CATEGORY" val="custom"/>
  <p:tag name="KSO_WM_SLIDE_INDEX" val="9"/>
  <p:tag name="KSO_WM_SLIDE_ID" val="custom20235863_9"/>
  <p:tag name="KSO_WM_TEMPLATE_MASTER_TYPE" val="0"/>
  <p:tag name="KSO_WM_SLIDE_LAYOUT" val="a_f"/>
  <p:tag name="KSO_WM_SLIDE_LAYOUT_CNT" val="1_1"/>
</p:tagLst>
</file>

<file path=ppt/tags/tag18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3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80.xml><?xml version="1.0" encoding="utf-8"?>
<p:tagLst xmlns:p="http://schemas.openxmlformats.org/presentationml/2006/main">
  <p:tag name="resource_record_key" val="{&quot;10&quot;:[3636880]}"/>
</p:tagLst>
</file>

<file path=ppt/tags/tag19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3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.xml><?xml version="1.0" encoding="utf-8"?>
<p:tagLst xmlns:p="http://schemas.openxmlformats.org/presentationml/2006/main">
  <p:tag name="KSO_WM_UNIT_TYPE" val="i"/>
  <p:tag name="KSO_WM_UNIT_INDEX" val="60"/>
  <p:tag name="KSO_WM_BEAUTIFY_FLAG" val="#wm#"/>
  <p:tag name="KSO_WM_TAG_VERSION" val="3.0"/>
  <p:tag name="KSO_WM_UNIT_ID" val="_3*i*6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0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3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1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3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2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3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3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3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4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3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5.xml><?xml version="1.0" encoding="utf-8"?>
<p:tagLst xmlns:p="http://schemas.openxmlformats.org/presentationml/2006/main">
  <p:tag name="KSO_WM_UNIT_TYPE" val="i"/>
  <p:tag name="KSO_WM_UNIT_INDEX" val="12"/>
  <p:tag name="KSO_WM_BEAUTIFY_FLAG" val="#wm#"/>
  <p:tag name="KSO_WM_TAG_VERSION" val="3.0"/>
  <p:tag name="KSO_WM_UNIT_ID" val="_3*i*1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6.xml><?xml version="1.0" encoding="utf-8"?>
<p:tagLst xmlns:p="http://schemas.openxmlformats.org/presentationml/2006/main">
  <p:tag name="KSO_WM_UNIT_TYPE" val="i"/>
  <p:tag name="KSO_WM_UNIT_INDEX" val="13"/>
  <p:tag name="KSO_WM_BEAUTIFY_FLAG" val="#wm#"/>
  <p:tag name="KSO_WM_TAG_VERSION" val="3.0"/>
  <p:tag name="KSO_WM_UNIT_ID" val="_3*i*1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7.xml><?xml version="1.0" encoding="utf-8"?>
<p:tagLst xmlns:p="http://schemas.openxmlformats.org/presentationml/2006/main">
  <p:tag name="KSO_WM_UNIT_TYPE" val="i"/>
  <p:tag name="KSO_WM_UNIT_INDEX" val="14"/>
  <p:tag name="KSO_WM_BEAUTIFY_FLAG" val="#wm#"/>
  <p:tag name="KSO_WM_TAG_VERSION" val="3.0"/>
  <p:tag name="KSO_WM_UNIT_ID" val="_3*i*1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8.xml><?xml version="1.0" encoding="utf-8"?>
<p:tagLst xmlns:p="http://schemas.openxmlformats.org/presentationml/2006/main">
  <p:tag name="KSO_WM_UNIT_TYPE" val="i"/>
  <p:tag name="KSO_WM_UNIT_INDEX" val="15"/>
  <p:tag name="KSO_WM_BEAUTIFY_FLAG" val="#wm#"/>
  <p:tag name="KSO_WM_TAG_VERSION" val="3.0"/>
  <p:tag name="KSO_WM_UNIT_ID" val="_3*i*1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9.xml><?xml version="1.0" encoding="utf-8"?>
<p:tagLst xmlns:p="http://schemas.openxmlformats.org/presentationml/2006/main">
  <p:tag name="KSO_WM_UNIT_TYPE" val="i"/>
  <p:tag name="KSO_WM_UNIT_INDEX" val="16"/>
  <p:tag name="KSO_WM_BEAUTIFY_FLAG" val="#wm#"/>
  <p:tag name="KSO_WM_TAG_VERSION" val="3.0"/>
  <p:tag name="KSO_WM_UNIT_ID" val="_3*i*1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.xml><?xml version="1.0" encoding="utf-8"?>
<p:tagLst xmlns:p="http://schemas.openxmlformats.org/presentationml/2006/main">
  <p:tag name="KSO_WM_UNIT_TYPE" val="i"/>
  <p:tag name="KSO_WM_UNIT_INDEX" val="59"/>
  <p:tag name="KSO_WM_BEAUTIFY_FLAG" val="#wm#"/>
  <p:tag name="KSO_WM_TAG_VERSION" val="3.0"/>
  <p:tag name="KSO_WM_UNIT_ID" val="_3*i*5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0.xml><?xml version="1.0" encoding="utf-8"?>
<p:tagLst xmlns:p="http://schemas.openxmlformats.org/presentationml/2006/main">
  <p:tag name="KSO_WM_UNIT_TYPE" val="i"/>
  <p:tag name="KSO_WM_UNIT_INDEX" val="17"/>
  <p:tag name="KSO_WM_BEAUTIFY_FLAG" val="#wm#"/>
  <p:tag name="KSO_WM_TAG_VERSION" val="3.0"/>
  <p:tag name="KSO_WM_UNIT_ID" val="_3*i*1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1.xml><?xml version="1.0" encoding="utf-8"?>
<p:tagLst xmlns:p="http://schemas.openxmlformats.org/presentationml/2006/main">
  <p:tag name="KSO_WM_UNIT_TYPE" val="i"/>
  <p:tag name="KSO_WM_UNIT_INDEX" val="18"/>
  <p:tag name="KSO_WM_BEAUTIFY_FLAG" val="#wm#"/>
  <p:tag name="KSO_WM_TAG_VERSION" val="3.0"/>
  <p:tag name="KSO_WM_UNIT_ID" val="_3*i*1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2.xml><?xml version="1.0" encoding="utf-8"?>
<p:tagLst xmlns:p="http://schemas.openxmlformats.org/presentationml/2006/main">
  <p:tag name="KSO_WM_UNIT_TYPE" val="i"/>
  <p:tag name="KSO_WM_UNIT_INDEX" val="19"/>
  <p:tag name="KSO_WM_BEAUTIFY_FLAG" val="#wm#"/>
  <p:tag name="KSO_WM_TAG_VERSION" val="3.0"/>
  <p:tag name="KSO_WM_UNIT_ID" val="_3*i*1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3.xml><?xml version="1.0" encoding="utf-8"?>
<p:tagLst xmlns:p="http://schemas.openxmlformats.org/presentationml/2006/main">
  <p:tag name="KSO_WM_UNIT_TYPE" val="i"/>
  <p:tag name="KSO_WM_UNIT_INDEX" val="20"/>
  <p:tag name="KSO_WM_BEAUTIFY_FLAG" val="#wm#"/>
  <p:tag name="KSO_WM_TAG_VERSION" val="3.0"/>
  <p:tag name="KSO_WM_UNIT_ID" val="_3*i*2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4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3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5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3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6.xml><?xml version="1.0" encoding="utf-8"?>
<p:tagLst xmlns:p="http://schemas.openxmlformats.org/presentationml/2006/main">
  <p:tag name="KSO_WM_UNIT_TYPE" val="i"/>
  <p:tag name="KSO_WM_UNIT_INDEX" val="21"/>
  <p:tag name="KSO_WM_BEAUTIFY_FLAG" val="#wm#"/>
  <p:tag name="KSO_WM_TAG_VERSION" val="3.0"/>
  <p:tag name="KSO_WM_UNIT_ID" val="_3*i*2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7.xml><?xml version="1.0" encoding="utf-8"?>
<p:tagLst xmlns:p="http://schemas.openxmlformats.org/presentationml/2006/main">
  <p:tag name="KSO_WM_UNIT_TYPE" val="i"/>
  <p:tag name="KSO_WM_UNIT_INDEX" val="44"/>
  <p:tag name="KSO_WM_BEAUTIFY_FLAG" val="#wm#"/>
  <p:tag name="KSO_WM_TAG_VERSION" val="3.0"/>
  <p:tag name="KSO_WM_UNIT_ID" val="_3*i*4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8.xml><?xml version="1.0" encoding="utf-8"?>
<p:tagLst xmlns:p="http://schemas.openxmlformats.org/presentationml/2006/main">
  <p:tag name="KSO_WM_UNIT_TYPE" val="i"/>
  <p:tag name="KSO_WM_UNIT_INDEX" val="43"/>
  <p:tag name="KSO_WM_BEAUTIFY_FLAG" val="#wm#"/>
  <p:tag name="KSO_WM_TAG_VERSION" val="3.0"/>
  <p:tag name="KSO_WM_UNIT_ID" val="_3*i*4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9.xml><?xml version="1.0" encoding="utf-8"?>
<p:tagLst xmlns:p="http://schemas.openxmlformats.org/presentationml/2006/main">
  <p:tag name="KSO_WM_UNIT_TYPE" val="i"/>
  <p:tag name="KSO_WM_UNIT_INDEX" val="42"/>
  <p:tag name="KSO_WM_BEAUTIFY_FLAG" val="#wm#"/>
  <p:tag name="KSO_WM_TAG_VERSION" val="3.0"/>
  <p:tag name="KSO_WM_UNIT_ID" val="_3*i*4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.xml><?xml version="1.0" encoding="utf-8"?>
<p:tagLst xmlns:p="http://schemas.openxmlformats.org/presentationml/2006/main">
  <p:tag name="KSO_WM_UNIT_TYPE" val="i"/>
  <p:tag name="KSO_WM_UNIT_INDEX" val="58"/>
  <p:tag name="KSO_WM_BEAUTIFY_FLAG" val="#wm#"/>
  <p:tag name="KSO_WM_TAG_VERSION" val="3.0"/>
  <p:tag name="KSO_WM_UNIT_ID" val="_3*i*5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0.xml><?xml version="1.0" encoding="utf-8"?>
<p:tagLst xmlns:p="http://schemas.openxmlformats.org/presentationml/2006/main">
  <p:tag name="KSO_WM_UNIT_TYPE" val="i"/>
  <p:tag name="KSO_WM_UNIT_INDEX" val="41"/>
  <p:tag name="KSO_WM_BEAUTIFY_FLAG" val="#wm#"/>
  <p:tag name="KSO_WM_TAG_VERSION" val="3.0"/>
  <p:tag name="KSO_WM_UNIT_ID" val="_3*i*4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1.xml><?xml version="1.0" encoding="utf-8"?>
<p:tagLst xmlns:p="http://schemas.openxmlformats.org/presentationml/2006/main">
  <p:tag name="KSO_WM_UNIT_TYPE" val="i"/>
  <p:tag name="KSO_WM_UNIT_INDEX" val="40"/>
  <p:tag name="KSO_WM_BEAUTIFY_FLAG" val="#wm#"/>
  <p:tag name="KSO_WM_TAG_VERSION" val="3.0"/>
  <p:tag name="KSO_WM_UNIT_ID" val="_3*i*4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2.xml><?xml version="1.0" encoding="utf-8"?>
<p:tagLst xmlns:p="http://schemas.openxmlformats.org/presentationml/2006/main">
  <p:tag name="KSO_WM_UNIT_TYPE" val="i"/>
  <p:tag name="KSO_WM_UNIT_INDEX" val="39"/>
  <p:tag name="KSO_WM_BEAUTIFY_FLAG" val="#wm#"/>
  <p:tag name="KSO_WM_TAG_VERSION" val="3.0"/>
  <p:tag name="KSO_WM_UNIT_ID" val="_3*i*3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3.xml><?xml version="1.0" encoding="utf-8"?>
<p:tagLst xmlns:p="http://schemas.openxmlformats.org/presentationml/2006/main">
  <p:tag name="KSO_WM_UNIT_TYPE" val="i"/>
  <p:tag name="KSO_WM_UNIT_INDEX" val="38"/>
  <p:tag name="KSO_WM_BEAUTIFY_FLAG" val="#wm#"/>
  <p:tag name="KSO_WM_TAG_VERSION" val="3.0"/>
  <p:tag name="KSO_WM_UNIT_ID" val="_3*i*3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4.xml><?xml version="1.0" encoding="utf-8"?>
<p:tagLst xmlns:p="http://schemas.openxmlformats.org/presentationml/2006/main">
  <p:tag name="KSO_WM_UNIT_TYPE" val="i"/>
  <p:tag name="KSO_WM_UNIT_INDEX" val="37"/>
  <p:tag name="KSO_WM_BEAUTIFY_FLAG" val="#wm#"/>
  <p:tag name="KSO_WM_TAG_VERSION" val="3.0"/>
  <p:tag name="KSO_WM_UNIT_ID" val="_3*i*3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5.xml><?xml version="1.0" encoding="utf-8"?>
<p:tagLst xmlns:p="http://schemas.openxmlformats.org/presentationml/2006/main">
  <p:tag name="KSO_WM_UNIT_TYPE" val="i"/>
  <p:tag name="KSO_WM_UNIT_INDEX" val="36"/>
  <p:tag name="KSO_WM_BEAUTIFY_FLAG" val="#wm#"/>
  <p:tag name="KSO_WM_TAG_VERSION" val="3.0"/>
  <p:tag name="KSO_WM_UNIT_ID" val="_3*i*3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6.xml><?xml version="1.0" encoding="utf-8"?>
<p:tagLst xmlns:p="http://schemas.openxmlformats.org/presentationml/2006/main">
  <p:tag name="KSO_WM_UNIT_TYPE" val="i"/>
  <p:tag name="KSO_WM_UNIT_INDEX" val="35"/>
  <p:tag name="KSO_WM_BEAUTIFY_FLAG" val="#wm#"/>
  <p:tag name="KSO_WM_TAG_VERSION" val="3.0"/>
  <p:tag name="KSO_WM_UNIT_ID" val="_3*i*3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7.xml><?xml version="1.0" encoding="utf-8"?>
<p:tagLst xmlns:p="http://schemas.openxmlformats.org/presentationml/2006/main">
  <p:tag name="KSO_WM_UNIT_TYPE" val="i"/>
  <p:tag name="KSO_WM_UNIT_INDEX" val="34"/>
  <p:tag name="KSO_WM_BEAUTIFY_FLAG" val="#wm#"/>
  <p:tag name="KSO_WM_TAG_VERSION" val="3.0"/>
  <p:tag name="KSO_WM_UNIT_ID" val="_3*i*3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8.xml><?xml version="1.0" encoding="utf-8"?>
<p:tagLst xmlns:p="http://schemas.openxmlformats.org/presentationml/2006/main">
  <p:tag name="KSO_WM_UNIT_TYPE" val="i"/>
  <p:tag name="KSO_WM_UNIT_INDEX" val="29"/>
  <p:tag name="KSO_WM_BEAUTIFY_FLAG" val="#wm#"/>
  <p:tag name="KSO_WM_TAG_VERSION" val="3.0"/>
  <p:tag name="KSO_WM_UNIT_ID" val="_3*i*2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9.xml><?xml version="1.0" encoding="utf-8"?>
<p:tagLst xmlns:p="http://schemas.openxmlformats.org/presentationml/2006/main">
  <p:tag name="KSO_WM_UNIT_TYPE" val="i"/>
  <p:tag name="KSO_WM_UNIT_INDEX" val="28"/>
  <p:tag name="KSO_WM_BEAUTIFY_FLAG" val="#wm#"/>
  <p:tag name="KSO_WM_TAG_VERSION" val="3.0"/>
  <p:tag name="KSO_WM_UNIT_ID" val="_3*i*2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.xml><?xml version="1.0" encoding="utf-8"?>
<p:tagLst xmlns:p="http://schemas.openxmlformats.org/presentationml/2006/main">
  <p:tag name="KSO_WM_UNIT_TYPE" val="i"/>
  <p:tag name="KSO_WM_UNIT_INDEX" val="57"/>
  <p:tag name="KSO_WM_BEAUTIFY_FLAG" val="#wm#"/>
  <p:tag name="KSO_WM_TAG_VERSION" val="3.0"/>
  <p:tag name="KSO_WM_UNIT_ID" val="_3*i*5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0.xml><?xml version="1.0" encoding="utf-8"?>
<p:tagLst xmlns:p="http://schemas.openxmlformats.org/presentationml/2006/main">
  <p:tag name="KSO_WM_UNIT_TYPE" val="i"/>
  <p:tag name="KSO_WM_UNIT_INDEX" val="27"/>
  <p:tag name="KSO_WM_BEAUTIFY_FLAG" val="#wm#"/>
  <p:tag name="KSO_WM_TAG_VERSION" val="3.0"/>
  <p:tag name="KSO_WM_UNIT_ID" val="_3*i*2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1.xml><?xml version="1.0" encoding="utf-8"?>
<p:tagLst xmlns:p="http://schemas.openxmlformats.org/presentationml/2006/main">
  <p:tag name="KSO_WM_UNIT_TYPE" val="i"/>
  <p:tag name="KSO_WM_UNIT_INDEX" val="26"/>
  <p:tag name="KSO_WM_BEAUTIFY_FLAG" val="#wm#"/>
  <p:tag name="KSO_WM_TAG_VERSION" val="3.0"/>
  <p:tag name="KSO_WM_UNIT_ID" val="_3*i*2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2.xml><?xml version="1.0" encoding="utf-8"?>
<p:tagLst xmlns:p="http://schemas.openxmlformats.org/presentationml/2006/main">
  <p:tag name="KSO_WM_UNIT_TYPE" val="i"/>
  <p:tag name="KSO_WM_UNIT_INDEX" val="25"/>
  <p:tag name="KSO_WM_BEAUTIFY_FLAG" val="#wm#"/>
  <p:tag name="KSO_WM_TAG_VERSION" val="3.0"/>
  <p:tag name="KSO_WM_UNIT_ID" val="_3*i*2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3.xml><?xml version="1.0" encoding="utf-8"?>
<p:tagLst xmlns:p="http://schemas.openxmlformats.org/presentationml/2006/main">
  <p:tag name="KSO_WM_UNIT_TYPE" val="i"/>
  <p:tag name="KSO_WM_UNIT_INDEX" val="22"/>
  <p:tag name="KSO_WM_BEAUTIFY_FLAG" val="#wm#"/>
  <p:tag name="KSO_WM_TAG_VERSION" val="3.0"/>
  <p:tag name="KSO_WM_UNIT_ID" val="_3*i*2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4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5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6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7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标题"/>
  <p:tag name="KSO_WM_UNIT_ID" val="_3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1"/>
  <p:tag name="KSO_WM_UNIT_VALUE" val="3"/>
</p:tagLst>
</file>

<file path=ppt/tags/tag58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3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9.xml><?xml version="1.0" encoding="utf-8"?>
<p:tagLst xmlns:p="http://schemas.openxmlformats.org/presentationml/2006/main">
  <p:tag name="KSO_WM_UNIT_TYPE" val="i"/>
  <p:tag name="KSO_WM_UNIT_INDEX" val="24"/>
  <p:tag name="KSO_WM_BEAUTIFY_FLAG" val="#wm#"/>
  <p:tag name="KSO_WM_TAG_VERSION" val="3.0"/>
  <p:tag name="KSO_WM_UNIT_ID" val="_3*i*2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.xml><?xml version="1.0" encoding="utf-8"?>
<p:tagLst xmlns:p="http://schemas.openxmlformats.org/presentationml/2006/main">
  <p:tag name="KSO_WM_UNIT_TYPE" val="i"/>
  <p:tag name="KSO_WM_UNIT_INDEX" val="56"/>
  <p:tag name="KSO_WM_BEAUTIFY_FLAG" val="#wm#"/>
  <p:tag name="KSO_WM_TAG_VERSION" val="3.0"/>
  <p:tag name="KSO_WM_UNIT_ID" val="_3*i*5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0.xml><?xml version="1.0" encoding="utf-8"?>
<p:tagLst xmlns:p="http://schemas.openxmlformats.org/presentationml/2006/main">
  <p:tag name="KSO_WM_UNIT_TYPE" val="i"/>
  <p:tag name="KSO_WM_UNIT_INDEX" val="32"/>
  <p:tag name="KSO_WM_BEAUTIFY_FLAG" val="#wm#"/>
  <p:tag name="KSO_WM_TAG_VERSION" val="3.0"/>
  <p:tag name="KSO_WM_UNIT_ID" val="_3*i*3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1.xml><?xml version="1.0" encoding="utf-8"?>
<p:tagLst xmlns:p="http://schemas.openxmlformats.org/presentationml/2006/main">
  <p:tag name="KSO_WM_UNIT_TYPE" val="i"/>
  <p:tag name="KSO_WM_UNIT_INDEX" val="23"/>
  <p:tag name="KSO_WM_BEAUTIFY_FLAG" val="#wm#"/>
  <p:tag name="KSO_WM_TAG_VERSION" val="3.0"/>
  <p:tag name="KSO_WM_UNIT_ID" val="_3*i*2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2.xml><?xml version="1.0" encoding="utf-8"?>
<p:tagLst xmlns:p="http://schemas.openxmlformats.org/presentationml/2006/main">
  <p:tag name="KSO_WM_UNIT_TYPE" val="i"/>
  <p:tag name="KSO_WM_UNIT_INDEX" val="30"/>
  <p:tag name="KSO_WM_BEAUTIFY_FLAG" val="#wm#"/>
  <p:tag name="KSO_WM_TAG_VERSION" val="3.0"/>
  <p:tag name="KSO_WM_UNIT_ID" val="_3*i*3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3.xml><?xml version="1.0" encoding="utf-8"?>
<p:tagLst xmlns:p="http://schemas.openxmlformats.org/presentationml/2006/main">
  <p:tag name="KSO_WM_UNIT_TYPE" val="i"/>
  <p:tag name="KSO_WM_UNIT_INDEX" val="33"/>
  <p:tag name="KSO_WM_BEAUTIFY_FLAG" val="#wm#"/>
  <p:tag name="KSO_WM_TAG_VERSION" val="3.0"/>
  <p:tag name="KSO_WM_UNIT_ID" val="_3*i*3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4.xml><?xml version="1.0" encoding="utf-8"?>
<p:tagLst xmlns:p="http://schemas.openxmlformats.org/presentationml/2006/main">
  <p:tag name="KSO_WM_UNIT_TYPE" val="i"/>
  <p:tag name="KSO_WM_UNIT_INDEX" val="31"/>
  <p:tag name="KSO_WM_BEAUTIFY_FLAG" val="#wm#"/>
  <p:tag name="KSO_WM_TAG_VERSION" val="3.0"/>
  <p:tag name="KSO_WM_UNIT_ID" val="_3*i*3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5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0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6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0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7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0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8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0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9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0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.xml><?xml version="1.0" encoding="utf-8"?>
<p:tagLst xmlns:p="http://schemas.openxmlformats.org/presentationml/2006/main">
  <p:tag name="KSO_WM_UNIT_TYPE" val="i"/>
  <p:tag name="KSO_WM_UNIT_INDEX" val="55"/>
  <p:tag name="KSO_WM_BEAUTIFY_FLAG" val="#wm#"/>
  <p:tag name="KSO_WM_TAG_VERSION" val="3.0"/>
  <p:tag name="KSO_WM_UNIT_ID" val="_3*i*5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0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0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1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0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2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0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3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0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4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0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5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0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6.xml><?xml version="1.0" encoding="utf-8"?>
<p:tagLst xmlns:p="http://schemas.openxmlformats.org/presentationml/2006/main">
  <p:tag name="KSO_WM_UNIT_TYPE" val="i"/>
  <p:tag name="KSO_WM_UNIT_INDEX" val="12"/>
  <p:tag name="KSO_WM_BEAUTIFY_FLAG" val="#wm#"/>
  <p:tag name="KSO_WM_TAG_VERSION" val="3.0"/>
  <p:tag name="KSO_WM_UNIT_ID" val="_0*i*1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7.xml><?xml version="1.0" encoding="utf-8"?>
<p:tagLst xmlns:p="http://schemas.openxmlformats.org/presentationml/2006/main">
  <p:tag name="KSO_WM_UNIT_TYPE" val="i"/>
  <p:tag name="KSO_WM_UNIT_INDEX" val="13"/>
  <p:tag name="KSO_WM_BEAUTIFY_FLAG" val="#wm#"/>
  <p:tag name="KSO_WM_TAG_VERSION" val="3.0"/>
  <p:tag name="KSO_WM_UNIT_ID" val="_0*i*1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8.xml><?xml version="1.0" encoding="utf-8"?>
<p:tagLst xmlns:p="http://schemas.openxmlformats.org/presentationml/2006/main">
  <p:tag name="KSO_WM_UNIT_TYPE" val="i"/>
  <p:tag name="KSO_WM_UNIT_INDEX" val="14"/>
  <p:tag name="KSO_WM_BEAUTIFY_FLAG" val="#wm#"/>
  <p:tag name="KSO_WM_TAG_VERSION" val="3.0"/>
  <p:tag name="KSO_WM_UNIT_ID" val="_0*i*1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9.xml><?xml version="1.0" encoding="utf-8"?>
<p:tagLst xmlns:p="http://schemas.openxmlformats.org/presentationml/2006/main">
  <p:tag name="KSO_WM_UNIT_TYPE" val="i"/>
  <p:tag name="KSO_WM_UNIT_INDEX" val="15"/>
  <p:tag name="KSO_WM_BEAUTIFY_FLAG" val="#wm#"/>
  <p:tag name="KSO_WM_TAG_VERSION" val="3.0"/>
  <p:tag name="KSO_WM_UNIT_ID" val="_0*i*1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.xml><?xml version="1.0" encoding="utf-8"?>
<p:tagLst xmlns:p="http://schemas.openxmlformats.org/presentationml/2006/main">
  <p:tag name="KSO_WM_UNIT_TYPE" val="i"/>
  <p:tag name="KSO_WM_UNIT_INDEX" val="54"/>
  <p:tag name="KSO_WM_BEAUTIFY_FLAG" val="#wm#"/>
  <p:tag name="KSO_WM_TAG_VERSION" val="3.0"/>
  <p:tag name="KSO_WM_UNIT_ID" val="_3*i*5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0.xml><?xml version="1.0" encoding="utf-8"?>
<p:tagLst xmlns:p="http://schemas.openxmlformats.org/presentationml/2006/main">
  <p:tag name="KSO_WM_UNIT_TYPE" val="i"/>
  <p:tag name="KSO_WM_UNIT_INDEX" val="16"/>
  <p:tag name="KSO_WM_BEAUTIFY_FLAG" val="#wm#"/>
  <p:tag name="KSO_WM_TAG_VERSION" val="3.0"/>
  <p:tag name="KSO_WM_UNIT_ID" val="_0*i*1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1.xml><?xml version="1.0" encoding="utf-8"?>
<p:tagLst xmlns:p="http://schemas.openxmlformats.org/presentationml/2006/main">
  <p:tag name="KSO_WM_UNIT_TYPE" val="i"/>
  <p:tag name="KSO_WM_UNIT_INDEX" val="17"/>
  <p:tag name="KSO_WM_BEAUTIFY_FLAG" val="#wm#"/>
  <p:tag name="KSO_WM_TAG_VERSION" val="3.0"/>
  <p:tag name="KSO_WM_UNIT_ID" val="_0*i*1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2.xml><?xml version="1.0" encoding="utf-8"?>
<p:tagLst xmlns:p="http://schemas.openxmlformats.org/presentationml/2006/main">
  <p:tag name="KSO_WM_UNIT_TYPE" val="i"/>
  <p:tag name="KSO_WM_UNIT_INDEX" val="18"/>
  <p:tag name="KSO_WM_BEAUTIFY_FLAG" val="#wm#"/>
  <p:tag name="KSO_WM_TAG_VERSION" val="3.0"/>
  <p:tag name="KSO_WM_UNIT_ID" val="_0*i*1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3.xml><?xml version="1.0" encoding="utf-8"?>
<p:tagLst xmlns:p="http://schemas.openxmlformats.org/presentationml/2006/main">
  <p:tag name="KSO_WM_UNIT_TYPE" val="i"/>
  <p:tag name="KSO_WM_UNIT_INDEX" val="19"/>
  <p:tag name="KSO_WM_BEAUTIFY_FLAG" val="#wm#"/>
  <p:tag name="KSO_WM_TAG_VERSION" val="3.0"/>
  <p:tag name="KSO_WM_UNIT_ID" val="_0*i*1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4.xml><?xml version="1.0" encoding="utf-8"?>
<p:tagLst xmlns:p="http://schemas.openxmlformats.org/presentationml/2006/main">
  <p:tag name="KSO_WM_UNIT_TYPE" val="i"/>
  <p:tag name="KSO_WM_UNIT_INDEX" val="20"/>
  <p:tag name="KSO_WM_BEAUTIFY_FLAG" val="#wm#"/>
  <p:tag name="KSO_WM_TAG_VERSION" val="3.0"/>
  <p:tag name="KSO_WM_UNIT_ID" val="_0*i*2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5.xml><?xml version="1.0" encoding="utf-8"?>
<p:tagLst xmlns:p="http://schemas.openxmlformats.org/presentationml/2006/main">
  <p:tag name="KSO_WM_UNIT_TYPE" val="i"/>
  <p:tag name="KSO_WM_UNIT_INDEX" val="21"/>
  <p:tag name="KSO_WM_BEAUTIFY_FLAG" val="#wm#"/>
  <p:tag name="KSO_WM_TAG_VERSION" val="3.0"/>
  <p:tag name="KSO_WM_UNIT_ID" val="_0*i*2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6.xml><?xml version="1.0" encoding="utf-8"?>
<p:tagLst xmlns:p="http://schemas.openxmlformats.org/presentationml/2006/main">
  <p:tag name="KSO_WM_UNIT_TYPE" val="i"/>
  <p:tag name="KSO_WM_UNIT_INDEX" val="22"/>
  <p:tag name="KSO_WM_BEAUTIFY_FLAG" val="#wm#"/>
  <p:tag name="KSO_WM_TAG_VERSION" val="3.0"/>
  <p:tag name="KSO_WM_UNIT_ID" val="_0*i*2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7.xml><?xml version="1.0" encoding="utf-8"?>
<p:tagLst xmlns:p="http://schemas.openxmlformats.org/presentationml/2006/main">
  <p:tag name="KSO_WM_UNIT_TYPE" val="i"/>
  <p:tag name="KSO_WM_UNIT_INDEX" val="23"/>
  <p:tag name="KSO_WM_BEAUTIFY_FLAG" val="#wm#"/>
  <p:tag name="KSO_WM_TAG_VERSION" val="3.0"/>
  <p:tag name="KSO_WM_UNIT_ID" val="_0*i*2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8.xml><?xml version="1.0" encoding="utf-8"?>
<p:tagLst xmlns:p="http://schemas.openxmlformats.org/presentationml/2006/main">
  <p:tag name="KSO_WM_UNIT_TYPE" val="i"/>
  <p:tag name="KSO_WM_UNIT_INDEX" val="24"/>
  <p:tag name="KSO_WM_BEAUTIFY_FLAG" val="#wm#"/>
  <p:tag name="KSO_WM_TAG_VERSION" val="3.0"/>
  <p:tag name="KSO_WM_UNIT_ID" val="_0*i*2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9.xml><?xml version="1.0" encoding="utf-8"?>
<p:tagLst xmlns:p="http://schemas.openxmlformats.org/presentationml/2006/main">
  <p:tag name="KSO_WM_UNIT_TYPE" val="i"/>
  <p:tag name="KSO_WM_UNIT_INDEX" val="25"/>
  <p:tag name="KSO_WM_BEAUTIFY_FLAG" val="#wm#"/>
  <p:tag name="KSO_WM_TAG_VERSION" val="3.0"/>
  <p:tag name="KSO_WM_UNIT_ID" val="_0*i*2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.xml><?xml version="1.0" encoding="utf-8"?>
<p:tagLst xmlns:p="http://schemas.openxmlformats.org/presentationml/2006/main">
  <p:tag name="KSO_WM_UNIT_TYPE" val="i"/>
  <p:tag name="KSO_WM_UNIT_INDEX" val="53"/>
  <p:tag name="KSO_WM_BEAUTIFY_FLAG" val="#wm#"/>
  <p:tag name="KSO_WM_TAG_VERSION" val="3.0"/>
  <p:tag name="KSO_WM_UNIT_ID" val="_3*i*5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0.xml><?xml version="1.0" encoding="utf-8"?>
<p:tagLst xmlns:p="http://schemas.openxmlformats.org/presentationml/2006/main">
  <p:tag name="KSO_WM_UNIT_TYPE" val="i"/>
  <p:tag name="KSO_WM_UNIT_INDEX" val="26"/>
  <p:tag name="KSO_WM_BEAUTIFY_FLAG" val="#wm#"/>
  <p:tag name="KSO_WM_TAG_VERSION" val="3.0"/>
  <p:tag name="KSO_WM_UNIT_ID" val="_0*i*2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1.xml><?xml version="1.0" encoding="utf-8"?>
<p:tagLst xmlns:p="http://schemas.openxmlformats.org/presentationml/2006/main">
  <p:tag name="KSO_WM_UNIT_TYPE" val="i"/>
  <p:tag name="KSO_WM_UNIT_INDEX" val="27"/>
  <p:tag name="KSO_WM_BEAUTIFY_FLAG" val="#wm#"/>
  <p:tag name="KSO_WM_TAG_VERSION" val="3.0"/>
  <p:tag name="KSO_WM_UNIT_ID" val="_0*i*2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2.xml><?xml version="1.0" encoding="utf-8"?>
<p:tagLst xmlns:p="http://schemas.openxmlformats.org/presentationml/2006/main">
  <p:tag name="KSO_WM_UNIT_TYPE" val="i"/>
  <p:tag name="KSO_WM_UNIT_INDEX" val="28"/>
  <p:tag name="KSO_WM_BEAUTIFY_FLAG" val="#wm#"/>
  <p:tag name="KSO_WM_TAG_VERSION" val="3.0"/>
  <p:tag name="KSO_WM_UNIT_ID" val="_0*i*2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3.xml><?xml version="1.0" encoding="utf-8"?>
<p:tagLst xmlns:p="http://schemas.openxmlformats.org/presentationml/2006/main">
  <p:tag name="KSO_WM_UNIT_TYPE" val="i"/>
  <p:tag name="KSO_WM_UNIT_INDEX" val="29"/>
  <p:tag name="KSO_WM_BEAUTIFY_FLAG" val="#wm#"/>
  <p:tag name="KSO_WM_TAG_VERSION" val="3.0"/>
  <p:tag name="KSO_WM_UNIT_ID" val="_0*i*2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4.xml><?xml version="1.0" encoding="utf-8"?>
<p:tagLst xmlns:p="http://schemas.openxmlformats.org/presentationml/2006/main">
  <p:tag name="KSO_WM_UNIT_TYPE" val="i"/>
  <p:tag name="KSO_WM_UNIT_INDEX" val="30"/>
  <p:tag name="KSO_WM_BEAUTIFY_FLAG" val="#wm#"/>
  <p:tag name="KSO_WM_TAG_VERSION" val="3.0"/>
  <p:tag name="KSO_WM_UNIT_ID" val="_0*i*3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5.xml><?xml version="1.0" encoding="utf-8"?>
<p:tagLst xmlns:p="http://schemas.openxmlformats.org/presentationml/2006/main">
  <p:tag name="KSO_WM_UNIT_TYPE" val="i"/>
  <p:tag name="KSO_WM_UNIT_INDEX" val="31"/>
  <p:tag name="KSO_WM_BEAUTIFY_FLAG" val="#wm#"/>
  <p:tag name="KSO_WM_TAG_VERSION" val="3.0"/>
  <p:tag name="KSO_WM_UNIT_ID" val="_0*i*3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6.xml><?xml version="1.0" encoding="utf-8"?>
<p:tagLst xmlns:p="http://schemas.openxmlformats.org/presentationml/2006/main">
  <p:tag name="KSO_WM_UNIT_TYPE" val="i"/>
  <p:tag name="KSO_WM_UNIT_INDEX" val="32"/>
  <p:tag name="KSO_WM_BEAUTIFY_FLAG" val="#wm#"/>
  <p:tag name="KSO_WM_TAG_VERSION" val="3.0"/>
  <p:tag name="KSO_WM_UNIT_ID" val="_0*i*3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7.xml><?xml version="1.0" encoding="utf-8"?>
<p:tagLst xmlns:p="http://schemas.openxmlformats.org/presentationml/2006/main">
  <p:tag name="KSO_WM_UNIT_TYPE" val="i"/>
  <p:tag name="KSO_WM_UNIT_INDEX" val="33"/>
  <p:tag name="KSO_WM_BEAUTIFY_FLAG" val="#wm#"/>
  <p:tag name="KSO_WM_TAG_VERSION" val="3.0"/>
  <p:tag name="KSO_WM_UNIT_ID" val="_0*i*3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8.xml><?xml version="1.0" encoding="utf-8"?>
<p:tagLst xmlns:p="http://schemas.openxmlformats.org/presentationml/2006/main">
  <p:tag name="KSO_WM_UNIT_TYPE" val="i"/>
  <p:tag name="KSO_WM_UNIT_INDEX" val="34"/>
  <p:tag name="KSO_WM_BEAUTIFY_FLAG" val="#wm#"/>
  <p:tag name="KSO_WM_TAG_VERSION" val="3.0"/>
  <p:tag name="KSO_WM_UNIT_ID" val="_0*i*3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9.xml><?xml version="1.0" encoding="utf-8"?>
<p:tagLst xmlns:p="http://schemas.openxmlformats.org/presentationml/2006/main">
  <p:tag name="KSO_WM_UNIT_TYPE" val="i"/>
  <p:tag name="KSO_WM_UNIT_INDEX" val="35"/>
  <p:tag name="KSO_WM_BEAUTIFY_FLAG" val="#wm#"/>
  <p:tag name="KSO_WM_TAG_VERSION" val="3.0"/>
  <p:tag name="KSO_WM_UNIT_ID" val="_0*i*3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自定义 81">
      <a:dk1>
        <a:srgbClr val="000000"/>
      </a:dk1>
      <a:lt1>
        <a:srgbClr val="FFFFFF"/>
      </a:lt1>
      <a:dk2>
        <a:srgbClr val="402F26"/>
      </a:dk2>
      <a:lt2>
        <a:srgbClr val="FCECE2"/>
      </a:lt2>
      <a:accent1>
        <a:srgbClr val="D86116"/>
      </a:accent1>
      <a:accent2>
        <a:srgbClr val="FF9219"/>
      </a:accent2>
      <a:accent3>
        <a:srgbClr val="DFBF4B"/>
      </a:accent3>
      <a:accent4>
        <a:srgbClr val="A8D951"/>
      </a:accent4>
      <a:accent5>
        <a:srgbClr val="ED8565"/>
      </a:accent5>
      <a:accent6>
        <a:srgbClr val="954F72"/>
      </a:accent6>
      <a:hlink>
        <a:srgbClr val="0563C1"/>
      </a:hlink>
      <a:folHlink>
        <a:srgbClr val="954F72"/>
      </a:folHlink>
    </a:clrScheme>
    <a:fontScheme name="自定义 29">
      <a:majorFont>
        <a:latin typeface="Arial"/>
        <a:ea typeface="汉仪粗圆简"/>
        <a:cs typeface=""/>
      </a:majorFont>
      <a:minorFont>
        <a:latin typeface="Arial"/>
        <a:ea typeface="汉仪正圆 55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​​">
  <a:themeElements>
    <a:clrScheme name="自定义 597">
      <a:dk1>
        <a:srgbClr val="000000"/>
      </a:dk1>
      <a:lt1>
        <a:srgbClr val="FFFFFF"/>
      </a:lt1>
      <a:dk2>
        <a:srgbClr val="0F1423"/>
      </a:dk2>
      <a:lt2>
        <a:srgbClr val="ECEFF0"/>
      </a:lt2>
      <a:accent1>
        <a:srgbClr val="414B4A"/>
      </a:accent1>
      <a:accent2>
        <a:srgbClr val="445C60"/>
      </a:accent2>
      <a:accent3>
        <a:srgbClr val="AE1602"/>
      </a:accent3>
      <a:accent4>
        <a:srgbClr val="DE9A3B"/>
      </a:accent4>
      <a:accent5>
        <a:srgbClr val="537103"/>
      </a:accent5>
      <a:accent6>
        <a:srgbClr val="5E84D0"/>
      </a:accent6>
      <a:hlink>
        <a:srgbClr val="0563C1"/>
      </a:hlink>
      <a:folHlink>
        <a:srgbClr val="954D72"/>
      </a:folHlink>
    </a:clrScheme>
    <a:fontScheme name="自定义 13">
      <a:majorFont>
        <a:latin typeface="汉仪劲楷简"/>
        <a:ea typeface="汉仪劲楷简"/>
        <a:cs typeface=""/>
      </a:majorFont>
      <a:minorFont>
        <a:latin typeface="汉仪劲楷简"/>
        <a:ea typeface="汉仪劲楷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24</Words>
  <Application>WPS 演示</Application>
  <PresentationFormat>宽屏</PresentationFormat>
  <Paragraphs>639</Paragraphs>
  <Slides>42</Slides>
  <Notes>22</Notes>
  <HiddenSlides>0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42</vt:i4>
      </vt:variant>
    </vt:vector>
  </HeadingPairs>
  <TitlesOfParts>
    <vt:vector size="76" baseType="lpstr">
      <vt:lpstr>Arial</vt:lpstr>
      <vt:lpstr>宋体</vt:lpstr>
      <vt:lpstr>Wingdings</vt:lpstr>
      <vt:lpstr>MiSans Medium</vt:lpstr>
      <vt:lpstr>MiSans Normal</vt:lpstr>
      <vt:lpstr>思源黑体 Regular</vt:lpstr>
      <vt:lpstr>Times New Roman</vt:lpstr>
      <vt:lpstr>Times-Roman</vt:lpstr>
      <vt:lpstr>微软雅黑</vt:lpstr>
      <vt:lpstr>等线</vt:lpstr>
      <vt:lpstr>Cambria Math</vt:lpstr>
      <vt:lpstr>Wingdings 2</vt:lpstr>
      <vt:lpstr>方正仿宋_GB2312</vt:lpstr>
      <vt:lpstr>等线 Light</vt:lpstr>
      <vt:lpstr>Arial Unicode MS</vt:lpstr>
      <vt:lpstr>RMTMI</vt:lpstr>
      <vt:lpstr>幼圆</vt:lpstr>
      <vt:lpstr>汉仪正圆 55简</vt:lpstr>
      <vt:lpstr>Segoe Print</vt:lpstr>
      <vt:lpstr>汉仪粗圆简</vt:lpstr>
      <vt:lpstr>汉仪劲楷简</vt:lpstr>
      <vt:lpstr>Calibri</vt:lpstr>
      <vt:lpstr>黑体</vt:lpstr>
      <vt:lpstr>Times</vt:lpstr>
      <vt:lpstr>Helvetica</vt:lpstr>
      <vt:lpstr>Office 主题​​</vt:lpstr>
      <vt:lpstr>1_Office 主题​​</vt:lpstr>
      <vt:lpstr>2_Office 主题​​</vt:lpstr>
      <vt:lpstr>Equation.DSMT4</vt:lpstr>
      <vt:lpstr>Paint.Picture</vt:lpstr>
      <vt:lpstr>Paint.Picture</vt:lpstr>
      <vt:lpstr>Paint.Picture</vt:lpstr>
      <vt:lpstr>Paint.Picture</vt:lpstr>
      <vt:lpstr>Paint.Picture</vt:lpstr>
      <vt:lpstr>Microscopic Parton and Hadron  Transport Model PACIAE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s !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An-Ke Lei</dc:creator>
  <cp:lastModifiedBy>海山沧</cp:lastModifiedBy>
  <cp:revision>547</cp:revision>
  <dcterms:created xsi:type="dcterms:W3CDTF">2025-02-27T17:28:00Z</dcterms:created>
  <dcterms:modified xsi:type="dcterms:W3CDTF">2025-03-19T23:3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E8A6F1C5DDE48B098C9257EC08E5CC3_13</vt:lpwstr>
  </property>
  <property fmtid="{D5CDD505-2E9C-101B-9397-08002B2CF9AE}" pid="3" name="KSOProductBuildVer">
    <vt:lpwstr>2052-12.1.0.20305</vt:lpwstr>
  </property>
</Properties>
</file>